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25166B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4CDA0C3E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64148CA6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0364AC40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4830D4F6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66C6AC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45E07E24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5053F3C2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3FBB3AA9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0CC62F6D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2A162DC2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2FE6380E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2E013CFD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008D8FD4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51D36A4B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F008E">
        <w:rPr>
          <w:rFonts w:ascii="Times New Roman" w:hAnsi="Times New Roman" w:cs="Times New Roman"/>
          <w:b/>
          <w:sz w:val="40"/>
          <w:szCs w:val="40"/>
        </w:rPr>
        <w:t xml:space="preserve">ФОНД ОЦЕНОЧНЫХ СРЕДСТВ </w:t>
      </w:r>
    </w:p>
    <w:p w14:paraId="36A19484" w14:textId="77777777" w:rsidR="00BF008E" w:rsidRP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BF008E">
        <w:rPr>
          <w:rFonts w:ascii="Times New Roman" w:hAnsi="Times New Roman" w:cs="Times New Roman"/>
          <w:b/>
          <w:sz w:val="40"/>
          <w:szCs w:val="40"/>
        </w:rPr>
        <w:t xml:space="preserve">ПО УЧЕБНОЙ ДИСЦИПЛИНЕ </w:t>
      </w:r>
    </w:p>
    <w:p w14:paraId="6FCB6604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69158E07" w14:textId="77777777" w:rsidR="00D402D0" w:rsidRPr="00BF008E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F008E">
        <w:rPr>
          <w:rFonts w:ascii="Times New Roman" w:hAnsi="Times New Roman" w:cs="Times New Roman"/>
          <w:b/>
          <w:sz w:val="36"/>
          <w:szCs w:val="36"/>
        </w:rPr>
        <w:t>ОУП.02 МАТЕМАТИКА</w:t>
      </w:r>
    </w:p>
    <w:p w14:paraId="7AF69601" w14:textId="77777777" w:rsidR="00D402D0" w:rsidRPr="00BF008E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32"/>
          <w:szCs w:val="32"/>
        </w:rPr>
      </w:pPr>
      <w:r w:rsidRPr="00BF008E">
        <w:rPr>
          <w:rFonts w:ascii="Times New Roman" w:hAnsi="Times New Roman" w:cs="Times New Roman"/>
          <w:sz w:val="32"/>
          <w:szCs w:val="32"/>
        </w:rPr>
        <w:t xml:space="preserve">Основной профессиональной образовательной </w:t>
      </w:r>
      <w:r w:rsidRPr="00BF008E">
        <w:rPr>
          <w:rFonts w:ascii="Times New Roman" w:hAnsi="Times New Roman" w:cs="Times New Roman"/>
          <w:spacing w:val="-2"/>
          <w:sz w:val="32"/>
          <w:szCs w:val="32"/>
        </w:rPr>
        <w:t>программы</w:t>
      </w:r>
    </w:p>
    <w:p w14:paraId="60E5A10B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6460066D" w14:textId="77777777" w:rsidR="00F81BC5" w:rsidRPr="005407B0" w:rsidRDefault="00F81BC5" w:rsidP="00F81BC5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</w:pPr>
      <w:r w:rsidRPr="005407B0"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  <w:t xml:space="preserve">по специальности </w:t>
      </w:r>
    </w:p>
    <w:p w14:paraId="52E35EDC" w14:textId="4B4793F2" w:rsidR="00F81BC5" w:rsidRPr="005407B0" w:rsidRDefault="00F81BC5" w:rsidP="00F81BC5">
      <w:pPr>
        <w:tabs>
          <w:tab w:val="left" w:pos="389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Hlk190353566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44.02.05</w:t>
      </w:r>
      <w:r w:rsidRPr="005407B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оррекционная педагогика в начальном образовании</w:t>
      </w:r>
      <w:bookmarkEnd w:id="0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77BB00E6" w14:textId="77777777" w:rsidR="00F81BC5" w:rsidRPr="005407B0" w:rsidRDefault="00F81BC5" w:rsidP="00F81BC5">
      <w:pPr>
        <w:spacing w:after="0" w:line="360" w:lineRule="auto"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en-US"/>
        </w:rPr>
      </w:pPr>
      <w:r w:rsidRPr="005407B0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en-US"/>
        </w:rPr>
        <w:t>очной формы обучения</w:t>
      </w:r>
    </w:p>
    <w:p w14:paraId="5C1E75BC" w14:textId="77777777" w:rsidR="00F81BC5" w:rsidRPr="00D57F5B" w:rsidRDefault="00F81BC5" w:rsidP="00F81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center"/>
        <w:rPr>
          <w:rFonts w:ascii="Times New Roman" w:hAnsi="Times New Roman" w:cs="Times New Roman"/>
          <w:sz w:val="28"/>
          <w:szCs w:val="28"/>
        </w:rPr>
      </w:pPr>
      <w:r w:rsidRPr="005407B0">
        <w:rPr>
          <w:rFonts w:ascii="Times New Roman" w:hAnsi="Times New Roman" w:cs="Times New Roman"/>
          <w:color w:val="000000" w:themeColor="text1"/>
          <w:position w:val="2"/>
          <w:sz w:val="28"/>
          <w:szCs w:val="28"/>
        </w:rPr>
        <w:t xml:space="preserve">Квалификация специалиста среднего звена -  </w:t>
      </w:r>
      <w:r w:rsidRPr="00D57F5B">
        <w:rPr>
          <w:rFonts w:ascii="Times New Roman" w:hAnsi="Times New Roman" w:cs="Times New Roman"/>
          <w:position w:val="2"/>
          <w:sz w:val="28"/>
          <w:szCs w:val="28"/>
        </w:rPr>
        <w:t>«</w:t>
      </w:r>
      <w:bookmarkStart w:id="1" w:name="_Hlk190353583"/>
      <w:r w:rsidRPr="00D57F5B">
        <w:rPr>
          <w:rFonts w:ascii="Times New Roman" w:hAnsi="Times New Roman" w:cs="Times New Roman"/>
          <w:position w:val="2"/>
          <w:sz w:val="28"/>
          <w:szCs w:val="28"/>
        </w:rPr>
        <w:t>Учитель начальных классов и начальных классов компенсирующего и коррекционно-развивающего образования</w:t>
      </w:r>
      <w:bookmarkEnd w:id="1"/>
      <w:r w:rsidRPr="00D57F5B">
        <w:rPr>
          <w:rFonts w:ascii="Times New Roman" w:hAnsi="Times New Roman" w:cs="Times New Roman"/>
          <w:position w:val="2"/>
          <w:sz w:val="28"/>
          <w:szCs w:val="28"/>
        </w:rPr>
        <w:t xml:space="preserve">» </w:t>
      </w:r>
    </w:p>
    <w:p w14:paraId="179782A5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2A7BA326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642EACEA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6DAC6B1E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0A963D23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40B41619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57C08144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0F2BF2C9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240DBDC5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3E36039C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393557BB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4E737587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3E7098A8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009D2BFE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28AD6347" w14:textId="77777777" w:rsidR="00D402D0" w:rsidRPr="00C3488D" w:rsidRDefault="00D402D0" w:rsidP="00C3488D">
      <w:pPr>
        <w:pStyle w:val="a3"/>
        <w:spacing w:line="240" w:lineRule="atLeast"/>
        <w:ind w:left="0"/>
        <w:rPr>
          <w:i/>
          <w:sz w:val="24"/>
          <w:szCs w:val="24"/>
        </w:rPr>
      </w:pPr>
    </w:p>
    <w:p w14:paraId="1EC65085" w14:textId="77777777" w:rsidR="00D402D0" w:rsidRPr="00C3488D" w:rsidRDefault="00374814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  <w:sectPr w:rsidR="00D402D0" w:rsidRPr="00C3488D" w:rsidSect="00D402D0">
          <w:pgSz w:w="11910" w:h="16840"/>
          <w:pgMar w:top="480" w:right="420" w:bottom="280" w:left="1280" w:header="720" w:footer="720" w:gutter="0"/>
          <w:cols w:space="720"/>
        </w:sectPr>
      </w:pPr>
      <w:r>
        <w:rPr>
          <w:rFonts w:ascii="Times New Roman" w:hAnsi="Times New Roman" w:cs="Times New Roman"/>
          <w:sz w:val="24"/>
          <w:szCs w:val="24"/>
        </w:rPr>
        <w:t>Хасавюрт ,2024г</w:t>
      </w:r>
    </w:p>
    <w:p w14:paraId="390BC65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lastRenderedPageBreak/>
        <w:t>СОДЕРЖАНИЕ</w:t>
      </w:r>
    </w:p>
    <w:sdt>
      <w:sdtPr>
        <w:rPr>
          <w:sz w:val="24"/>
          <w:szCs w:val="24"/>
        </w:rPr>
        <w:id w:val="8443820"/>
        <w:docPartObj>
          <w:docPartGallery w:val="Table of Contents"/>
          <w:docPartUnique/>
        </w:docPartObj>
      </w:sdtPr>
      <w:sdtEndPr/>
      <w:sdtContent>
        <w:p w14:paraId="13C596EC" w14:textId="77777777" w:rsidR="00D402D0" w:rsidRPr="00C3488D" w:rsidRDefault="00804332" w:rsidP="00931EB1">
          <w:pPr>
            <w:pStyle w:val="110"/>
            <w:numPr>
              <w:ilvl w:val="0"/>
              <w:numId w:val="20"/>
            </w:numPr>
            <w:tabs>
              <w:tab w:val="left" w:pos="701"/>
              <w:tab w:val="left" w:leader="dot" w:pos="9627"/>
            </w:tabs>
            <w:spacing w:before="0" w:line="240" w:lineRule="atLeast"/>
            <w:ind w:left="0" w:hanging="279"/>
            <w:rPr>
              <w:sz w:val="24"/>
              <w:szCs w:val="24"/>
            </w:rPr>
          </w:pPr>
          <w:hyperlink w:anchor="_bookmark0" w:history="1">
            <w:r w:rsidR="00D402D0" w:rsidRPr="00C3488D">
              <w:rPr>
                <w:sz w:val="24"/>
                <w:szCs w:val="24"/>
              </w:rPr>
              <w:t xml:space="preserve">ПАСПОРТ ФОНДА ОЦЕНОЧНЫХ </w:t>
            </w:r>
            <w:r w:rsidR="00D402D0" w:rsidRPr="00C3488D">
              <w:rPr>
                <w:spacing w:val="-2"/>
                <w:sz w:val="24"/>
                <w:szCs w:val="24"/>
              </w:rPr>
              <w:t>СРЕДСТВ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3</w:t>
            </w:r>
          </w:hyperlink>
        </w:p>
        <w:p w14:paraId="1E3B8F4A" w14:textId="77777777" w:rsidR="00D402D0" w:rsidRPr="00C3488D" w:rsidRDefault="00804332" w:rsidP="00931EB1">
          <w:pPr>
            <w:pStyle w:val="110"/>
            <w:numPr>
              <w:ilvl w:val="1"/>
              <w:numId w:val="20"/>
            </w:numPr>
            <w:tabs>
              <w:tab w:val="left" w:pos="843"/>
              <w:tab w:val="left" w:leader="dot" w:pos="9627"/>
            </w:tabs>
            <w:spacing w:before="0" w:line="240" w:lineRule="atLeast"/>
            <w:ind w:left="0" w:hanging="421"/>
            <w:rPr>
              <w:sz w:val="24"/>
              <w:szCs w:val="24"/>
            </w:rPr>
          </w:pPr>
          <w:hyperlink w:anchor="_bookmark1" w:history="1">
            <w:r w:rsidR="00D402D0" w:rsidRPr="00C3488D">
              <w:rPr>
                <w:sz w:val="24"/>
                <w:szCs w:val="24"/>
              </w:rPr>
              <w:t xml:space="preserve">Требования к результатам </w:t>
            </w:r>
            <w:r w:rsidR="00D402D0" w:rsidRPr="00C3488D">
              <w:rPr>
                <w:spacing w:val="-2"/>
                <w:sz w:val="24"/>
                <w:szCs w:val="24"/>
              </w:rPr>
              <w:t>обучени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3</w:t>
            </w:r>
          </w:hyperlink>
        </w:p>
        <w:p w14:paraId="6DF4BC28" w14:textId="77777777" w:rsidR="00D402D0" w:rsidRPr="00C3488D" w:rsidRDefault="00804332" w:rsidP="00931EB1">
          <w:pPr>
            <w:pStyle w:val="110"/>
            <w:numPr>
              <w:ilvl w:val="1"/>
              <w:numId w:val="20"/>
            </w:numPr>
            <w:tabs>
              <w:tab w:val="left" w:pos="994"/>
              <w:tab w:val="left" w:pos="2222"/>
              <w:tab w:val="left" w:pos="3538"/>
              <w:tab w:val="left" w:pos="3907"/>
              <w:tab w:val="left" w:leader="dot" w:pos="9627"/>
            </w:tabs>
            <w:spacing w:before="0" w:line="240" w:lineRule="atLeast"/>
            <w:ind w:left="0" w:firstLine="0"/>
            <w:rPr>
              <w:sz w:val="24"/>
              <w:szCs w:val="24"/>
            </w:rPr>
          </w:pPr>
          <w:hyperlink w:anchor="_bookmark2" w:history="1">
            <w:r w:rsidR="00D402D0" w:rsidRPr="00C3488D">
              <w:rPr>
                <w:spacing w:val="-2"/>
                <w:sz w:val="24"/>
                <w:szCs w:val="24"/>
              </w:rPr>
              <w:t>Система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2"/>
                <w:sz w:val="24"/>
                <w:szCs w:val="24"/>
              </w:rPr>
              <w:t>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и</w:t>
            </w:r>
            <w:r w:rsidR="00D402D0" w:rsidRPr="00C3488D">
              <w:rPr>
                <w:sz w:val="24"/>
                <w:szCs w:val="24"/>
              </w:rPr>
              <w:tab/>
              <w:t>оценки результатов освоения обучающимися</w:t>
            </w:r>
          </w:hyperlink>
          <w:r w:rsidR="00D402D0" w:rsidRPr="00C3488D">
            <w:rPr>
              <w:sz w:val="24"/>
              <w:szCs w:val="24"/>
            </w:rPr>
            <w:t xml:space="preserve"> </w:t>
          </w:r>
          <w:hyperlink w:anchor="_bookmark2" w:history="1">
            <w:r w:rsidR="00D402D0" w:rsidRPr="00C3488D">
              <w:rPr>
                <w:sz w:val="24"/>
                <w:szCs w:val="24"/>
              </w:rPr>
              <w:t xml:space="preserve">программы учебной </w:t>
            </w:r>
            <w:r w:rsidR="00D402D0" w:rsidRPr="00C3488D">
              <w:rPr>
                <w:spacing w:val="-2"/>
                <w:sz w:val="24"/>
                <w:szCs w:val="24"/>
              </w:rPr>
              <w:t>дисциплины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5</w:t>
            </w:r>
          </w:hyperlink>
        </w:p>
        <w:p w14:paraId="60E34629" w14:textId="77777777" w:rsidR="00D402D0" w:rsidRPr="00C3488D" w:rsidRDefault="00804332" w:rsidP="00931EB1">
          <w:pPr>
            <w:pStyle w:val="110"/>
            <w:numPr>
              <w:ilvl w:val="0"/>
              <w:numId w:val="20"/>
            </w:numPr>
            <w:tabs>
              <w:tab w:val="left" w:pos="777"/>
              <w:tab w:val="left" w:leader="dot" w:pos="9627"/>
            </w:tabs>
            <w:spacing w:before="0" w:line="240" w:lineRule="atLeast"/>
            <w:ind w:left="0" w:firstLine="0"/>
            <w:rPr>
              <w:sz w:val="24"/>
              <w:szCs w:val="24"/>
            </w:rPr>
          </w:pPr>
          <w:hyperlink w:anchor="_bookmark3" w:history="1">
            <w:r w:rsidR="00D402D0" w:rsidRPr="00C3488D">
              <w:rPr>
                <w:sz w:val="24"/>
                <w:szCs w:val="24"/>
              </w:rPr>
              <w:t>ЗАДАНИЯ ДЛЯ КОНТРОЛЯ И ОЦЕНКИ ОСВОЕНИЯ ПРОГРАММЫ</w:t>
            </w:r>
          </w:hyperlink>
          <w:r w:rsidR="00D402D0" w:rsidRPr="00C3488D">
            <w:rPr>
              <w:sz w:val="24"/>
              <w:szCs w:val="24"/>
            </w:rPr>
            <w:t xml:space="preserve"> </w:t>
          </w:r>
          <w:hyperlink w:anchor="_bookmark3" w:history="1">
            <w:r w:rsidR="00D402D0" w:rsidRPr="00C3488D">
              <w:rPr>
                <w:sz w:val="24"/>
                <w:szCs w:val="24"/>
              </w:rPr>
              <w:t xml:space="preserve">УЧЕБНОЙ </w:t>
            </w:r>
            <w:r w:rsidR="00D402D0" w:rsidRPr="00C3488D">
              <w:rPr>
                <w:spacing w:val="-2"/>
                <w:sz w:val="24"/>
                <w:szCs w:val="24"/>
              </w:rPr>
              <w:t>ДИСЦИПЛИНЫ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9</w:t>
            </w:r>
          </w:hyperlink>
        </w:p>
        <w:p w14:paraId="0A078803" w14:textId="77777777" w:rsidR="00D402D0" w:rsidRPr="00C3488D" w:rsidRDefault="00804332" w:rsidP="00931EB1">
          <w:pPr>
            <w:pStyle w:val="110"/>
            <w:numPr>
              <w:ilvl w:val="1"/>
              <w:numId w:val="19"/>
            </w:numPr>
            <w:tabs>
              <w:tab w:val="left" w:pos="840"/>
              <w:tab w:val="left" w:leader="dot" w:pos="9627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4" w:history="1">
            <w:r w:rsidR="00D402D0" w:rsidRPr="00C3488D">
              <w:rPr>
                <w:sz w:val="24"/>
                <w:szCs w:val="24"/>
              </w:rPr>
              <w:t xml:space="preserve">Задания для входного </w:t>
            </w:r>
            <w:r w:rsidR="00D402D0" w:rsidRPr="00C3488D">
              <w:rPr>
                <w:spacing w:val="-2"/>
                <w:sz w:val="24"/>
                <w:szCs w:val="24"/>
              </w:rPr>
              <w:t>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10"/>
                <w:sz w:val="24"/>
                <w:szCs w:val="24"/>
              </w:rPr>
              <w:t>9</w:t>
            </w:r>
          </w:hyperlink>
        </w:p>
        <w:p w14:paraId="5DF98AE5" w14:textId="77777777" w:rsidR="00D402D0" w:rsidRPr="00C3488D" w:rsidRDefault="00804332" w:rsidP="00931EB1">
          <w:pPr>
            <w:pStyle w:val="110"/>
            <w:numPr>
              <w:ilvl w:val="1"/>
              <w:numId w:val="19"/>
            </w:numPr>
            <w:tabs>
              <w:tab w:val="left" w:pos="840"/>
              <w:tab w:val="left" w:leader="dot" w:pos="9485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5" w:history="1">
            <w:r w:rsidR="00D402D0" w:rsidRPr="00C3488D">
              <w:rPr>
                <w:sz w:val="24"/>
                <w:szCs w:val="24"/>
              </w:rPr>
              <w:t>Задания для текущего</w:t>
            </w:r>
            <w:r w:rsidR="00D402D0" w:rsidRPr="00C3488D">
              <w:rPr>
                <w:spacing w:val="-2"/>
                <w:sz w:val="24"/>
                <w:szCs w:val="24"/>
              </w:rPr>
              <w:t xml:space="preserve"> контроля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5"/>
                <w:sz w:val="24"/>
                <w:szCs w:val="24"/>
              </w:rPr>
              <w:t>24</w:t>
            </w:r>
          </w:hyperlink>
        </w:p>
        <w:p w14:paraId="495248AF" w14:textId="77777777" w:rsidR="00D402D0" w:rsidRPr="00C3488D" w:rsidRDefault="00804332" w:rsidP="00931EB1">
          <w:pPr>
            <w:pStyle w:val="110"/>
            <w:numPr>
              <w:ilvl w:val="1"/>
              <w:numId w:val="19"/>
            </w:numPr>
            <w:tabs>
              <w:tab w:val="left" w:pos="840"/>
              <w:tab w:val="left" w:leader="dot" w:pos="9485"/>
            </w:tabs>
            <w:spacing w:before="0" w:line="240" w:lineRule="atLeast"/>
            <w:ind w:left="0"/>
            <w:rPr>
              <w:sz w:val="24"/>
              <w:szCs w:val="24"/>
            </w:rPr>
          </w:pPr>
          <w:hyperlink w:anchor="_bookmark6" w:history="1">
            <w:r w:rsidR="00D402D0" w:rsidRPr="00C3488D">
              <w:rPr>
                <w:sz w:val="24"/>
                <w:szCs w:val="24"/>
              </w:rPr>
              <w:t>Задания для промежуточной аттестации</w:t>
            </w:r>
            <w:r w:rsidR="00D402D0" w:rsidRPr="00C3488D">
              <w:rPr>
                <w:spacing w:val="-2"/>
                <w:sz w:val="24"/>
                <w:szCs w:val="24"/>
              </w:rPr>
              <w:t>(экзамен)</w:t>
            </w:r>
            <w:r w:rsidR="00D402D0" w:rsidRPr="00C3488D">
              <w:rPr>
                <w:sz w:val="24"/>
                <w:szCs w:val="24"/>
              </w:rPr>
              <w:tab/>
            </w:r>
            <w:r w:rsidR="00D402D0" w:rsidRPr="00C3488D">
              <w:rPr>
                <w:spacing w:val="-5"/>
                <w:sz w:val="24"/>
                <w:szCs w:val="24"/>
              </w:rPr>
              <w:t>44</w:t>
            </w:r>
          </w:hyperlink>
        </w:p>
      </w:sdtContent>
    </w:sdt>
    <w:p w14:paraId="74BB451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800" w:right="420" w:bottom="280" w:left="1280" w:header="720" w:footer="720" w:gutter="0"/>
          <w:cols w:space="720"/>
        </w:sectPr>
      </w:pPr>
    </w:p>
    <w:p w14:paraId="4F55F27F" w14:textId="77777777" w:rsidR="00D402D0" w:rsidRPr="00C3488D" w:rsidRDefault="00D402D0" w:rsidP="00BF008E">
      <w:pPr>
        <w:pStyle w:val="111"/>
        <w:numPr>
          <w:ilvl w:val="2"/>
          <w:numId w:val="19"/>
        </w:numPr>
        <w:tabs>
          <w:tab w:val="left" w:pos="2244"/>
        </w:tabs>
        <w:spacing w:line="240" w:lineRule="atLeast"/>
        <w:ind w:left="0" w:hanging="279"/>
        <w:jc w:val="center"/>
        <w:rPr>
          <w:sz w:val="24"/>
          <w:szCs w:val="24"/>
        </w:rPr>
      </w:pPr>
      <w:bookmarkStart w:id="2" w:name="_bookmark0"/>
      <w:bookmarkEnd w:id="2"/>
      <w:r w:rsidRPr="00C3488D">
        <w:rPr>
          <w:sz w:val="24"/>
          <w:szCs w:val="24"/>
        </w:rPr>
        <w:lastRenderedPageBreak/>
        <w:t xml:space="preserve">ПАСПОРТ ФОНДА ОЦЕНОЧНЫХ </w:t>
      </w:r>
      <w:r w:rsidRPr="00C3488D">
        <w:rPr>
          <w:spacing w:val="-2"/>
          <w:sz w:val="24"/>
          <w:szCs w:val="24"/>
        </w:rPr>
        <w:t>СРЕДСТВ</w:t>
      </w:r>
    </w:p>
    <w:p w14:paraId="2F44D112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нд оценочных средств (ФОС) предназначен для контроля и оценки образовательных достижений обучающихся, освоивших программу учебной дисциплины ОУП.02 Математика.</w:t>
      </w:r>
    </w:p>
    <w:p w14:paraId="7E157EB2" w14:textId="77777777" w:rsidR="00F81BC5" w:rsidRDefault="00D402D0" w:rsidP="00F81BC5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ФОС включает материалы дл проведения входного контроля, текущего контроля успеваемости и промежуточ</w:t>
      </w:r>
      <w:r w:rsidR="00D849A8">
        <w:rPr>
          <w:sz w:val="24"/>
          <w:szCs w:val="24"/>
        </w:rPr>
        <w:t>ной аттестации в форме экзамена</w:t>
      </w:r>
    </w:p>
    <w:p w14:paraId="19AA66BB" w14:textId="77777777" w:rsidR="00F81BC5" w:rsidRDefault="00D402D0" w:rsidP="00F81BC5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F81BC5">
        <w:rPr>
          <w:sz w:val="24"/>
          <w:szCs w:val="24"/>
        </w:rPr>
        <w:t>ФОС разработан в соответствии с требованиями ФГОС среднего общего образования к образовательным результатам, ФГОС СПО</w:t>
      </w:r>
      <w:r w:rsidR="00D849A8" w:rsidRPr="00F81BC5">
        <w:rPr>
          <w:sz w:val="24"/>
          <w:szCs w:val="24"/>
        </w:rPr>
        <w:t xml:space="preserve"> </w:t>
      </w:r>
      <w:r w:rsidR="00F81BC5" w:rsidRPr="00F81BC5">
        <w:rPr>
          <w:color w:val="000000" w:themeColor="text1"/>
          <w:position w:val="2"/>
          <w:sz w:val="24"/>
          <w:szCs w:val="24"/>
        </w:rPr>
        <w:t xml:space="preserve">по специальности </w:t>
      </w:r>
      <w:r w:rsidR="00F81BC5" w:rsidRPr="00F81BC5">
        <w:rPr>
          <w:color w:val="000000" w:themeColor="text1"/>
          <w:sz w:val="24"/>
          <w:szCs w:val="24"/>
        </w:rPr>
        <w:t xml:space="preserve">44.02.05  Коррекционная педагогика в начальном образовании </w:t>
      </w:r>
      <w:r w:rsidRPr="00F81BC5">
        <w:rPr>
          <w:rFonts w:eastAsia="Arial Unicode MS"/>
          <w:color w:val="000000"/>
          <w:sz w:val="24"/>
          <w:szCs w:val="24"/>
        </w:rPr>
        <w:t xml:space="preserve"> </w:t>
      </w:r>
      <w:r w:rsidRPr="00F81BC5">
        <w:rPr>
          <w:sz w:val="24"/>
          <w:szCs w:val="24"/>
        </w:rPr>
        <w:t>и Рабочей программой воспитания обучающихся.</w:t>
      </w:r>
      <w:bookmarkStart w:id="3" w:name="_bookmark1"/>
      <w:bookmarkEnd w:id="3"/>
    </w:p>
    <w:p w14:paraId="3933D559" w14:textId="77777777" w:rsidR="00D402D0" w:rsidRPr="00F81BC5" w:rsidRDefault="00D402D0" w:rsidP="00F81BC5">
      <w:pPr>
        <w:pStyle w:val="a3"/>
        <w:spacing w:line="240" w:lineRule="atLeast"/>
        <w:ind w:left="0" w:firstLine="707"/>
        <w:jc w:val="center"/>
        <w:rPr>
          <w:b/>
          <w:sz w:val="24"/>
          <w:szCs w:val="24"/>
        </w:rPr>
      </w:pPr>
      <w:r w:rsidRPr="00F81BC5">
        <w:rPr>
          <w:b/>
          <w:sz w:val="24"/>
          <w:szCs w:val="24"/>
        </w:rPr>
        <w:t xml:space="preserve">Требования к результатам </w:t>
      </w:r>
      <w:r w:rsidRPr="00F81BC5">
        <w:rPr>
          <w:b/>
          <w:spacing w:val="-2"/>
          <w:sz w:val="24"/>
          <w:szCs w:val="24"/>
        </w:rPr>
        <w:t>обучения</w:t>
      </w:r>
    </w:p>
    <w:p w14:paraId="148C80C4" w14:textId="77777777" w:rsidR="00D402D0" w:rsidRPr="00C3488D" w:rsidRDefault="00D402D0" w:rsidP="00C3488D">
      <w:pPr>
        <w:pStyle w:val="a3"/>
        <w:spacing w:line="240" w:lineRule="atLeast"/>
        <w:ind w:left="0" w:firstLine="70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Контрольно-оценочные средства ФОС учебной </w:t>
      </w:r>
      <w:r w:rsidRPr="00C3488D">
        <w:rPr>
          <w:spacing w:val="-2"/>
          <w:sz w:val="24"/>
          <w:szCs w:val="24"/>
        </w:rPr>
        <w:t>дисциплины ОУП.02</w:t>
      </w:r>
      <w:r w:rsidRPr="00C3488D">
        <w:rPr>
          <w:sz w:val="24"/>
          <w:szCs w:val="24"/>
        </w:rPr>
        <w:t xml:space="preserve"> «Математика» направлены на оценку достижения образовательных результатов обучающихся:</w:t>
      </w:r>
    </w:p>
    <w:p w14:paraId="6D3492FA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Личнос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14:paraId="14F76E5E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14:paraId="7351D533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14:paraId="256D098E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ЛР13.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14:paraId="63144228" w14:textId="77777777" w:rsidR="00D402D0" w:rsidRPr="00C3488D" w:rsidRDefault="00D402D0" w:rsidP="00BF008E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Метапредметные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езультаты:</w:t>
      </w:r>
    </w:p>
    <w:p w14:paraId="1B3AF3DE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1. умение самостоятельно определять цели деятельности и составлять планы деятельности; самостоятельно осуществлять, контролироватьикорректироватьдеятельность;использоватьвсе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14:paraId="3FAA3E60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14:paraId="0127C198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ксамостоятельномупоискуметодоврешенияпрактическихзадач, применению различных методов познания;</w:t>
      </w:r>
    </w:p>
    <w:p w14:paraId="6D3A9A17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4. готовность и способность к самостоятельной информационно- 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14:paraId="7C365532" w14:textId="77777777" w:rsidR="00D402D0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8.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14:paraId="4B6F59AC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14:paraId="09CFF4BA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редметные результаты (базовый 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ровень):</w:t>
      </w:r>
    </w:p>
    <w:p w14:paraId="09EC43DD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14:paraId="47F422EB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14:paraId="7BEC5C99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</w:t>
      </w:r>
    </w:p>
    <w:p w14:paraId="35A94182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</w:t>
      </w:r>
      <w:r w:rsidRPr="00C3488D">
        <w:rPr>
          <w:sz w:val="24"/>
          <w:szCs w:val="24"/>
        </w:rPr>
        <w:lastRenderedPageBreak/>
        <w:t xml:space="preserve">использование готовых компьютерных программ, в том числе для поиска пути решения и иллюстрации решения уравнений и </w:t>
      </w:r>
      <w:r w:rsidRPr="00C3488D">
        <w:rPr>
          <w:spacing w:val="-2"/>
          <w:sz w:val="24"/>
          <w:szCs w:val="24"/>
        </w:rPr>
        <w:t>неравенств;</w:t>
      </w:r>
    </w:p>
    <w:p w14:paraId="3942EFAB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ированность представлений об основных понятиях, идеях и методах математического анализа;</w:t>
      </w:r>
    </w:p>
    <w:p w14:paraId="57F14BFC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свойствгеометрическихфигур и формулдля решения геометрических задач и задач с практическим содержанием;</w:t>
      </w:r>
    </w:p>
    <w:p w14:paraId="5EFCECB8" w14:textId="77777777" w:rsidR="00D402D0" w:rsidRPr="00C3488D" w:rsidRDefault="00D402D0" w:rsidP="00931EB1">
      <w:pPr>
        <w:pStyle w:val="a5"/>
        <w:numPr>
          <w:ilvl w:val="0"/>
          <w:numId w:val="18"/>
        </w:numPr>
        <w:tabs>
          <w:tab w:val="left" w:pos="1414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сформированность представлений о процессах и явлениях, имеющих вероятностныйхарактер,остатистическихзакономерностяхвреальноммире, обосновныхпонятияхэлементарнойтеориивероятностей;уменийнаходитьи оценивать вероятности наступления событий в простейших практических ситуациях и основные характеристики случайных величин; владение навыками использования готовых компьютерных программ при решении </w:t>
      </w:r>
      <w:r w:rsidRPr="00C3488D">
        <w:rPr>
          <w:spacing w:val="-2"/>
          <w:sz w:val="24"/>
          <w:szCs w:val="24"/>
        </w:rPr>
        <w:t>задач</w:t>
      </w:r>
    </w:p>
    <w:p w14:paraId="28123772" w14:textId="77777777" w:rsidR="00D402D0" w:rsidRPr="00C3488D" w:rsidRDefault="00D402D0" w:rsidP="00C3488D">
      <w:pPr>
        <w:spacing w:after="0" w:line="240" w:lineRule="atLeast"/>
        <w:ind w:firstLine="70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бщие компетенции, формируемые в процессе освоения программы дисциплины на предпрофессиональном уровне</w:t>
      </w:r>
    </w:p>
    <w:p w14:paraId="5DE5D9C4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1. Выбирать способы решения задач профессиональной деятельности применительно к различным контекстам;</w:t>
      </w:r>
    </w:p>
    <w:p w14:paraId="55E02DBC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2. Осуществлять поиск, анализ и интерпретацию информации, необходимой для выполнения задач профессиональной деятельности;</w:t>
      </w:r>
    </w:p>
    <w:p w14:paraId="144776F7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3. Планировать и реализовывать собственное профессиональное и личностное развитие;</w:t>
      </w:r>
    </w:p>
    <w:p w14:paraId="14ABAA44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04.Работатьвколлективеикоманде,эффективновзаимодействовать с коллегами, руководством, клиентами;</w:t>
      </w:r>
    </w:p>
    <w:p w14:paraId="18AF9F97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14:paraId="248A0FC4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К 09.Использовать информационные технологии в профессиональной </w:t>
      </w:r>
      <w:r w:rsidRPr="00C3488D">
        <w:rPr>
          <w:spacing w:val="-2"/>
          <w:sz w:val="24"/>
          <w:szCs w:val="24"/>
        </w:rPr>
        <w:t>деятельности;</w:t>
      </w:r>
    </w:p>
    <w:p w14:paraId="5F8B969C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bookmarkStart w:id="4" w:name="_bookmark2"/>
      <w:bookmarkEnd w:id="4"/>
    </w:p>
    <w:p w14:paraId="091DD8A9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590D73C8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741F95D2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7AC39524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3C3D9006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20CAF918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25C2C910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3CA83F42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1D8F95A7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286CF6DE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7477C42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0C76F979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B4D566C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0F9414D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254B1F89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E058849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54A373B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4B359CB0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62C8E600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502C7493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54811ECA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8872118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30D7D44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678B9B1A" w14:textId="77777777" w:rsidR="00BF008E" w:rsidRDefault="00BF008E" w:rsidP="00BF008E">
      <w:pPr>
        <w:pStyle w:val="111"/>
        <w:tabs>
          <w:tab w:val="left" w:pos="1092"/>
          <w:tab w:val="left" w:pos="2971"/>
        </w:tabs>
        <w:spacing w:line="240" w:lineRule="atLeast"/>
        <w:jc w:val="center"/>
        <w:rPr>
          <w:sz w:val="24"/>
          <w:szCs w:val="24"/>
        </w:rPr>
      </w:pPr>
    </w:p>
    <w:p w14:paraId="71CA28F5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73922A26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4967EA6A" w14:textId="77777777" w:rsidR="00BF008E" w:rsidRDefault="00BF008E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</w:p>
    <w:p w14:paraId="3298D307" w14:textId="77777777" w:rsidR="00D402D0" w:rsidRPr="00C3488D" w:rsidRDefault="00D402D0" w:rsidP="00931EB1">
      <w:pPr>
        <w:pStyle w:val="111"/>
        <w:numPr>
          <w:ilvl w:val="3"/>
          <w:numId w:val="19"/>
        </w:numPr>
        <w:tabs>
          <w:tab w:val="left" w:pos="1092"/>
          <w:tab w:val="left" w:pos="2971"/>
        </w:tabs>
        <w:spacing w:line="240" w:lineRule="atLeast"/>
        <w:ind w:left="0" w:hanging="230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Система контроля и оценки результатов   освоения обучающимися программы учебной дисциплины</w:t>
      </w:r>
    </w:p>
    <w:p w14:paraId="2BE48A50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799ADF93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05"/>
        <w:gridCol w:w="142"/>
        <w:gridCol w:w="4136"/>
      </w:tblGrid>
      <w:tr w:rsidR="00D402D0" w:rsidRPr="00C3488D" w14:paraId="684BAB93" w14:textId="77777777" w:rsidTr="00D402D0">
        <w:trPr>
          <w:trHeight w:val="551"/>
        </w:trPr>
        <w:tc>
          <w:tcPr>
            <w:tcW w:w="5847" w:type="dxa"/>
            <w:gridSpan w:val="2"/>
          </w:tcPr>
          <w:p w14:paraId="457FF34D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Образовательные </w:t>
            </w:r>
            <w:r w:rsidRPr="00C3488D">
              <w:rPr>
                <w:b/>
                <w:spacing w:val="-2"/>
                <w:sz w:val="24"/>
                <w:szCs w:val="24"/>
              </w:rPr>
              <w:t>результаты</w:t>
            </w:r>
          </w:p>
        </w:tc>
        <w:tc>
          <w:tcPr>
            <w:tcW w:w="4136" w:type="dxa"/>
          </w:tcPr>
          <w:p w14:paraId="58A5B633" w14:textId="77777777" w:rsidR="00D402D0" w:rsidRPr="00C3488D" w:rsidRDefault="00D402D0" w:rsidP="00C3488D">
            <w:pPr>
              <w:pStyle w:val="TableParagraph"/>
              <w:spacing w:line="240" w:lineRule="atLeast"/>
              <w:ind w:left="0" w:hanging="812"/>
              <w:rPr>
                <w:b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>Формы и методы контроля и оценки результатов обучения</w:t>
            </w:r>
          </w:p>
        </w:tc>
      </w:tr>
      <w:tr w:rsidR="00D402D0" w:rsidRPr="00C3488D" w14:paraId="7D9BB07B" w14:textId="77777777" w:rsidTr="00D402D0">
        <w:trPr>
          <w:trHeight w:val="275"/>
        </w:trPr>
        <w:tc>
          <w:tcPr>
            <w:tcW w:w="9983" w:type="dxa"/>
            <w:gridSpan w:val="3"/>
          </w:tcPr>
          <w:p w14:paraId="3A021991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Личнос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14:paraId="6867DBCF" w14:textId="77777777" w:rsidTr="00D402D0">
        <w:trPr>
          <w:trHeight w:val="5796"/>
        </w:trPr>
        <w:tc>
          <w:tcPr>
            <w:tcW w:w="5705" w:type="dxa"/>
          </w:tcPr>
          <w:p w14:paraId="58CE5299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ичнос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14:paraId="7E43916B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ЛР5.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      </w:r>
          </w:p>
          <w:p w14:paraId="012EADE9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9.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;</w:t>
            </w:r>
          </w:p>
          <w:p w14:paraId="76D276D1" w14:textId="77777777" w:rsidR="00D402D0" w:rsidRPr="00C3488D" w:rsidRDefault="00D402D0" w:rsidP="00C3488D">
            <w:pPr>
              <w:pStyle w:val="TableParagraph"/>
              <w:tabs>
                <w:tab w:val="left" w:pos="2676"/>
                <w:tab w:val="left" w:pos="3200"/>
                <w:tab w:val="left" w:pos="4682"/>
              </w:tabs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ЛР13.осознанныйвыборбудущейпрофессии и возможностей реализации собственных жизненных планов; отношение к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профессиональной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>деятельности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4"/>
                <w:sz w:val="24"/>
                <w:szCs w:val="24"/>
                <w:lang w:val="ru-RU"/>
              </w:rPr>
              <w:t xml:space="preserve">как </w:t>
            </w:r>
            <w:r w:rsidRPr="00C3488D">
              <w:rPr>
                <w:sz w:val="24"/>
                <w:szCs w:val="24"/>
                <w:lang w:val="ru-RU"/>
              </w:rPr>
              <w:t xml:space="preserve">возможности участия в решении личных,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общественных,</w:t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z w:val="24"/>
                <w:szCs w:val="24"/>
                <w:lang w:val="ru-RU"/>
              </w:rPr>
              <w:tab/>
            </w:r>
            <w:r w:rsidRPr="00C3488D">
              <w:rPr>
                <w:spacing w:val="-2"/>
                <w:sz w:val="24"/>
                <w:szCs w:val="24"/>
                <w:lang w:val="ru-RU"/>
              </w:rPr>
              <w:t xml:space="preserve">государственных, </w:t>
            </w:r>
            <w:r w:rsidRPr="00C3488D">
              <w:rPr>
                <w:sz w:val="24"/>
                <w:szCs w:val="24"/>
                <w:lang w:val="ru-RU"/>
              </w:rPr>
              <w:t>общенациональных проблем;</w:t>
            </w:r>
          </w:p>
        </w:tc>
        <w:tc>
          <w:tcPr>
            <w:tcW w:w="4278" w:type="dxa"/>
            <w:gridSpan w:val="2"/>
          </w:tcPr>
          <w:p w14:paraId="03253275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450D5B31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2C70327B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674D74B2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устный фронтальный опрос; работа в группа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(обсуждение);</w:t>
            </w:r>
          </w:p>
          <w:p w14:paraId="2182AC9A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решение ситуационных задач; </w:t>
            </w:r>
          </w:p>
          <w:p w14:paraId="2D2464EA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firstLine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68403E18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039B1DCD" w14:textId="77777777" w:rsidR="00D402D0" w:rsidRPr="00C3488D" w:rsidRDefault="00D402D0" w:rsidP="00931EB1">
            <w:pPr>
              <w:pStyle w:val="TableParagraph"/>
              <w:numPr>
                <w:ilvl w:val="0"/>
                <w:numId w:val="17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70D2F758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-собеседование по решению ситуацион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задач</w:t>
            </w:r>
          </w:p>
        </w:tc>
      </w:tr>
    </w:tbl>
    <w:p w14:paraId="73688351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  <w:sectPr w:rsidR="00D402D0" w:rsidRPr="00C3488D">
          <w:footerReference w:type="default" r:id="rId7"/>
          <w:pgSz w:w="11910" w:h="16840"/>
          <w:pgMar w:top="480" w:right="420" w:bottom="1240" w:left="1280" w:header="0" w:footer="943" w:gutter="0"/>
          <w:cols w:space="720"/>
        </w:sectPr>
      </w:pPr>
    </w:p>
    <w:p w14:paraId="0B82A294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705"/>
        <w:gridCol w:w="4278"/>
      </w:tblGrid>
      <w:tr w:rsidR="00D402D0" w:rsidRPr="00C3488D" w14:paraId="001BEB20" w14:textId="77777777" w:rsidTr="00D402D0">
        <w:trPr>
          <w:trHeight w:val="275"/>
        </w:trPr>
        <w:tc>
          <w:tcPr>
            <w:tcW w:w="9983" w:type="dxa"/>
            <w:gridSpan w:val="2"/>
          </w:tcPr>
          <w:p w14:paraId="2DA3CDD3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>Метапредметные результаты</w:t>
            </w:r>
            <w:r w:rsidRPr="00C3488D">
              <w:rPr>
                <w:b/>
                <w:spacing w:val="-2"/>
                <w:sz w:val="24"/>
                <w:szCs w:val="24"/>
              </w:rPr>
              <w:t xml:space="preserve"> обучения</w:t>
            </w:r>
          </w:p>
        </w:tc>
      </w:tr>
      <w:tr w:rsidR="00D402D0" w:rsidRPr="00C3488D" w14:paraId="6F25BC4B" w14:textId="77777777" w:rsidTr="00D402D0">
        <w:trPr>
          <w:trHeight w:val="9164"/>
        </w:trPr>
        <w:tc>
          <w:tcPr>
            <w:tcW w:w="5705" w:type="dxa"/>
          </w:tcPr>
          <w:p w14:paraId="4A17EB7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етапредметн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езультаты:</w:t>
            </w:r>
          </w:p>
          <w:p w14:paraId="12B0061A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1. умение самостоятельно определять цели деятельност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  <w:p w14:paraId="05E6D037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14:paraId="02CE8D6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 МР4. готовность и способность к самостоятельной информационно- познавательной деятельности, владение навыками получения необходимой информации словарей разных типов,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  <w:p w14:paraId="4912429D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МР8.владениеязыковымисредствами-умение ясно, логично и точно излагать свою точку зрения, использовать адекватные языковые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средства;</w:t>
            </w:r>
          </w:p>
          <w:p w14:paraId="5C92575A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МР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</w:tc>
        <w:tc>
          <w:tcPr>
            <w:tcW w:w="4278" w:type="dxa"/>
          </w:tcPr>
          <w:p w14:paraId="752E122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037A4E3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061644F5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1F60235A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группах(обсуждение); сообщения</w:t>
            </w:r>
          </w:p>
          <w:p w14:paraId="4638FDF3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письменный контроль: </w:t>
            </w:r>
            <w:r w:rsidRPr="00C3488D">
              <w:rPr>
                <w:sz w:val="24"/>
                <w:szCs w:val="24"/>
                <w:lang w:val="ru-RU"/>
              </w:rPr>
              <w:t xml:space="preserve">самостоятельная работа; решение учебных задач; </w:t>
            </w:r>
          </w:p>
          <w:p w14:paraId="13732D58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449F492F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2DC75D1A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hanging="138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544B7DCB" w14:textId="77777777" w:rsidR="00D402D0" w:rsidRPr="00C3488D" w:rsidRDefault="00D402D0" w:rsidP="00931EB1">
            <w:pPr>
              <w:pStyle w:val="TableParagraph"/>
              <w:numPr>
                <w:ilvl w:val="0"/>
                <w:numId w:val="16"/>
              </w:numPr>
              <w:tabs>
                <w:tab w:val="left" w:pos="246"/>
              </w:tabs>
              <w:spacing w:line="240" w:lineRule="atLeast"/>
              <w:ind w:left="0" w:firstLine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решение ситуационных задач </w:t>
            </w: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 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  <w:tr w:rsidR="00D402D0" w:rsidRPr="00C3488D" w14:paraId="708F10B6" w14:textId="77777777" w:rsidTr="00D402D0">
        <w:trPr>
          <w:trHeight w:val="275"/>
        </w:trPr>
        <w:tc>
          <w:tcPr>
            <w:tcW w:w="9983" w:type="dxa"/>
            <w:gridSpan w:val="2"/>
          </w:tcPr>
          <w:p w14:paraId="15B58A80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jc w:val="center"/>
              <w:rPr>
                <w:b/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редметные результаты </w:t>
            </w:r>
            <w:r w:rsidRPr="00C3488D">
              <w:rPr>
                <w:b/>
                <w:spacing w:val="-2"/>
                <w:sz w:val="24"/>
                <w:szCs w:val="24"/>
              </w:rPr>
              <w:t>обучения</w:t>
            </w:r>
          </w:p>
        </w:tc>
      </w:tr>
      <w:tr w:rsidR="00D402D0" w:rsidRPr="00C3488D" w14:paraId="362455F0" w14:textId="77777777" w:rsidTr="00D402D0">
        <w:trPr>
          <w:trHeight w:val="841"/>
        </w:trPr>
        <w:tc>
          <w:tcPr>
            <w:tcW w:w="5705" w:type="dxa"/>
          </w:tcPr>
          <w:p w14:paraId="3B810982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Предметные результаты (базовый уровень):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      </w:r>
          </w:p>
          <w:p w14:paraId="60568F93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</w:t>
            </w:r>
          </w:p>
          <w:p w14:paraId="73CEE1F3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орий;</w:t>
            </w:r>
          </w:p>
        </w:tc>
        <w:tc>
          <w:tcPr>
            <w:tcW w:w="4278" w:type="dxa"/>
          </w:tcPr>
          <w:p w14:paraId="62BF2887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Входной контроль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знаний:</w:t>
            </w:r>
          </w:p>
          <w:p w14:paraId="5A82A99E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pacing w:val="-2"/>
                <w:sz w:val="24"/>
                <w:szCs w:val="24"/>
                <w:lang w:val="ru-RU"/>
              </w:rPr>
              <w:t>тестирование</w:t>
            </w:r>
          </w:p>
          <w:p w14:paraId="61B205C9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b/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Текущий </w:t>
            </w:r>
            <w:r w:rsidRPr="00C3488D">
              <w:rPr>
                <w:b/>
                <w:i/>
                <w:spacing w:val="-2"/>
                <w:sz w:val="24"/>
                <w:szCs w:val="24"/>
                <w:lang w:val="ru-RU"/>
              </w:rPr>
              <w:t>контроль:</w:t>
            </w:r>
          </w:p>
          <w:p w14:paraId="0594E5BC" w14:textId="77777777"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b/>
                <w:sz w:val="24"/>
                <w:szCs w:val="24"/>
                <w:lang w:val="ru-RU"/>
              </w:rPr>
              <w:t xml:space="preserve">устный контроль: </w:t>
            </w:r>
            <w:r w:rsidRPr="00C3488D">
              <w:rPr>
                <w:sz w:val="24"/>
                <w:szCs w:val="24"/>
                <w:lang w:val="ru-RU"/>
              </w:rPr>
              <w:t>устный фронтальный опрос; работа в микрогруппах (обсуждение); сообщения</w:t>
            </w:r>
          </w:p>
          <w:p w14:paraId="3C3E1E7C" w14:textId="77777777" w:rsidR="00D402D0" w:rsidRPr="00C3488D" w:rsidRDefault="00D402D0" w:rsidP="00931EB1">
            <w:pPr>
              <w:pStyle w:val="TableParagraph"/>
              <w:numPr>
                <w:ilvl w:val="0"/>
                <w:numId w:val="15"/>
              </w:numPr>
              <w:tabs>
                <w:tab w:val="left" w:pos="246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b/>
                <w:sz w:val="24"/>
                <w:szCs w:val="24"/>
              </w:rPr>
              <w:t xml:space="preserve">письменный контроль: </w:t>
            </w:r>
            <w:r w:rsidRPr="00C3488D">
              <w:rPr>
                <w:sz w:val="24"/>
                <w:szCs w:val="24"/>
              </w:rPr>
              <w:t>самостоятельная работа</w:t>
            </w:r>
          </w:p>
        </w:tc>
      </w:tr>
    </w:tbl>
    <w:p w14:paraId="2B01985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tbl>
      <w:tblPr>
        <w:tblStyle w:val="TableNormal"/>
        <w:tblpPr w:leftFromText="180" w:rightFromText="180" w:vertAnchor="text" w:horzAnchor="margin" w:tblpY="36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134"/>
        <w:gridCol w:w="4849"/>
      </w:tblGrid>
      <w:tr w:rsidR="00BF008E" w:rsidRPr="00C3488D" w14:paraId="489B4CB2" w14:textId="77777777" w:rsidTr="00BF008E">
        <w:trPr>
          <w:trHeight w:val="14905"/>
        </w:trPr>
        <w:tc>
          <w:tcPr>
            <w:tcW w:w="5134" w:type="dxa"/>
          </w:tcPr>
          <w:p w14:paraId="773D9492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lastRenderedPageBreak/>
              <w:t>владение методами доказательств и алгоритмов решения; умение их применять, проводитьдоказательныерассуждениявходе решения задач</w:t>
            </w:r>
          </w:p>
          <w:p w14:paraId="10799EE0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стандартными приемами решения рациональных и иррациональных, показательных, степенных, тригонометрических уравнений инеравенств, их систем; использование готовых компьютерных программ, в том числе для поискапутирешенияииллюстрациирешения уравнений и неравенств;</w:t>
            </w:r>
          </w:p>
          <w:p w14:paraId="24D0B857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представленийоб основных понятиях, идеях и методах математического анализа;</w:t>
            </w:r>
          </w:p>
          <w:p w14:paraId="763CA796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ладение основными понятиями о плоскихипространственных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  <w:p w14:paraId="0FF6185C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характеристикислучайныхвеличин; владение навыками использования готовых компьютерных программ при решении задач Предметные результаты (углудленный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уровень):</w:t>
            </w:r>
          </w:p>
          <w:p w14:paraId="6F11466E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сформированность представлений о необходимостидоказательствприобосновании математических утверждений и роли аксиоматики в проведении дедуктивных </w:t>
            </w:r>
            <w:r w:rsidRPr="00C3488D">
              <w:rPr>
                <w:spacing w:val="-2"/>
                <w:sz w:val="24"/>
                <w:szCs w:val="24"/>
                <w:lang w:val="ru-RU"/>
              </w:rPr>
              <w:t>рассуждений;</w:t>
            </w:r>
          </w:p>
          <w:p w14:paraId="04C7CEF8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понятийного аппарата по основным разделам курса математики;знанийосновныхтеорем,формул и умения их применять; умения доказывать теоремы и находить нестандартные способы решения задач;</w:t>
            </w:r>
          </w:p>
          <w:p w14:paraId="005BADE1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сформированность умений моделироватьреальныеситуации,исследовать построенные модели, интерпретировать полученный результат;</w:t>
            </w:r>
          </w:p>
          <w:p w14:paraId="582A438A" w14:textId="77777777" w:rsidR="00BF008E" w:rsidRPr="00C3488D" w:rsidRDefault="00BF008E" w:rsidP="00BF008E">
            <w:pPr>
              <w:pStyle w:val="TableParagraph"/>
              <w:numPr>
                <w:ilvl w:val="0"/>
                <w:numId w:val="14"/>
              </w:numPr>
              <w:tabs>
                <w:tab w:val="left" w:pos="815"/>
              </w:tabs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сформированность представлений об основныхпонятияхматематическогоанализаи</w:t>
            </w:r>
          </w:p>
        </w:tc>
        <w:tc>
          <w:tcPr>
            <w:tcW w:w="4849" w:type="dxa"/>
          </w:tcPr>
          <w:p w14:paraId="686DE4D1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b/>
                <w:i/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Рубежный </w:t>
            </w:r>
            <w:r w:rsidRPr="00C3488D">
              <w:rPr>
                <w:b/>
                <w:i/>
                <w:spacing w:val="-2"/>
                <w:sz w:val="24"/>
                <w:szCs w:val="24"/>
              </w:rPr>
              <w:t>контроль:</w:t>
            </w:r>
          </w:p>
          <w:p w14:paraId="5AF00C6D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jc w:val="both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-контрольная </w:t>
            </w:r>
            <w:r w:rsidRPr="00C3488D">
              <w:rPr>
                <w:spacing w:val="-2"/>
                <w:sz w:val="24"/>
                <w:szCs w:val="24"/>
              </w:rPr>
              <w:t>работа</w:t>
            </w:r>
          </w:p>
          <w:p w14:paraId="46199E05" w14:textId="77777777" w:rsidR="00BF008E" w:rsidRPr="00C3488D" w:rsidRDefault="00BF008E" w:rsidP="00BF008E">
            <w:pPr>
              <w:pStyle w:val="TableParagraph"/>
              <w:numPr>
                <w:ilvl w:val="0"/>
                <w:numId w:val="13"/>
              </w:numPr>
              <w:tabs>
                <w:tab w:val="left" w:pos="246"/>
              </w:tabs>
              <w:spacing w:line="240" w:lineRule="atLeast"/>
              <w:ind w:left="0" w:hanging="138"/>
              <w:jc w:val="both"/>
              <w:rPr>
                <w:sz w:val="24"/>
                <w:szCs w:val="24"/>
              </w:rPr>
            </w:pPr>
            <w:r w:rsidRPr="00C3488D">
              <w:rPr>
                <w:spacing w:val="-2"/>
                <w:sz w:val="24"/>
                <w:szCs w:val="24"/>
              </w:rPr>
              <w:t>тестирование</w:t>
            </w:r>
          </w:p>
          <w:p w14:paraId="5FCFF949" w14:textId="77777777" w:rsidR="00BF008E" w:rsidRPr="00C3488D" w:rsidRDefault="00BF008E" w:rsidP="00BF008E">
            <w:pPr>
              <w:pStyle w:val="TableParagraph"/>
              <w:spacing w:line="240" w:lineRule="atLeast"/>
              <w:ind w:left="0"/>
              <w:rPr>
                <w:i/>
                <w:sz w:val="24"/>
                <w:szCs w:val="24"/>
                <w:lang w:val="ru-RU"/>
              </w:rPr>
            </w:pPr>
            <w:r w:rsidRPr="00C3488D">
              <w:rPr>
                <w:b/>
                <w:i/>
                <w:sz w:val="24"/>
                <w:szCs w:val="24"/>
                <w:lang w:val="ru-RU"/>
              </w:rPr>
              <w:t xml:space="preserve">Промежуточная аттестация: </w:t>
            </w:r>
            <w:r w:rsidRPr="00C3488D">
              <w:rPr>
                <w:i/>
                <w:sz w:val="24"/>
                <w:szCs w:val="24"/>
                <w:lang w:val="ru-RU"/>
              </w:rPr>
              <w:t>решение учебных задач</w:t>
            </w:r>
          </w:p>
        </w:tc>
      </w:tr>
    </w:tbl>
    <w:p w14:paraId="08DA2714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3419D8A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14:paraId="5E991C7D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tbl>
      <w:tblPr>
        <w:tblStyle w:val="TableNormal"/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134"/>
        <w:gridCol w:w="4849"/>
      </w:tblGrid>
      <w:tr w:rsidR="00D402D0" w:rsidRPr="00C3488D" w14:paraId="52200044" w14:textId="77777777" w:rsidTr="00D402D0">
        <w:trPr>
          <w:trHeight w:val="3035"/>
        </w:trPr>
        <w:tc>
          <w:tcPr>
            <w:tcW w:w="5134" w:type="dxa"/>
          </w:tcPr>
          <w:p w14:paraId="32E6CC7D" w14:textId="77777777" w:rsidR="00D402D0" w:rsidRPr="00C3488D" w:rsidRDefault="00D402D0" w:rsidP="00C3488D">
            <w:pPr>
              <w:pStyle w:val="TableParagraph"/>
              <w:tabs>
                <w:tab w:val="left" w:pos="815"/>
              </w:tabs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 xml:space="preserve">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      </w:r>
            <w:r w:rsidRPr="00C3488D">
              <w:rPr>
                <w:spacing w:val="-10"/>
                <w:sz w:val="24"/>
                <w:szCs w:val="24"/>
                <w:lang w:val="ru-RU"/>
              </w:rPr>
              <w:t>–</w:t>
            </w:r>
            <w:r w:rsidRPr="00C3488D">
              <w:rPr>
                <w:sz w:val="24"/>
                <w:szCs w:val="24"/>
                <w:lang w:val="ru-RU"/>
              </w:rPr>
              <w:tab/>
              <w:t>владение умениями составления вероятностныхмоделейпоусловиюзадачии</w:t>
            </w:r>
          </w:p>
          <w:p w14:paraId="5B3FB286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  <w:r w:rsidRPr="00C3488D">
              <w:rPr>
                <w:sz w:val="24"/>
                <w:szCs w:val="24"/>
                <w:lang w:val="ru-RU"/>
              </w:rPr>
              <w:t>вычислениявероятностинаступления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      </w:r>
          </w:p>
        </w:tc>
        <w:tc>
          <w:tcPr>
            <w:tcW w:w="4849" w:type="dxa"/>
          </w:tcPr>
          <w:p w14:paraId="35B093B9" w14:textId="77777777" w:rsidR="00D402D0" w:rsidRPr="00C3488D" w:rsidRDefault="00D402D0" w:rsidP="00C3488D">
            <w:pPr>
              <w:pStyle w:val="TableParagraph"/>
              <w:spacing w:line="240" w:lineRule="atLeast"/>
              <w:ind w:left="0"/>
              <w:rPr>
                <w:sz w:val="24"/>
                <w:szCs w:val="24"/>
                <w:lang w:val="ru-RU"/>
              </w:rPr>
            </w:pPr>
          </w:p>
        </w:tc>
      </w:tr>
    </w:tbl>
    <w:p w14:paraId="30B7054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pgSz w:w="11910" w:h="16840"/>
          <w:pgMar w:top="520" w:right="420" w:bottom="1240" w:left="1280" w:header="0" w:footer="943" w:gutter="0"/>
          <w:cols w:space="720"/>
        </w:sectPr>
      </w:pPr>
    </w:p>
    <w:p w14:paraId="78531138" w14:textId="77777777" w:rsidR="00D402D0" w:rsidRPr="00C3488D" w:rsidRDefault="00D402D0" w:rsidP="00C3488D">
      <w:pPr>
        <w:pStyle w:val="111"/>
        <w:tabs>
          <w:tab w:val="left" w:pos="1691"/>
          <w:tab w:val="left" w:pos="2236"/>
        </w:tabs>
        <w:spacing w:line="240" w:lineRule="atLeast"/>
        <w:ind w:left="0"/>
        <w:rPr>
          <w:sz w:val="24"/>
          <w:szCs w:val="24"/>
        </w:rPr>
      </w:pPr>
      <w:bookmarkStart w:id="5" w:name="_bookmark3"/>
      <w:bookmarkEnd w:id="5"/>
    </w:p>
    <w:p w14:paraId="25C87EAB" w14:textId="77777777" w:rsidR="00D402D0" w:rsidRPr="00C3488D" w:rsidRDefault="00D402D0" w:rsidP="00BF008E">
      <w:pPr>
        <w:pStyle w:val="111"/>
        <w:tabs>
          <w:tab w:val="left" w:pos="1691"/>
          <w:tab w:val="left" w:pos="2236"/>
        </w:tabs>
        <w:spacing w:line="240" w:lineRule="atLeast"/>
        <w:ind w:left="0"/>
        <w:jc w:val="center"/>
        <w:rPr>
          <w:sz w:val="24"/>
          <w:szCs w:val="24"/>
        </w:rPr>
      </w:pPr>
      <w:r w:rsidRPr="00C3488D">
        <w:rPr>
          <w:sz w:val="24"/>
          <w:szCs w:val="24"/>
        </w:rPr>
        <w:t>ЗАДАНИЯ ДЛЯ КОНТРОЛЯ И ОЦЕНКИ ОСВОЕНИЯ ПРОГРАММЫ УЧЕБНОЙ ДИСЦИПЛИНЫ</w:t>
      </w:r>
    </w:p>
    <w:p w14:paraId="17B01A33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59E9D338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онтроль и оценка освоения учебной дисциплины проводится в форме: устного опроса, письменных проверочных работ, выполнения тестовых заданий, а также практических работ.</w:t>
      </w:r>
    </w:p>
    <w:p w14:paraId="7A58EA20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ки устного </w:t>
      </w:r>
      <w:r w:rsidRPr="00C3488D">
        <w:rPr>
          <w:spacing w:val="-2"/>
          <w:sz w:val="24"/>
          <w:szCs w:val="24"/>
          <w:u w:val="single"/>
        </w:rPr>
        <w:t>опроса:</w:t>
      </w:r>
    </w:p>
    <w:p w14:paraId="401AC536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5»-Ответ полный, </w:t>
      </w:r>
      <w:r w:rsidRPr="00C3488D">
        <w:rPr>
          <w:spacing w:val="-2"/>
          <w:sz w:val="24"/>
          <w:szCs w:val="24"/>
        </w:rPr>
        <w:t>аргументированный</w:t>
      </w:r>
    </w:p>
    <w:p w14:paraId="5E0C7E8F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«4»-Ответ требует</w:t>
      </w:r>
      <w:r w:rsidRPr="00C3488D">
        <w:rPr>
          <w:spacing w:val="-2"/>
          <w:sz w:val="24"/>
          <w:szCs w:val="24"/>
        </w:rPr>
        <w:t xml:space="preserve"> дополнений</w:t>
      </w:r>
    </w:p>
    <w:p w14:paraId="20601AE7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3»-Ответ раскрывает с наводящими </w:t>
      </w:r>
      <w:r w:rsidRPr="00C3488D">
        <w:rPr>
          <w:spacing w:val="-2"/>
          <w:sz w:val="24"/>
          <w:szCs w:val="24"/>
        </w:rPr>
        <w:t>вопросами</w:t>
      </w:r>
    </w:p>
    <w:p w14:paraId="21F4D96D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«2»-Отказывается </w:t>
      </w:r>
      <w:r w:rsidRPr="00C3488D">
        <w:rPr>
          <w:spacing w:val="-2"/>
          <w:sz w:val="24"/>
          <w:szCs w:val="24"/>
        </w:rPr>
        <w:t>отвечать</w:t>
      </w:r>
    </w:p>
    <w:p w14:paraId="4945E557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  <w:u w:val="single"/>
        </w:rPr>
      </w:pPr>
      <w:r w:rsidRPr="00C3488D">
        <w:rPr>
          <w:sz w:val="24"/>
          <w:szCs w:val="24"/>
          <w:u w:val="single"/>
        </w:rPr>
        <w:t xml:space="preserve">Критерии оценивания тестовых </w:t>
      </w:r>
      <w:r w:rsidRPr="00C3488D">
        <w:rPr>
          <w:spacing w:val="-2"/>
          <w:sz w:val="24"/>
          <w:szCs w:val="24"/>
          <w:u w:val="single"/>
        </w:rPr>
        <w:t>заданий</w:t>
      </w:r>
    </w:p>
    <w:p w14:paraId="197C2408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>Тест оценивается по 5-бальной шкале следующим образом:</w:t>
      </w:r>
    </w:p>
    <w:p w14:paraId="4A7F1030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 Оценка«5»соответствует 91%–100% правильных ответов.</w:t>
      </w:r>
    </w:p>
    <w:p w14:paraId="079CCDA5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4»соответствует 71%–9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2589DC01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«3»соответствует 51%–7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34C9DA85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Оценка«2»соответствует 0%–50% правильных </w:t>
      </w:r>
      <w:r w:rsidRPr="00C3488D">
        <w:rPr>
          <w:spacing w:val="-2"/>
          <w:sz w:val="24"/>
          <w:szCs w:val="24"/>
        </w:rPr>
        <w:t>ответов.</w:t>
      </w:r>
    </w:p>
    <w:p w14:paraId="3ED0F715" w14:textId="77777777" w:rsidR="00D402D0" w:rsidRPr="00C3488D" w:rsidRDefault="00D402D0" w:rsidP="00C3488D">
      <w:pPr>
        <w:pStyle w:val="a3"/>
        <w:spacing w:line="240" w:lineRule="atLeast"/>
        <w:ind w:left="0" w:firstLine="720"/>
        <w:rPr>
          <w:sz w:val="24"/>
          <w:szCs w:val="24"/>
        </w:rPr>
      </w:pPr>
    </w:p>
    <w:p w14:paraId="71A3C781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i/>
          <w:iCs/>
          <w:color w:val="333333"/>
          <w:sz w:val="24"/>
          <w:szCs w:val="24"/>
        </w:rPr>
        <w:t xml:space="preserve"> Критерии оценки контрольных работ</w:t>
      </w:r>
      <w:r w:rsidRPr="00C3488D">
        <w:rPr>
          <w:rFonts w:ascii="Times New Roman" w:hAnsi="Times New Roman" w:cs="Times New Roman"/>
          <w:b/>
          <w:i/>
          <w:iCs/>
          <w:color w:val="333333"/>
          <w:sz w:val="24"/>
          <w:szCs w:val="24"/>
        </w:rPr>
        <w:t> </w:t>
      </w:r>
      <w:r w:rsidRPr="00C3488D">
        <w:rPr>
          <w:rFonts w:ascii="Times New Roman" w:hAnsi="Times New Roman" w:cs="Times New Roman"/>
          <w:b/>
          <w:bCs/>
          <w:color w:val="333333"/>
          <w:sz w:val="24"/>
          <w:szCs w:val="24"/>
        </w:rPr>
        <w:t>студентов</w:t>
      </w:r>
    </w:p>
    <w:p w14:paraId="332988C4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5» ставится, если:</w:t>
      </w:r>
    </w:p>
    <w:p w14:paraId="5B708611" w14:textId="77777777"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;</w:t>
      </w:r>
    </w:p>
    <w:p w14:paraId="06D4233B" w14:textId="77777777" w:rsidR="00D402D0" w:rsidRPr="00C3488D" w:rsidRDefault="00D402D0" w:rsidP="00931EB1">
      <w:pPr>
        <w:numPr>
          <w:ilvl w:val="0"/>
          <w:numId w:val="35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логических  рассуждениях и обосновании решения нет пробелов и ошибок;</w:t>
      </w:r>
    </w:p>
    <w:p w14:paraId="135834E0" w14:textId="77777777" w:rsidR="00D402D0" w:rsidRPr="00C3488D" w:rsidRDefault="00D402D0" w:rsidP="00931EB1">
      <w:pPr>
        <w:numPr>
          <w:ilvl w:val="0"/>
          <w:numId w:val="36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в решении нет математических ошибок (возможна одна неточ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ость, описка, не являющаяся следствием незнания или непо</w:t>
      </w:r>
      <w:r w:rsidRPr="00C3488D">
        <w:rPr>
          <w:rFonts w:ascii="Times New Roman" w:hAnsi="Times New Roman" w:cs="Times New Roman"/>
          <w:color w:val="333333"/>
          <w:sz w:val="24"/>
          <w:szCs w:val="24"/>
        </w:rPr>
        <w:softHyphen/>
        <w:t>нимания учебного материала).</w:t>
      </w:r>
    </w:p>
    <w:p w14:paraId="39F12FD2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4» ставится, если:</w:t>
      </w:r>
    </w:p>
    <w:p w14:paraId="74C458D6" w14:textId="77777777"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14:paraId="2B9109DF" w14:textId="77777777" w:rsidR="00D402D0" w:rsidRPr="00C3488D" w:rsidRDefault="00D402D0" w:rsidP="00931EB1">
      <w:pPr>
        <w:numPr>
          <w:ilvl w:val="0"/>
          <w:numId w:val="37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14:paraId="76347ADD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3» ставится, если:</w:t>
      </w:r>
    </w:p>
    <w:p w14:paraId="565A5BBB" w14:textId="77777777" w:rsidR="00D402D0" w:rsidRPr="00C3488D" w:rsidRDefault="00D402D0" w:rsidP="00931EB1">
      <w:pPr>
        <w:numPr>
          <w:ilvl w:val="0"/>
          <w:numId w:val="38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14:paraId="637E010E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  <w:u w:val="single"/>
        </w:rPr>
        <w:t>Оценка «2» ставится, если:</w:t>
      </w:r>
    </w:p>
    <w:p w14:paraId="73FB540B" w14:textId="77777777" w:rsidR="00D402D0" w:rsidRPr="00C3488D" w:rsidRDefault="00D402D0" w:rsidP="00931EB1">
      <w:pPr>
        <w:numPr>
          <w:ilvl w:val="0"/>
          <w:numId w:val="39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14:paraId="0BD421A9" w14:textId="77777777" w:rsidR="00D402D0" w:rsidRPr="00C3488D" w:rsidRDefault="00D402D0" w:rsidP="00931EB1">
      <w:pPr>
        <w:numPr>
          <w:ilvl w:val="0"/>
          <w:numId w:val="40"/>
        </w:numPr>
        <w:shd w:val="clear" w:color="auto" w:fill="FFFFFF"/>
        <w:spacing w:after="0" w:line="240" w:lineRule="atLeast"/>
        <w:ind w:left="0" w:firstLine="709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 w:rsidRPr="00C3488D">
        <w:rPr>
          <w:rFonts w:ascii="Times New Roman" w:hAnsi="Times New Roman" w:cs="Times New Roman"/>
          <w:color w:val="333333"/>
          <w:sz w:val="24"/>
          <w:szCs w:val="24"/>
        </w:rPr>
        <w:t>работа показала полное отсутствие у студента обязательных знаний и умений по проверяемой теме или значительная часть работы выполнена не самостоятельно.</w:t>
      </w:r>
    </w:p>
    <w:p w14:paraId="641C070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ритерии оценки работы студентов на практическом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занятии</w:t>
      </w:r>
    </w:p>
    <w:p w14:paraId="22460E41" w14:textId="77777777" w:rsidR="00D402D0" w:rsidRPr="00C3488D" w:rsidRDefault="00D402D0" w:rsidP="00C3488D">
      <w:pPr>
        <w:pStyle w:val="a3"/>
        <w:spacing w:line="240" w:lineRule="atLeast"/>
        <w:ind w:left="0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1.Критерииоценкивыполненияпрактических</w:t>
      </w:r>
      <w:r w:rsidRPr="00C3488D">
        <w:rPr>
          <w:spacing w:val="-2"/>
          <w:sz w:val="24"/>
          <w:szCs w:val="24"/>
        </w:rPr>
        <w:t>заданий.</w:t>
      </w:r>
    </w:p>
    <w:p w14:paraId="749D995E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 «отлично»ставится, если студент выполнил работу в полном объеме с соблюдением необходимой последовательности действий; в ответе правильно и аккуратно выполняет все записи, таблицы, рисунки, графики, вычисления; правильно выполняет анализ ошибок.</w:t>
      </w:r>
    </w:p>
    <w:p w14:paraId="5D11AF78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lastRenderedPageBreak/>
        <w:t>Оценка«хорошо»ставится,еслистудентвыполнилтребованиякоценке "5", но допущены 2-3 недочета.</w:t>
      </w:r>
    </w:p>
    <w:p w14:paraId="0A858668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Оценка «удовлетворительно»ставится, если студент выполнил работу не полностью, но объем выполненной части таков, что позволяет получить правильные результаты и выводы; в ходе проведения работы были допущены </w:t>
      </w:r>
      <w:r w:rsidRPr="00C3488D">
        <w:rPr>
          <w:spacing w:val="-2"/>
          <w:sz w:val="24"/>
          <w:szCs w:val="24"/>
        </w:rPr>
        <w:t>ошибки.</w:t>
      </w:r>
    </w:p>
    <w:p w14:paraId="3F820844" w14:textId="77777777" w:rsidR="00D402D0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Оценка«неудовлетворительно» ставится, если студент выполнил работу не полностью или объем выполненной части работы не позволяет сделать правильных выводов</w:t>
      </w:r>
    </w:p>
    <w:p w14:paraId="7A83F34A" w14:textId="77777777" w:rsidR="00374814" w:rsidRPr="00C3488D" w:rsidRDefault="00374814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</w:p>
    <w:p w14:paraId="33194EE0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6CF3BDEA" w14:textId="77777777" w:rsidR="00374814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6" w:name="_bookmark4"/>
      <w:bookmarkEnd w:id="6"/>
      <w:r w:rsidRPr="00C3488D">
        <w:rPr>
          <w:rFonts w:ascii="Times New Roman" w:hAnsi="Times New Roman" w:cs="Times New Roman"/>
          <w:b/>
          <w:sz w:val="24"/>
          <w:szCs w:val="24"/>
        </w:rPr>
        <w:t xml:space="preserve">Входной контроль по математике на базе 9 классов                                                              </w:t>
      </w:r>
    </w:p>
    <w:p w14:paraId="5DC9B25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1 вариант</w:t>
      </w:r>
    </w:p>
    <w:p w14:paraId="1DCBA90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C7A9B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pt" o:ole="">
            <v:imagedata r:id="rId8" o:title=""/>
          </v:shape>
          <o:OLEObject Type="Embed" ProgID="Equation.3" ShapeID="_x0000_i1025" DrawAspect="Content" ObjectID="_1800966970" r:id="rId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6B0DB7C">
          <v:shape id="_x0000_i1026" type="#_x0000_t75" style="width:11.25pt;height:30.7pt" o:ole="">
            <v:imagedata r:id="rId10" o:title=""/>
          </v:shape>
          <o:OLEObject Type="Embed" ProgID="Equation.3" ShapeID="_x0000_i1026" DrawAspect="Content" ObjectID="_1800966971" r:id="rId1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2;  </w:t>
      </w:r>
    </w:p>
    <w:p w14:paraId="291FF07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7;                      Б) -7;                      В) 17;                   Г) -17; </w:t>
      </w:r>
    </w:p>
    <w:p w14:paraId="4959FD2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5%  от  48. </w:t>
      </w:r>
    </w:p>
    <w:p w14:paraId="1C51597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72;                    Б) 7,2;                    В) 0,72;                Г) 3,2; </w:t>
      </w:r>
    </w:p>
    <w:p w14:paraId="77E13E8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39E0EADB">
          <v:shape id="_x0000_i1027" type="#_x0000_t75" style="width:42.55pt;height:33.2pt" o:ole="">
            <v:imagedata r:id="rId12" o:title=""/>
          </v:shape>
          <o:OLEObject Type="Embed" ProgID="Equation.3" ShapeID="_x0000_i1027" DrawAspect="Content" ObjectID="_1800966972" r:id="rId1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1729CD1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049E9FFD">
          <v:shape id="_x0000_i1028" type="#_x0000_t75" style="width:29.45pt;height:30.7pt" o:ole="">
            <v:imagedata r:id="rId14" o:title=""/>
          </v:shape>
          <o:OLEObject Type="Embed" ProgID="Equation.3" ShapeID="_x0000_i1028" DrawAspect="Content" ObjectID="_1800966973" r:id="rId1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46C6AE0">
          <v:shape id="_x0000_i1029" type="#_x0000_t75" style="width:29.45pt;height:30.7pt" o:ole="">
            <v:imagedata r:id="rId16" o:title=""/>
          </v:shape>
          <o:OLEObject Type="Embed" ProgID="Equation.3" ShapeID="_x0000_i1029" DrawAspect="Content" ObjectID="_1800966974" r:id="rId1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E4CF588">
          <v:shape id="_x0000_i1030" type="#_x0000_t75" style="width:29.45pt;height:30.7pt" o:ole="">
            <v:imagedata r:id="rId18" o:title=""/>
          </v:shape>
          <o:OLEObject Type="Embed" ProgID="Equation.3" ShapeID="_x0000_i1030" DrawAspect="Content" ObjectID="_1800966975" r:id="rId1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           Г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49743A4C">
          <v:shape id="_x0000_i1031" type="#_x0000_t75" style="width:29.45pt;height:30.7pt" o:ole="">
            <v:imagedata r:id="rId18" o:title=""/>
          </v:shape>
          <o:OLEObject Type="Embed" ProgID="Equation.3" ShapeID="_x0000_i1031" DrawAspect="Content" ObjectID="_1800966976" r:id="rId2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 </w:t>
      </w:r>
    </w:p>
    <w:p w14:paraId="39AEB15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0AED51ED">
          <v:shape id="_x0000_i1032" type="#_x0000_t75" style="width:8.15pt;height:17.55pt" o:ole="">
            <v:imagedata r:id="rId21" o:title=""/>
          </v:shape>
          <o:OLEObject Type="Embed" ProgID="Equation.3" ShapeID="_x0000_i1032" DrawAspect="Content" ObjectID="_1800966977" r:id="rId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Упростить выражение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4D6C9C2E">
          <v:shape id="_x0000_i1033" type="#_x0000_t75" style="width:25.65pt;height:17.55pt" o:ole="">
            <v:imagedata r:id="rId23" o:title=""/>
          </v:shape>
          <o:OLEObject Type="Embed" ProgID="Equation.3" ShapeID="_x0000_i1033" DrawAspect="Content" ObjectID="_1800966978" r:id="rId24"/>
        </w:object>
      </w:r>
      <w:r w:rsidRPr="00C3488D">
        <w:rPr>
          <w:rFonts w:ascii="Times New Roman" w:hAnsi="Times New Roman" w:cs="Times New Roman"/>
          <w:sz w:val="24"/>
          <w:szCs w:val="24"/>
        </w:rPr>
        <w:t>- 2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5AB07B8F">
          <v:shape id="_x0000_i1034" type="#_x0000_t75" style="width:23.8pt;height:17.55pt" o:ole="">
            <v:imagedata r:id="rId25" o:title=""/>
          </v:shape>
          <o:OLEObject Type="Embed" ProgID="Equation.3" ShapeID="_x0000_i1034" DrawAspect="Content" ObjectID="_1800966979" r:id="rId2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3F80F78A">
          <v:shape id="_x0000_i1035" type="#_x0000_t75" style="width:25.65pt;height:17.55pt" o:ole="">
            <v:imagedata r:id="rId27" o:title=""/>
          </v:shape>
          <o:OLEObject Type="Embed" ProgID="Equation.3" ShapeID="_x0000_i1035" DrawAspect="Content" ObjectID="_1800966980" r:id="rId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DD7493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21;                    Б)  27;                    В)  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51A533C3">
          <v:shape id="_x0000_i1036" type="#_x0000_t75" style="width:8.15pt;height:17.55pt" o:ole="">
            <v:imagedata r:id="rId21" o:title=""/>
          </v:shape>
          <o:OLEObject Type="Embed" ProgID="Equation.3" ShapeID="_x0000_i1036" DrawAspect="Content" ObjectID="_1800966981" r:id="rId29"/>
        </w:object>
      </w:r>
    </w:p>
    <w:p w14:paraId="4720128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49BF9662">
          <v:shape id="_x0000_i1037" type="#_x0000_t75" style="width:46.35pt;height:33.2pt" o:ole="">
            <v:imagedata r:id="rId30" o:title=""/>
          </v:shape>
          <o:OLEObject Type="Embed" ProgID="Equation.3" ShapeID="_x0000_i1037" DrawAspect="Content" ObjectID="_1800966982" r:id="rId3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3472A4C6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55F8FF92">
          <v:line id="_x0000_s1030" style="position:absolute;z-index:251660288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49;  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C71794D">
          <v:shape id="_x0000_i1038" type="#_x0000_t75" style="width:17.55pt;height:30.7pt" o:ole="">
            <v:imagedata r:id="rId32" o:title=""/>
          </v:shape>
          <o:OLEObject Type="Embed" ProgID="Equation.3" ShapeID="_x0000_i1038" DrawAspect="Content" ObjectID="_1800966983" r:id="rId33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;                  В) -49;                 Г)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8476314">
          <v:shape id="_x0000_i1039" type="#_x0000_t75" style="width:18.8pt;height:30.7pt" o:ole="">
            <v:imagedata r:id="rId34" o:title=""/>
          </v:shape>
          <o:OLEObject Type="Embed" ProgID="Equation.3" ShapeID="_x0000_i1039" DrawAspect="Content" ObjectID="_1800966984" r:id="rId35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D28057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2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5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73666F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Б) 9;                       В) 10;                  Г)-9; </w:t>
      </w:r>
    </w:p>
    <w:p w14:paraId="3BC821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4 = 0 ; </w:t>
      </w:r>
    </w:p>
    <w:p w14:paraId="07ADBDA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Б) -2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5B0C385">
          <v:shape id="_x0000_i1040" type="#_x0000_t75" style="width:11.25pt;height:30.7pt" o:ole="">
            <v:imagedata r:id="rId36" o:title=""/>
          </v:shape>
          <o:OLEObject Type="Embed" ProgID="Equation.3" ShapeID="_x0000_i1040" DrawAspect="Content" ObjectID="_1800966985" r:id="rId3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8; </w:t>
      </w:r>
    </w:p>
    <w:p w14:paraId="2F515E4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3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1)&gt;2(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7); </w:t>
      </w:r>
    </w:p>
    <w:p w14:paraId="5F9A7C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 Б) 10;                      В) -11;                Г) -10; </w:t>
      </w:r>
    </w:p>
    <w:p w14:paraId="44A7D30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6 см, а диагональ 10см. </w:t>
      </w:r>
    </w:p>
    <w:p w14:paraId="7557B62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2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4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1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40F373E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9498336">
          <v:shape id="_x0000_i1041" type="#_x0000_t75" style="width:10pt;height:14.4pt" o:ole="">
            <v:imagedata r:id="rId38" o:title=""/>
          </v:shape>
          <o:OLEObject Type="Embed" ProgID="Equation.3" ShapeID="_x0000_i1041" DrawAspect="Content" ObjectID="_1800966986" r:id="rId39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643B6371">
          <v:shape id="_x0000_i1042" type="#_x0000_t75" style="width:8.15pt;height:21.3pt" o:ole="">
            <v:imagedata r:id="rId21" o:title=""/>
          </v:shape>
          <o:OLEObject Type="Embed" ProgID="Equation.3" ShapeID="_x0000_i1042" DrawAspect="Content" ObjectID="_1800966987" r:id="rId4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-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5562C210">
          <v:shape id="_x0000_i1043" type="#_x0000_t75" style="width:11.25pt;height:17.55pt" o:ole="">
            <v:imagedata r:id="rId41" o:title=""/>
          </v:shape>
          <o:OLEObject Type="Embed" ProgID="Equation.3" ShapeID="_x0000_i1043" DrawAspect="Content" ObjectID="_1800966988" r:id="rId4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-1; 4). </w:t>
      </w:r>
    </w:p>
    <w:p w14:paraId="56B2ED7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-10;                     Б) -3;                         В) 2;                Г) -14.</w:t>
      </w:r>
    </w:p>
    <w:p w14:paraId="294DBC9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2 вариант.</w:t>
      </w:r>
    </w:p>
    <w:p w14:paraId="2647A63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BBBBC0">
          <v:shape id="_x0000_i1044" type="#_x0000_t75" style="width:11.9pt;height:30.7pt" o:ole="">
            <v:imagedata r:id="rId43" o:title=""/>
          </v:shape>
          <o:OLEObject Type="Embed" ProgID="Equation.3" ShapeID="_x0000_i1044" DrawAspect="Content" ObjectID="_1800966989" r:id="rId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51E89B7">
          <v:shape id="_x0000_i1045" type="#_x0000_t75" style="width:11.9pt;height:30.7pt" o:ole="">
            <v:imagedata r:id="rId45" o:title=""/>
          </v:shape>
          <o:OLEObject Type="Embed" ProgID="Equation.3" ShapeID="_x0000_i1045" DrawAspect="Content" ObjectID="_1800966990" r:id="rId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- 10;  </w:t>
      </w:r>
    </w:p>
    <w:p w14:paraId="25C09E3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5;                      Б) -5;                      В) 12;                   Г) -12; </w:t>
      </w:r>
    </w:p>
    <w:p w14:paraId="698379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35%  от  12. </w:t>
      </w:r>
    </w:p>
    <w:p w14:paraId="73DC006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42;                    Б) 8,2;                    В) 0,42;                Г) 4,2; </w:t>
      </w:r>
    </w:p>
    <w:p w14:paraId="5A09316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Сократить дробь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5F9630EF">
          <v:shape id="_x0000_i1046" type="#_x0000_t75" style="width:42.55pt;height:33.2pt" o:ole="">
            <v:imagedata r:id="rId47" o:title=""/>
          </v:shape>
          <o:OLEObject Type="Embed" ProgID="Equation.3" ShapeID="_x0000_i1046" DrawAspect="Content" ObjectID="_1800966991" r:id="rId4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DB86A1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1FE0198B">
          <v:shape id="_x0000_i1047" type="#_x0000_t75" style="width:8.15pt;height:17.55pt" o:ole="">
            <v:imagedata r:id="rId21" o:title=""/>
          </v:shape>
          <o:OLEObject Type="Embed" ProgID="Equation.3" ShapeID="_x0000_i1047" DrawAspect="Content" ObjectID="_1800966992" r:id="rId49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3409F5E">
          <v:shape id="_x0000_i1048" type="#_x0000_t75" style="width:28.15pt;height:30.7pt" o:ole="">
            <v:imagedata r:id="rId50" o:title=""/>
          </v:shape>
          <o:OLEObject Type="Embed" ProgID="Equation.3" ShapeID="_x0000_i1048" DrawAspect="Content" ObjectID="_1800966993" r:id="rId51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12EC9FE">
          <v:shape id="_x0000_i1049" type="#_x0000_t75" style="width:28.15pt;height:30.7pt" o:ole="">
            <v:imagedata r:id="rId52" o:title=""/>
          </v:shape>
          <o:OLEObject Type="Embed" ProgID="Equation.3" ShapeID="_x0000_i1049" DrawAspect="Content" ObjectID="_1800966994" r:id="rId53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B07DE07">
          <v:shape id="_x0000_i1050" type="#_x0000_t75" style="width:28.15pt;height:30.7pt" o:ole="">
            <v:imagedata r:id="rId54" o:title=""/>
          </v:shape>
          <o:OLEObject Type="Embed" ProgID="Equation.3" ShapeID="_x0000_i1050" DrawAspect="Content" ObjectID="_1800966995" r:id="rId55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 2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hAnsi="Times New Roman" w:cs="Times New Roman"/>
          <w:sz w:val="24"/>
          <w:szCs w:val="24"/>
        </w:rPr>
        <w:t xml:space="preserve">);  </w:t>
      </w:r>
    </w:p>
    <w:p w14:paraId="16CA1C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07DD9AB2">
          <v:shape id="_x0000_i1051" type="#_x0000_t75" style="width:8.15pt;height:17.55pt" o:ole="">
            <v:imagedata r:id="rId21" o:title=""/>
          </v:shape>
          <o:OLEObject Type="Embed" ProgID="Equation.3" ShapeID="_x0000_i1051" DrawAspect="Content" ObjectID="_1800966996" r:id="rId56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3</w:t>
      </w:r>
      <w:r w:rsidRPr="00C3488D">
        <w:rPr>
          <w:rFonts w:ascii="Times New Roman" w:hAnsi="Times New Roman" w:cs="Times New Roman"/>
          <w:position w:val="-8"/>
          <w:sz w:val="24"/>
          <w:szCs w:val="24"/>
          <w:lang w:val="en-US"/>
        </w:rPr>
        <w:object w:dxaOrig="480" w:dyaOrig="360" w14:anchorId="5B846492">
          <v:shape id="_x0000_i1052" type="#_x0000_t75" style="width:23.8pt;height:17.55pt" o:ole="">
            <v:imagedata r:id="rId57" o:title=""/>
          </v:shape>
          <o:OLEObject Type="Embed" ProgID="Equation.3" ShapeID="_x0000_i1052" DrawAspect="Content" ObjectID="_1800966997" r:id="rId58"/>
        </w:object>
      </w:r>
      <w:r w:rsidRPr="00C3488D">
        <w:rPr>
          <w:rFonts w:ascii="Times New Roman" w:hAnsi="Times New Roman" w:cs="Times New Roman"/>
          <w:sz w:val="24"/>
          <w:szCs w:val="24"/>
        </w:rPr>
        <w:t>-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011320F1">
          <v:shape id="_x0000_i1053" type="#_x0000_t75" style="width:22.55pt;height:17.55pt" o:ole="">
            <v:imagedata r:id="rId59" o:title=""/>
          </v:shape>
          <o:OLEObject Type="Embed" ProgID="Equation.3" ShapeID="_x0000_i1053" DrawAspect="Content" ObjectID="_1800966998" r:id="rId6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+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55E3603E">
          <v:shape id="_x0000_i1054" type="#_x0000_t75" style="width:25.65pt;height:17.55pt" o:ole="">
            <v:imagedata r:id="rId27" o:title=""/>
          </v:shape>
          <o:OLEObject Type="Embed" ProgID="Equation.3" ShapeID="_x0000_i1054" DrawAspect="Content" ObjectID="_1800966999" r:id="rId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62C137F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4;                    Б)  2;                    В)  -16;                  Г) 10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0EF00830">
          <v:shape id="_x0000_i1055" type="#_x0000_t75" style="width:8.15pt;height:17.55pt" o:ole="">
            <v:imagedata r:id="rId21" o:title=""/>
          </v:shape>
          <o:OLEObject Type="Embed" ProgID="Equation.3" ShapeID="_x0000_i1055" DrawAspect="Content" ObjectID="_1800967000" r:id="rId62"/>
        </w:object>
      </w:r>
    </w:p>
    <w:p w14:paraId="298C48E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60" w14:anchorId="2976DA54">
          <v:shape id="_x0000_i1056" type="#_x0000_t75" style="width:43.85pt;height:33.2pt" o:ole="">
            <v:imagedata r:id="rId63" o:title=""/>
          </v:shape>
          <o:OLEObject Type="Embed" ProgID="Equation.3" ShapeID="_x0000_i1056" DrawAspect="Content" ObjectID="_1800967001" r:id="rId6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05D6C2A2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4FA28788">
          <v:line id="_x0000_s1031" style="position:absolute;z-index:251661312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6;                    Б)  -6;                  В) 36;                 Г)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9363D08">
          <v:shape id="_x0000_i1057" type="#_x0000_t75" style="width:11.9pt;height:30.7pt" o:ole="">
            <v:imagedata r:id="rId65" o:title=""/>
          </v:shape>
          <o:OLEObject Type="Embed" ProgID="Equation.3" ShapeID="_x0000_i1057" DrawAspect="Content" ObjectID="_1800967002" r:id="rId66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1AF571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6. Решить уравнение        3 –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6 – 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5500F1B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2;                      Б) 0;                       В) 8;                  Г)-8; </w:t>
      </w:r>
    </w:p>
    <w:p w14:paraId="20471D8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344A8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 = 0 ; </w:t>
      </w:r>
    </w:p>
    <w:p w14:paraId="5C01E66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</w:t>
      </w:r>
      <w:r w:rsidRPr="00C3488D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 w14:anchorId="20D02078">
          <v:shape id="_x0000_i1058" type="#_x0000_t75" style="width:11.9pt;height:30.7pt" o:ole="">
            <v:imagedata r:id="rId67" o:title=""/>
          </v:shape>
          <o:OLEObject Type="Embed" ProgID="Equation.3" ShapeID="_x0000_i1058" DrawAspect="Content" ObjectID="_1800967003" r:id="rId6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  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B7A56C9">
          <v:shape id="_x0000_i1059" type="#_x0000_t75" style="width:11.9pt;height:30.7pt" o:ole="">
            <v:imagedata r:id="rId69" o:title=""/>
          </v:shape>
          <o:OLEObject Type="Embed" ProgID="Equation.3" ShapeID="_x0000_i1059" DrawAspect="Content" ObjectID="_1800967004" r:id="rId70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F6049E4">
          <v:shape id="_x0000_i1060" type="#_x0000_t75" style="width:11.9pt;height:30.7pt" o:ole="">
            <v:imagedata r:id="rId71" o:title=""/>
          </v:shape>
          <o:OLEObject Type="Embed" ProgID="Equation.3" ShapeID="_x0000_i1060" DrawAspect="Content" ObjectID="_1800967005" r:id="rId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7; </w:t>
      </w:r>
    </w:p>
    <w:p w14:paraId="4FF119C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меньшее целое решение неравенства  5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4)&lt;2(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– 5); </w:t>
      </w:r>
    </w:p>
    <w:p w14:paraId="6F775DC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0;                       Б) -10;                      В) 11;                Г) 12; </w:t>
      </w:r>
    </w:p>
    <w:p w14:paraId="515698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5 см, а диагональ 13см. </w:t>
      </w:r>
    </w:p>
    <w:p w14:paraId="0229340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0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65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18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3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01BD892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BFF86D2">
          <v:shape id="_x0000_i1061" type="#_x0000_t75" style="width:10pt;height:14.4pt" o:ole="">
            <v:imagedata r:id="rId38" o:title=""/>
          </v:shape>
          <o:OLEObject Type="Embed" ProgID="Equation.3" ShapeID="_x0000_i1061" DrawAspect="Content" ObjectID="_1800967006" r:id="rId73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54E3FBB5">
          <v:shape id="_x0000_i1062" type="#_x0000_t75" style="width:8.15pt;height:21.3pt" o:ole="">
            <v:imagedata r:id="rId21" o:title=""/>
          </v:shape>
          <o:OLEObject Type="Embed" ProgID="Equation.3" ShapeID="_x0000_i1062" DrawAspect="Content" ObjectID="_1800967007" r:id="rId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2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493C2B4A">
          <v:shape id="_x0000_i1063" type="#_x0000_t75" style="width:11.25pt;height:17.55pt" o:ole="">
            <v:imagedata r:id="rId41" o:title=""/>
          </v:shape>
          <o:OLEObject Type="Embed" ProgID="Equation.3" ShapeID="_x0000_i1063" DrawAspect="Content" ObjectID="_1800967008" r:id="rId7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-4). </w:t>
      </w:r>
    </w:p>
    <w:p w14:paraId="5F4233E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0;                     Б) -2;                         В) 2;                Г) -10.</w:t>
      </w:r>
    </w:p>
    <w:p w14:paraId="09CE9E0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3 вариант</w:t>
      </w:r>
    </w:p>
    <w:p w14:paraId="5692293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4559C3D">
          <v:shape id="_x0000_i1064" type="#_x0000_t75" style="width:11.9pt;height:30.7pt" o:ole="">
            <v:imagedata r:id="rId76" o:title=""/>
          </v:shape>
          <o:OLEObject Type="Embed" ProgID="Equation.3" ShapeID="_x0000_i1064" DrawAspect="Content" ObjectID="_1800967009" r:id="rId7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3578849">
          <v:shape id="_x0000_i1065" type="#_x0000_t75" style="width:11.9pt;height:30.7pt" o:ole="">
            <v:imagedata r:id="rId78" o:title=""/>
          </v:shape>
          <o:OLEObject Type="Embed" ProgID="Equation.3" ShapeID="_x0000_i1065" DrawAspect="Content" ObjectID="_1800967010" r:id="rId7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5;  </w:t>
      </w:r>
    </w:p>
    <w:p w14:paraId="4043402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10;                      Б) -10;                      В) 12;                   Г) -13; </w:t>
      </w:r>
    </w:p>
    <w:p w14:paraId="6F00DB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4%  от  25. </w:t>
      </w:r>
    </w:p>
    <w:p w14:paraId="0EF58F1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35;                    Б) 0,56;                    В) 0,35;                Г) 3,5; </w:t>
      </w:r>
    </w:p>
    <w:p w14:paraId="7D7E5D3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920" w:dyaOrig="720" w14:anchorId="50140DDE">
          <v:shape id="_x0000_i1066" type="#_x0000_t75" style="width:45.7pt;height:36.3pt" o:ole="">
            <v:imagedata r:id="rId80" o:title=""/>
          </v:shape>
          <o:OLEObject Type="Embed" ProgID="Equation.3" ShapeID="_x0000_i1066" DrawAspect="Content" ObjectID="_1800967011" r:id="rId8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3CAB8E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2C64E414">
          <v:shape id="_x0000_i1067" type="#_x0000_t75" style="width:8.15pt;height:17.55pt" o:ole="">
            <v:imagedata r:id="rId21" o:title=""/>
          </v:shape>
          <o:OLEObject Type="Embed" ProgID="Equation.3" ShapeID="_x0000_i1067" DrawAspect="Content" ObjectID="_1800967012" r:id="rId82"/>
        </w:objec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358E925B">
          <v:shape id="_x0000_i1068" type="#_x0000_t75" style="width:31.95pt;height:30.7pt" o:ole="">
            <v:imagedata r:id="rId83" o:title=""/>
          </v:shape>
          <o:OLEObject Type="Embed" ProgID="Equation.3" ShapeID="_x0000_i1068" DrawAspect="Content" ObjectID="_1800967013" r:id="rId8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399184A7">
          <v:shape id="_x0000_i1069" type="#_x0000_t75" style="width:31.95pt;height:30.7pt" o:ole="">
            <v:imagedata r:id="rId85" o:title=""/>
          </v:shape>
          <o:OLEObject Type="Embed" ProgID="Equation.3" ShapeID="_x0000_i1069" DrawAspect="Content" ObjectID="_1800967014" r:id="rId8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1E9ABB1C">
          <v:shape id="_x0000_i1070" type="#_x0000_t75" style="width:31.95pt;height:30.7pt" o:ole="">
            <v:imagedata r:id="rId87" o:title=""/>
          </v:shape>
          <o:OLEObject Type="Embed" ProgID="Equation.3" ShapeID="_x0000_i1070" DrawAspect="Content" ObjectID="_1800967015" r:id="rId8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Г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60" w14:anchorId="3108DCBE">
          <v:shape id="_x0000_i1071" type="#_x0000_t75" style="width:45.7pt;height:33.2pt" o:ole="">
            <v:imagedata r:id="rId89" o:title=""/>
          </v:shape>
          <o:OLEObject Type="Embed" ProgID="Equation.3" ShapeID="_x0000_i1071" DrawAspect="Content" ObjectID="_1800967016" r:id="rId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14:paraId="43238F0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3C092803">
          <v:shape id="_x0000_i1072" type="#_x0000_t75" style="width:8.15pt;height:17.55pt" o:ole="">
            <v:imagedata r:id="rId21" o:title=""/>
          </v:shape>
          <o:OLEObject Type="Embed" ProgID="Equation.3" ShapeID="_x0000_i1072" DrawAspect="Content" ObjectID="_1800967017" r:id="rId91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4650BD67">
          <v:shape id="_x0000_i1073" type="#_x0000_t75" style="width:17.55pt;height:17.55pt" o:ole="">
            <v:imagedata r:id="rId92" o:title=""/>
          </v:shape>
          <o:OLEObject Type="Embed" ProgID="Equation.3" ShapeID="_x0000_i1073" DrawAspect="Content" ObjectID="_1800967018" r:id="rId93"/>
        </w:object>
      </w:r>
      <w:r w:rsidRPr="00C3488D">
        <w:rPr>
          <w:rFonts w:ascii="Times New Roman" w:hAnsi="Times New Roman" w:cs="Times New Roman"/>
          <w:sz w:val="24"/>
          <w:szCs w:val="24"/>
        </w:rPr>
        <w:t>- 8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227EE8BE">
          <v:shape id="_x0000_i1074" type="#_x0000_t75" style="width:22.55pt;height:17.55pt" o:ole="">
            <v:imagedata r:id="rId59" o:title=""/>
          </v:shape>
          <o:OLEObject Type="Embed" ProgID="Equation.3" ShapeID="_x0000_i1074" DrawAspect="Content" ObjectID="_1800967019" r:id="rId94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79B39012">
          <v:shape id="_x0000_i1075" type="#_x0000_t75" style="width:23.8pt;height:17.55pt" o:ole="">
            <v:imagedata r:id="rId95" o:title=""/>
          </v:shape>
          <o:OLEObject Type="Embed" ProgID="Equation.3" ShapeID="_x0000_i1075" DrawAspect="Content" ObjectID="_1800967020" r:id="rId9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463363D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8;                    Б)  26;                    В)  -16;                  Г) -51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78AAF494">
          <v:shape id="_x0000_i1076" type="#_x0000_t75" style="width:8.15pt;height:17.55pt" o:ole="">
            <v:imagedata r:id="rId21" o:title=""/>
          </v:shape>
          <o:OLEObject Type="Embed" ProgID="Equation.3" ShapeID="_x0000_i1076" DrawAspect="Content" ObjectID="_1800967021" r:id="rId97"/>
        </w:object>
      </w:r>
    </w:p>
    <w:p w14:paraId="3C8A674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5175BD49">
          <v:shape id="_x0000_i1077" type="#_x0000_t75" style="width:42.55pt;height:33.2pt" o:ole="">
            <v:imagedata r:id="rId98" o:title=""/>
          </v:shape>
          <o:OLEObject Type="Embed" ProgID="Equation.3" ShapeID="_x0000_i1077" DrawAspect="Content" ObjectID="_1800967022" r:id="rId9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24A8FAC4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2CEB8C89">
          <v:line id="_x0000_s1032" style="position:absolute;z-index:251662336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5;                    Б)  25;                  В) -25;                 Г)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37B36A3">
          <v:shape id="_x0000_i1078" type="#_x0000_t75" style="width:17.55pt;height:30.7pt" o:ole="">
            <v:imagedata r:id="rId100" o:title=""/>
          </v:shape>
          <o:OLEObject Type="Embed" ProgID="Equation.3" ShapeID="_x0000_i1078" DrawAspect="Content" ObjectID="_1800967023" r:id="rId10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01A9013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4 – 3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1) = 7 –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; </w:t>
      </w:r>
    </w:p>
    <w:p w14:paraId="4BA0E79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-6;                      Б) 6;                       В) 1,6;                  Г)-8; </w:t>
      </w:r>
    </w:p>
    <w:p w14:paraId="76E227D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D1F0BB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5 = 0 ; </w:t>
      </w:r>
    </w:p>
    <w:p w14:paraId="0B1156B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5;                     Б)-5;                      В)-2,5;                   Г) 2,5; </w:t>
      </w:r>
    </w:p>
    <w:p w14:paraId="33380E7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2(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)&lt;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14:paraId="088F7AE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;                       Б) 0;                      В) 2;                Г) 8; </w:t>
      </w:r>
    </w:p>
    <w:p w14:paraId="036A553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0 см, а диагональ 26см. </w:t>
      </w:r>
    </w:p>
    <w:p w14:paraId="2155124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68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Б) 72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 В) 26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7A9FC3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EC0760">
          <v:shape id="_x0000_i1079" type="#_x0000_t75" style="width:10pt;height:14.4pt" o:ole="">
            <v:imagedata r:id="rId38" o:title=""/>
          </v:shape>
          <o:OLEObject Type="Embed" ProgID="Equation.3" ShapeID="_x0000_i1079" DrawAspect="Content" ObjectID="_1800967024" r:id="rId102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61E3A086">
          <v:shape id="_x0000_i1080" type="#_x0000_t75" style="width:8.15pt;height:21.3pt" o:ole="">
            <v:imagedata r:id="rId21" o:title=""/>
          </v:shape>
          <o:OLEObject Type="Embed" ProgID="Equation.3" ShapeID="_x0000_i1080" DrawAspect="Content" ObjectID="_1800967025" r:id="rId10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4; 3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74922CC9">
          <v:shape id="_x0000_i1081" type="#_x0000_t75" style="width:11.25pt;height:17.55pt" o:ole="">
            <v:imagedata r:id="rId41" o:title=""/>
          </v:shape>
          <o:OLEObject Type="Embed" ProgID="Equation.3" ShapeID="_x0000_i1081" DrawAspect="Content" ObjectID="_1800967026" r:id="rId10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1; 2). </w:t>
      </w:r>
    </w:p>
    <w:p w14:paraId="2F3D911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;                     Б) -2;                         В) 2;                Г) -10.</w:t>
      </w:r>
    </w:p>
    <w:p w14:paraId="67F3E14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b/>
          <w:sz w:val="24"/>
          <w:szCs w:val="24"/>
          <w:u w:val="single"/>
        </w:rPr>
        <w:t>4 вариант</w:t>
      </w:r>
    </w:p>
    <w:p w14:paraId="1216CE1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. Вычислить:  5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6CD21BE">
          <v:shape id="_x0000_i1082" type="#_x0000_t75" style="width:11.25pt;height:30.7pt" o:ole="">
            <v:imagedata r:id="rId105" o:title=""/>
          </v:shape>
          <o:OLEObject Type="Embed" ProgID="Equation.3" ShapeID="_x0000_i1082" DrawAspect="Content" ObjectID="_1800967027" r:id="rId10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∙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6944047">
          <v:shape id="_x0000_i1083" type="#_x0000_t75" style="width:15.05pt;height:30.7pt" o:ole="">
            <v:imagedata r:id="rId107" o:title=""/>
          </v:shape>
          <o:OLEObject Type="Embed" ProgID="Equation.3" ShapeID="_x0000_i1083" DrawAspect="Content" ObjectID="_1800967028" r:id="rId1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- 14;  </w:t>
      </w:r>
    </w:p>
    <w:p w14:paraId="0FED2C0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А) -19;                      Б) 19;                      В) 14;                   Г) -9; </w:t>
      </w:r>
    </w:p>
    <w:p w14:paraId="18BE38E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2. Найти 18%  от  15. </w:t>
      </w:r>
    </w:p>
    <w:p w14:paraId="54997FC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А) 1,2;                    Б) 2,7;                    В) 0,27;                Г) 27; </w:t>
      </w:r>
    </w:p>
    <w:p w14:paraId="1FC9012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3. Сократить дробь 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80" w:dyaOrig="720" w14:anchorId="2072BDDC">
          <v:shape id="_x0000_i1084" type="#_x0000_t75" style="width:43.85pt;height:36.3pt" o:ole="">
            <v:imagedata r:id="rId109" o:title=""/>
          </v:shape>
          <o:OLEObject Type="Embed" ProgID="Equation.3" ShapeID="_x0000_i1084" DrawAspect="Content" ObjectID="_1800967029" r:id="rId1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D3D8CD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       А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6CEA6122">
          <v:shape id="_x0000_i1085" type="#_x0000_t75" style="width:29.45pt;height:33.2pt" o:ole="">
            <v:imagedata r:id="rId111" o:title=""/>
          </v:shape>
          <o:OLEObject Type="Embed" ProgID="Equation.3" ShapeID="_x0000_i1085" DrawAspect="Content" ObjectID="_1800967030" r:id="rId112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Б) 2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769D48BD">
          <v:shape id="_x0000_i1086" type="#_x0000_t75" style="width:29.45pt;height:33.2pt" o:ole="">
            <v:imagedata r:id="rId113" o:title=""/>
          </v:shape>
          <o:OLEObject Type="Embed" ProgID="Equation.3" ShapeID="_x0000_i1086" DrawAspect="Content" ObjectID="_1800967031" r:id="rId114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В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00" w:dyaOrig="660" w14:anchorId="0AFC7060">
          <v:shape id="_x0000_i1087" type="#_x0000_t75" style="width:29.45pt;height:33.2pt" o:ole="">
            <v:imagedata r:id="rId115" o:title=""/>
          </v:shape>
          <o:OLEObject Type="Embed" ProgID="Equation.3" ShapeID="_x0000_i1087" DrawAspect="Content" ObjectID="_1800967032" r:id="rId116"/>
        </w:object>
      </w:r>
      <w:r w:rsidRPr="00C3488D">
        <w:rPr>
          <w:rFonts w:ascii="Times New Roman" w:hAnsi="Times New Roman" w:cs="Times New Roman"/>
          <w:sz w:val="24"/>
          <w:szCs w:val="24"/>
        </w:rPr>
        <w:t>;             Г)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00" w:dyaOrig="660" w14:anchorId="116FD424">
          <v:shape id="_x0000_i1088" type="#_x0000_t75" style="width:45.1pt;height:33.2pt" o:ole="">
            <v:imagedata r:id="rId117" o:title=""/>
          </v:shape>
          <o:OLEObject Type="Embed" ProgID="Equation.3" ShapeID="_x0000_i1088" DrawAspect="Content" ObjectID="_1800967033" r:id="rId1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</w:t>
      </w:r>
    </w:p>
    <w:p w14:paraId="3D51920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D5C536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4.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0A2A2493">
          <v:shape id="_x0000_i1089" type="#_x0000_t75" style="width:8.15pt;height:17.55pt" o:ole="">
            <v:imagedata r:id="rId21" o:title=""/>
          </v:shape>
          <o:OLEObject Type="Embed" ProgID="Equation.3" ShapeID="_x0000_i1089" DrawAspect="Content" ObjectID="_1800967034" r:id="rId119"/>
        </w:object>
      </w:r>
      <w:r w:rsidRPr="00C3488D">
        <w:rPr>
          <w:rFonts w:ascii="Times New Roman" w:hAnsi="Times New Roman" w:cs="Times New Roman"/>
          <w:sz w:val="24"/>
          <w:szCs w:val="24"/>
        </w:rPr>
        <w:t>Упростить выражение  4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DC9D76C">
          <v:shape id="_x0000_i1090" type="#_x0000_t75" style="width:23.8pt;height:17.55pt" o:ole="">
            <v:imagedata r:id="rId120" o:title=""/>
          </v:shape>
          <o:OLEObject Type="Embed" ProgID="Equation.3" ShapeID="_x0000_i1090" DrawAspect="Content" ObjectID="_1800967035" r:id="rId121"/>
        </w:object>
      </w:r>
      <w:r w:rsidRPr="00C3488D">
        <w:rPr>
          <w:rFonts w:ascii="Times New Roman" w:hAnsi="Times New Roman" w:cs="Times New Roman"/>
          <w:sz w:val="24"/>
          <w:szCs w:val="24"/>
        </w:rPr>
        <w:t>- 5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135A10AC">
          <v:shape id="_x0000_i1091" type="#_x0000_t75" style="width:22.55pt;height:17.55pt" o:ole="">
            <v:imagedata r:id="rId59" o:title=""/>
          </v:shape>
          <o:OLEObject Type="Embed" ProgID="Equation.3" ShapeID="_x0000_i1091" DrawAspect="Content" ObjectID="_1800967036" r:id="rId122"/>
        </w:object>
      </w:r>
      <w:r w:rsidRPr="00C3488D">
        <w:rPr>
          <w:rFonts w:ascii="Times New Roman" w:hAnsi="Times New Roman" w:cs="Times New Roman"/>
          <w:sz w:val="24"/>
          <w:szCs w:val="24"/>
        </w:rPr>
        <w:t>+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13E4013">
          <v:shape id="_x0000_i1092" type="#_x0000_t75" style="width:23.8pt;height:17.55pt" o:ole="">
            <v:imagedata r:id="rId123" o:title=""/>
          </v:shape>
          <o:OLEObject Type="Embed" ProgID="Equation.3" ShapeID="_x0000_i1092" DrawAspect="Content" ObjectID="_1800967037" r:id="rId12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9F9C64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А) -17;                    Б)  17;                    В)  -69;                Г) 73;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4C2CC51C">
          <v:shape id="_x0000_i1093" type="#_x0000_t75" style="width:8.15pt;height:17.55pt" o:ole="">
            <v:imagedata r:id="rId21" o:title=""/>
          </v:shape>
          <o:OLEObject Type="Embed" ProgID="Equation.3" ShapeID="_x0000_i1093" DrawAspect="Content" ObjectID="_1800967038" r:id="rId125"/>
        </w:object>
      </w:r>
    </w:p>
    <w:p w14:paraId="5E39774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5.   Вычислить: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6C92A374">
          <v:shape id="_x0000_i1094" type="#_x0000_t75" style="width:46.35pt;height:33.2pt" o:ole="">
            <v:imagedata r:id="rId126" o:title=""/>
          </v:shape>
          <o:OLEObject Type="Embed" ProgID="Equation.3" ShapeID="_x0000_i1094" DrawAspect="Content" ObjectID="_1800967039" r:id="rId12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5DA1A992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50958E1A">
          <v:line id="_x0000_s1033" style="position:absolute;z-index:251663360" from="450pt,18.25pt" to="450pt,18.25pt"/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А)  -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4796A1E">
          <v:shape id="_x0000_i1095" type="#_x0000_t75" style="width:15.05pt;height:30.7pt" o:ole="">
            <v:imagedata r:id="rId128" o:title=""/>
          </v:shape>
          <o:OLEObject Type="Embed" ProgID="Equation.3" ShapeID="_x0000_i1095" DrawAspect="Content" ObjectID="_1800967040" r:id="rId12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Б)  </w:t>
      </w:r>
      <w:r w:rsidR="00D402D0" w:rsidRPr="00C3488D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0E8BF3E">
          <v:shape id="_x0000_i1096" type="#_x0000_t75" style="width:15.05pt;height:30.7pt" o:ole="">
            <v:imagedata r:id="rId130" o:title=""/>
          </v:shape>
          <o:OLEObject Type="Embed" ProgID="Equation.3" ShapeID="_x0000_i1096" DrawAspect="Content" ObjectID="_1800967041" r:id="rId131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;                  В) -81;                 Г)81; </w:t>
      </w:r>
    </w:p>
    <w:p w14:paraId="1DF32A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6. Решить уравнение        7 – 4(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2) = 10 – 3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14B2FA0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1;                      Б) -11;                     В) 9;                  Г)-9; </w:t>
      </w:r>
    </w:p>
    <w:p w14:paraId="312F6E0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7. Найти произведение корней уравнения  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7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+ 3 = 0 ; </w:t>
      </w:r>
    </w:p>
    <w:p w14:paraId="039C1FC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1,5;                     Б)3,5;                      В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BFD65CB">
          <v:shape id="_x0000_i1097" type="#_x0000_t75" style="width:11.9pt;height:30.7pt" o:ole="">
            <v:imagedata r:id="rId132" o:title=""/>
          </v:shape>
          <o:OLEObject Type="Embed" ProgID="Equation.3" ShapeID="_x0000_i1097" DrawAspect="Content" ObjectID="_1800967042" r:id="rId13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                  Г) -1,5; </w:t>
      </w:r>
    </w:p>
    <w:p w14:paraId="177C52C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8. Указать наибольшее целое решение неравенства  4(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3) &gt; 9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- 11; </w:t>
      </w:r>
    </w:p>
    <w:p w14:paraId="1780D10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А) 2;                         Б) 0;                       В) -2;                   Г) 1; </w:t>
      </w:r>
    </w:p>
    <w:p w14:paraId="43DF8B2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9. Найти  площадь прямоугольника, одна из сторон которого 12 см, а диагональ 20см. </w:t>
      </w:r>
    </w:p>
    <w:p w14:paraId="71EA24F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192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    Б) 240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  В) 64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;          Г) 56 с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3E9820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ти скалярное произведение векторов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3370665">
          <v:shape id="_x0000_i1098" type="#_x0000_t75" style="width:10pt;height:14.4pt" o:ole="">
            <v:imagedata r:id="rId38" o:title=""/>
          </v:shape>
          <o:OLEObject Type="Embed" ProgID="Equation.3" ShapeID="_x0000_i1098" DrawAspect="Content" ObjectID="_1800967043" r:id="rId134"/>
        </w:object>
      </w:r>
      <w:r w:rsidRPr="00C3488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 w14:anchorId="00FD2EE1">
          <v:shape id="_x0000_i1099" type="#_x0000_t75" style="width:8.15pt;height:21.3pt" o:ole="">
            <v:imagedata r:id="rId21" o:title=""/>
          </v:shape>
          <o:OLEObject Type="Embed" ProgID="Equation.3" ShapeID="_x0000_i1099" DrawAspect="Content" ObjectID="_1800967044" r:id="rId13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(-5; 2) 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20" w:dyaOrig="340" w14:anchorId="0BFC2D95">
          <v:shape id="_x0000_i1100" type="#_x0000_t75" style="width:11.25pt;height:17.55pt" o:ole="">
            <v:imagedata r:id="rId41" o:title=""/>
          </v:shape>
          <o:OLEObject Type="Embed" ProgID="Equation.3" ShapeID="_x0000_i1100" DrawAspect="Content" ObjectID="_1800967045" r:id="rId13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(4;-3). </w:t>
      </w:r>
    </w:p>
    <w:p w14:paraId="6D18E91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А) 26;                          Б) -2;                     В) 0;                  Г) -26.</w:t>
      </w:r>
    </w:p>
    <w:p w14:paraId="6FB42FD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E9D16C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на задания входного контроля по математике на базе 9 классов.</w:t>
      </w:r>
    </w:p>
    <w:p w14:paraId="1B81083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30"/>
        <w:gridCol w:w="1930"/>
        <w:gridCol w:w="1930"/>
        <w:gridCol w:w="1930"/>
        <w:gridCol w:w="1932"/>
      </w:tblGrid>
      <w:tr w:rsidR="00D402D0" w:rsidRPr="00C3488D" w14:paraId="70E8AE9A" w14:textId="77777777" w:rsidTr="00D402D0">
        <w:trPr>
          <w:trHeight w:val="395"/>
        </w:trPr>
        <w:tc>
          <w:tcPr>
            <w:tcW w:w="1930" w:type="dxa"/>
            <w:vMerge w:val="restart"/>
          </w:tcPr>
          <w:p w14:paraId="40244F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199C9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задания</w:t>
            </w:r>
          </w:p>
        </w:tc>
        <w:tc>
          <w:tcPr>
            <w:tcW w:w="7721" w:type="dxa"/>
            <w:gridSpan w:val="4"/>
            <w:tcBorders>
              <w:right w:val="single" w:sz="4" w:space="0" w:color="auto"/>
            </w:tcBorders>
          </w:tcPr>
          <w:p w14:paraId="0D9A3B7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№ варианта</w:t>
            </w:r>
          </w:p>
        </w:tc>
      </w:tr>
      <w:tr w:rsidR="00D402D0" w:rsidRPr="00C3488D" w14:paraId="38435952" w14:textId="77777777" w:rsidTr="00D402D0">
        <w:trPr>
          <w:trHeight w:val="376"/>
        </w:trPr>
        <w:tc>
          <w:tcPr>
            <w:tcW w:w="1930" w:type="dxa"/>
            <w:vMerge/>
          </w:tcPr>
          <w:p w14:paraId="297F50B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0" w:type="dxa"/>
            <w:tcBorders>
              <w:top w:val="nil"/>
            </w:tcBorders>
          </w:tcPr>
          <w:p w14:paraId="14495A2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  <w:tcBorders>
              <w:top w:val="nil"/>
            </w:tcBorders>
          </w:tcPr>
          <w:p w14:paraId="5D1518F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14:paraId="0D6B5A1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2" w:type="dxa"/>
          </w:tcPr>
          <w:p w14:paraId="6A6B7A6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402D0" w:rsidRPr="00C3488D" w14:paraId="428B29A4" w14:textId="77777777" w:rsidTr="00D402D0">
        <w:trPr>
          <w:trHeight w:val="396"/>
        </w:trPr>
        <w:tc>
          <w:tcPr>
            <w:tcW w:w="1930" w:type="dxa"/>
          </w:tcPr>
          <w:p w14:paraId="0AC6767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0" w:type="dxa"/>
          </w:tcPr>
          <w:p w14:paraId="7ABB2DE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79DD217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335948D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034D2B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14:paraId="23AAF2D4" w14:textId="77777777" w:rsidTr="00D402D0">
        <w:trPr>
          <w:trHeight w:val="415"/>
        </w:trPr>
        <w:tc>
          <w:tcPr>
            <w:tcW w:w="1930" w:type="dxa"/>
          </w:tcPr>
          <w:p w14:paraId="6FC9456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930" w:type="dxa"/>
          </w:tcPr>
          <w:p w14:paraId="1777920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612AC14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4045C8B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5031DAF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02606262" w14:textId="77777777" w:rsidTr="00D402D0">
        <w:trPr>
          <w:trHeight w:val="407"/>
        </w:trPr>
        <w:tc>
          <w:tcPr>
            <w:tcW w:w="1930" w:type="dxa"/>
          </w:tcPr>
          <w:p w14:paraId="70327D7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930" w:type="dxa"/>
          </w:tcPr>
          <w:p w14:paraId="5C041E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2521D09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1D4C20C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0C931A3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</w:tr>
      <w:tr w:rsidR="00D402D0" w:rsidRPr="00C3488D" w14:paraId="5156AAFA" w14:textId="77777777" w:rsidTr="00D402D0">
        <w:trPr>
          <w:trHeight w:val="428"/>
        </w:trPr>
        <w:tc>
          <w:tcPr>
            <w:tcW w:w="1930" w:type="dxa"/>
          </w:tcPr>
          <w:p w14:paraId="46AAECE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930" w:type="dxa"/>
          </w:tcPr>
          <w:p w14:paraId="264ED5E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396FC43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0FC6997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50FB3CC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4CB43CA9" w14:textId="77777777" w:rsidTr="00D402D0">
        <w:trPr>
          <w:trHeight w:val="406"/>
        </w:trPr>
        <w:tc>
          <w:tcPr>
            <w:tcW w:w="1930" w:type="dxa"/>
          </w:tcPr>
          <w:p w14:paraId="04EA241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930" w:type="dxa"/>
          </w:tcPr>
          <w:p w14:paraId="257870E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1891591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1B13A02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5AF38EA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  <w:tr w:rsidR="00D402D0" w:rsidRPr="00C3488D" w14:paraId="48B2C3B3" w14:textId="77777777" w:rsidTr="00D402D0">
        <w:trPr>
          <w:trHeight w:val="425"/>
        </w:trPr>
        <w:tc>
          <w:tcPr>
            <w:tcW w:w="1930" w:type="dxa"/>
          </w:tcPr>
          <w:p w14:paraId="39880EB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930" w:type="dxa"/>
          </w:tcPr>
          <w:p w14:paraId="33AA3F5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254D3F9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1F8DE3F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2" w:type="dxa"/>
          </w:tcPr>
          <w:p w14:paraId="216F5F9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382B7714" w14:textId="77777777" w:rsidTr="00D402D0">
        <w:trPr>
          <w:trHeight w:val="417"/>
        </w:trPr>
        <w:tc>
          <w:tcPr>
            <w:tcW w:w="1930" w:type="dxa"/>
          </w:tcPr>
          <w:p w14:paraId="0D0A8B7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930" w:type="dxa"/>
          </w:tcPr>
          <w:p w14:paraId="6894004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10DAC3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337CE36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592D413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4C9E21C2" w14:textId="77777777" w:rsidTr="00D402D0">
        <w:trPr>
          <w:trHeight w:val="409"/>
        </w:trPr>
        <w:tc>
          <w:tcPr>
            <w:tcW w:w="1930" w:type="dxa"/>
          </w:tcPr>
          <w:p w14:paraId="7684188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930" w:type="dxa"/>
          </w:tcPr>
          <w:p w14:paraId="44ADB9D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0" w:type="dxa"/>
          </w:tcPr>
          <w:p w14:paraId="57BFACB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6F5113F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1932" w:type="dxa"/>
          </w:tcPr>
          <w:p w14:paraId="1477A26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</w:tr>
      <w:tr w:rsidR="00D402D0" w:rsidRPr="00C3488D" w14:paraId="6F95169A" w14:textId="77777777" w:rsidTr="00D402D0">
        <w:trPr>
          <w:trHeight w:val="416"/>
        </w:trPr>
        <w:tc>
          <w:tcPr>
            <w:tcW w:w="1930" w:type="dxa"/>
          </w:tcPr>
          <w:p w14:paraId="6981EF3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930" w:type="dxa"/>
          </w:tcPr>
          <w:p w14:paraId="38C3AFE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0" w:type="dxa"/>
          </w:tcPr>
          <w:p w14:paraId="463F37D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1930" w:type="dxa"/>
          </w:tcPr>
          <w:p w14:paraId="024DD23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2" w:type="dxa"/>
          </w:tcPr>
          <w:p w14:paraId="7E85D6F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  <w:tr w:rsidR="00D402D0" w:rsidRPr="00C3488D" w14:paraId="46F26AC5" w14:textId="77777777" w:rsidTr="00D402D0">
        <w:trPr>
          <w:trHeight w:val="279"/>
        </w:trPr>
        <w:tc>
          <w:tcPr>
            <w:tcW w:w="1930" w:type="dxa"/>
          </w:tcPr>
          <w:p w14:paraId="4591045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930" w:type="dxa"/>
          </w:tcPr>
          <w:p w14:paraId="6761255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14E29EB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1930" w:type="dxa"/>
          </w:tcPr>
          <w:p w14:paraId="54EF0AE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1932" w:type="dxa"/>
          </w:tcPr>
          <w:p w14:paraId="7182EE0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</w:tr>
    </w:tbl>
    <w:p w14:paraId="5CF6D48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0443BAB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355E2A56" w14:textId="77777777"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: За каждое, правильно выполненное , задание  1 балл.</w:t>
      </w:r>
    </w:p>
    <w:p w14:paraId="788AFFC1" w14:textId="77777777" w:rsidR="00D402D0" w:rsidRPr="00C3488D" w:rsidRDefault="00D402D0" w:rsidP="00C3488D">
      <w:pPr>
        <w:spacing w:after="0" w:line="24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ое количество баллов-10</w:t>
      </w:r>
    </w:p>
    <w:p w14:paraId="07827924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9-10 баллов -5        7-8 баллов-4                 5-6 баллов-3    ниже 5 баллов -2</w:t>
      </w:r>
    </w:p>
    <w:p w14:paraId="336E0E7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14:paraId="202D50B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057DFE0F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  <w:bookmarkStart w:id="7" w:name="_bookmark5"/>
      <w:bookmarkEnd w:id="7"/>
    </w:p>
    <w:p w14:paraId="4D8831CE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7CEB9A0D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7581EC57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1454BD1E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11E7F6F3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0AF993F5" w14:textId="77777777" w:rsidR="00BF008E" w:rsidRDefault="00BF008E" w:rsidP="00931EB1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jc w:val="center"/>
        <w:rPr>
          <w:b/>
          <w:sz w:val="24"/>
          <w:szCs w:val="24"/>
        </w:rPr>
      </w:pPr>
    </w:p>
    <w:p w14:paraId="23ADE304" w14:textId="77777777" w:rsidR="00374814" w:rsidRDefault="00D402D0" w:rsidP="00BF008E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rPr>
          <w:b/>
          <w:sz w:val="32"/>
          <w:szCs w:val="32"/>
        </w:rPr>
      </w:pPr>
      <w:r w:rsidRPr="00BF008E">
        <w:rPr>
          <w:b/>
          <w:sz w:val="32"/>
          <w:szCs w:val="32"/>
        </w:rPr>
        <w:t xml:space="preserve">Задания для текущего контроля </w:t>
      </w:r>
    </w:p>
    <w:p w14:paraId="60EACF17" w14:textId="77777777" w:rsidR="00D402D0" w:rsidRPr="00BF008E" w:rsidRDefault="00D402D0" w:rsidP="00BF008E">
      <w:pPr>
        <w:pStyle w:val="a5"/>
        <w:numPr>
          <w:ilvl w:val="1"/>
          <w:numId w:val="12"/>
        </w:numPr>
        <w:tabs>
          <w:tab w:val="left" w:pos="3612"/>
          <w:tab w:val="left" w:pos="4334"/>
        </w:tabs>
        <w:spacing w:line="240" w:lineRule="atLeast"/>
        <w:ind w:left="0" w:hanging="1143"/>
        <w:rPr>
          <w:b/>
          <w:sz w:val="32"/>
          <w:szCs w:val="32"/>
        </w:rPr>
      </w:pPr>
      <w:r w:rsidRPr="00BF008E">
        <w:rPr>
          <w:b/>
          <w:sz w:val="32"/>
          <w:szCs w:val="32"/>
        </w:rPr>
        <w:t>Раздел 1. Алгебра</w:t>
      </w:r>
    </w:p>
    <w:p w14:paraId="2B179FDD" w14:textId="77777777" w:rsidR="00BF008E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14:paraId="445CBA73" w14:textId="77777777" w:rsidR="00D402D0" w:rsidRPr="00C3488D" w:rsidRDefault="00D402D0" w:rsidP="00BF008E">
      <w:pPr>
        <w:spacing w:after="0" w:line="24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1.1 Развитие понятия о числе</w:t>
      </w:r>
    </w:p>
    <w:p w14:paraId="3469AD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14:paraId="55305FFB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9"/>
        </w:tabs>
        <w:spacing w:line="240" w:lineRule="atLeast"/>
        <w:ind w:left="0" w:hanging="279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обыкновенной </w:t>
      </w:r>
      <w:r w:rsidRPr="00C3488D">
        <w:rPr>
          <w:spacing w:val="-2"/>
          <w:sz w:val="24"/>
          <w:szCs w:val="24"/>
        </w:rPr>
        <w:t>дроби.</w:t>
      </w:r>
    </w:p>
    <w:p w14:paraId="3BDF1167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Сформулируйте основное свойство дроби. При ответе на вопрос используйте справочные материалы</w:t>
      </w:r>
    </w:p>
    <w:p w14:paraId="77AB6180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408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Можно ли применять к дробным числам законы сложения и умножения натуральных чисел?</w:t>
      </w:r>
    </w:p>
    <w:p w14:paraId="04C8577A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натуральными? При ответе на вопрос используйте справочные материалы</w:t>
      </w:r>
    </w:p>
    <w:p w14:paraId="14D08D0F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числа называются иррациональными и как обозначается множество иррациональных чисел?</w:t>
      </w:r>
    </w:p>
    <w:p w14:paraId="1FC03299" w14:textId="77777777" w:rsidR="00D402D0" w:rsidRPr="00C3488D" w:rsidRDefault="00D402D0" w:rsidP="00931EB1">
      <w:pPr>
        <w:pStyle w:val="a5"/>
        <w:numPr>
          <w:ilvl w:val="0"/>
          <w:numId w:val="11"/>
        </w:numPr>
        <w:tabs>
          <w:tab w:val="left" w:pos="1339"/>
        </w:tabs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Какие вычисления называются приближёнными? Приведите примеры использования приближённых вычислений в сфере своей деятельность?</w:t>
      </w:r>
    </w:p>
    <w:p w14:paraId="2B61C94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6172D339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ить сообщение с докладом-презентацией по </w:t>
      </w:r>
      <w:r w:rsidRPr="00C3488D">
        <w:rPr>
          <w:spacing w:val="-2"/>
          <w:sz w:val="24"/>
          <w:szCs w:val="24"/>
        </w:rPr>
        <w:t>темам: «</w:t>
      </w:r>
      <w:r w:rsidRPr="00C3488D">
        <w:rPr>
          <w:sz w:val="24"/>
          <w:szCs w:val="24"/>
        </w:rPr>
        <w:t>Из истории возникновения натурального числа и нуля».</w:t>
      </w:r>
    </w:p>
    <w:p w14:paraId="0D1E214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14:paraId="57EF660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1629EE1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14:paraId="619FB023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используются при счете.</w:t>
      </w:r>
    </w:p>
    <w:p w14:paraId="4635090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бесконечной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 xml:space="preserve">периодической 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14:paraId="7BA7407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.</w:t>
      </w:r>
    </w:p>
    <w:p w14:paraId="5A6195B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и иррациональных</w:t>
      </w:r>
      <w:r w:rsidRPr="00C3488D">
        <w:rPr>
          <w:rFonts w:eastAsiaTheme="minorEastAsia"/>
          <w:color w:val="000000" w:themeColor="text1"/>
          <w:kern w:val="24"/>
        </w:rPr>
        <w:t xml:space="preserve"> чисел образуют множество действительных чисел.</w:t>
      </w:r>
    </w:p>
    <w:p w14:paraId="6CB937A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14:paraId="189958B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действительных чисел</w:t>
      </w:r>
    </w:p>
    <w:p w14:paraId="4DED23F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рациональных чисел</w:t>
      </w:r>
    </w:p>
    <w:p w14:paraId="1D88CEF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целых чисел</w:t>
      </w:r>
    </w:p>
    <w:p w14:paraId="24796BB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  <w:r w:rsidRPr="00C3488D">
        <w:rPr>
          <w:rFonts w:eastAsiaTheme="minorEastAsia"/>
          <w:i/>
          <w:iCs/>
          <w:color w:val="FF0000"/>
          <w:kern w:val="24"/>
        </w:rPr>
        <w:t>натуральные числа</w:t>
      </w:r>
    </w:p>
    <w:p w14:paraId="61273BD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392F0BC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14:paraId="5CE2DFD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06B287E3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0A13D33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359A2D29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14:paraId="76C34B5E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14:paraId="3D2F4E4F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14:paraId="5ADBFB99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14:paraId="445000B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14:paraId="4C372D3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14:paraId="7BCD6EB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  <w:u w:val="single"/>
        </w:rPr>
      </w:pPr>
    </w:p>
    <w:p w14:paraId="131C577E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14:paraId="4155327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7C7F150A" w14:textId="77777777"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14:paraId="325717D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натуральные, противоположные им и нуль.</w:t>
      </w:r>
    </w:p>
    <w:p w14:paraId="523A930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lastRenderedPageBreak/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бесконечной, десятичной, непериодическойдроби.</w:t>
      </w:r>
    </w:p>
    <w:p w14:paraId="2C268FE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со знаменателем 1.</w:t>
      </w:r>
    </w:p>
    <w:p w14:paraId="5E6AE156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>десятичная дробь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14:paraId="4553935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14:paraId="3247FDB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А) Натуральных чисел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N</w:t>
      </w:r>
    </w:p>
    <w:p w14:paraId="0EDD4D8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Z</w:t>
      </w:r>
    </w:p>
    <w:p w14:paraId="5AF39A5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Рациональных чисел    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Q</w:t>
      </w:r>
    </w:p>
    <w:p w14:paraId="4E74F03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  <w:r w:rsidRPr="00C3488D">
        <w:rPr>
          <w:rFonts w:eastAsiaTheme="minorEastAsia"/>
          <w:i/>
          <w:iCs/>
          <w:color w:val="FF0000"/>
          <w:kern w:val="24"/>
          <w:lang w:val="en-US"/>
        </w:rPr>
        <w:t>R</w:t>
      </w:r>
    </w:p>
    <w:p w14:paraId="772F79E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7364F85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14:paraId="03984F5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0529855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24EC48C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17B181D2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14:paraId="0FCE0240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14:paraId="6D390420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14:paraId="3F602647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14:paraId="66A945E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14:paraId="06ECE15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14:paraId="488E196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1.</w:t>
      </w:r>
    </w:p>
    <w:p w14:paraId="0E70765B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0B794BE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</w:rPr>
        <w:t>1. Заполнить пропуски.</w:t>
      </w:r>
    </w:p>
    <w:p w14:paraId="47621517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Множество натуральных чисел составляют числа, которые </w:t>
      </w:r>
      <w:r w:rsidRPr="00C3488D">
        <w:rPr>
          <w:rFonts w:eastAsiaTheme="minorEastAsia"/>
          <w:i/>
          <w:iCs/>
          <w:color w:val="FF0000"/>
          <w:kern w:val="24"/>
        </w:rPr>
        <w:t>……………</w:t>
      </w:r>
    </w:p>
    <w:p w14:paraId="18CFFF5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Б) Каждое рациональное число может быть представлено в виде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.. </w:t>
      </w:r>
      <w:r w:rsidRPr="00C3488D">
        <w:rPr>
          <w:rFonts w:eastAsiaTheme="minorEastAsia"/>
          <w:color w:val="000000" w:themeColor="text1"/>
          <w:kern w:val="24"/>
        </w:rPr>
        <w:t xml:space="preserve">десятичной </w:t>
      </w:r>
      <w:r w:rsidRPr="00C3488D">
        <w:rPr>
          <w:rFonts w:eastAsiaTheme="minorEastAsia"/>
          <w:i/>
          <w:iCs/>
          <w:color w:val="FF0000"/>
          <w:kern w:val="24"/>
        </w:rPr>
        <w:t>……..</w:t>
      </w:r>
      <w:r w:rsidRPr="00C3488D">
        <w:rPr>
          <w:rFonts w:eastAsiaTheme="minorEastAsia"/>
          <w:color w:val="000000" w:themeColor="text1"/>
          <w:kern w:val="24"/>
        </w:rPr>
        <w:t>дроби.</w:t>
      </w:r>
    </w:p>
    <w:p w14:paraId="7E830989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В) Целые и дробные числа составляют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чисел.</w:t>
      </w:r>
    </w:p>
    <w:p w14:paraId="0411CCA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Множество </w:t>
      </w:r>
      <w:r w:rsidRPr="00C3488D">
        <w:rPr>
          <w:rFonts w:eastAsiaTheme="minorEastAsia"/>
          <w:i/>
          <w:iCs/>
          <w:color w:val="FF0000"/>
          <w:kern w:val="24"/>
        </w:rPr>
        <w:t>………………..</w:t>
      </w:r>
      <w:r w:rsidRPr="00C3488D">
        <w:rPr>
          <w:rFonts w:eastAsiaTheme="minorEastAsia"/>
          <w:color w:val="000000" w:themeColor="text1"/>
          <w:kern w:val="24"/>
        </w:rPr>
        <w:t>чисел образуют множество действительных чисел.</w:t>
      </w:r>
    </w:p>
    <w:p w14:paraId="39E5BEB9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названия множеств чисел, обозначаемых, следующими буквами:</w:t>
      </w:r>
    </w:p>
    <w:p w14:paraId="3DD289B0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А)      </w:t>
      </w:r>
      <w:r w:rsidRPr="00C3488D">
        <w:rPr>
          <w:rFonts w:eastAsiaTheme="minorEastAsia"/>
          <w:color w:val="000000" w:themeColor="text1"/>
          <w:kern w:val="24"/>
          <w:lang w:val="en-US"/>
        </w:rPr>
        <w:t>R</w:t>
      </w:r>
      <w:r w:rsidRPr="00C3488D">
        <w:rPr>
          <w:rFonts w:eastAsiaTheme="minorEastAsia"/>
          <w:color w:val="000000" w:themeColor="text1"/>
          <w:kern w:val="24"/>
        </w:rPr>
        <w:t>–</w:t>
      </w:r>
    </w:p>
    <w:p w14:paraId="50F8ED8B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Q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14:paraId="78BDC7B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Z</w:t>
      </w:r>
      <w:r w:rsidRPr="00C3488D">
        <w:rPr>
          <w:rFonts w:eastAsiaTheme="minorEastAsia"/>
          <w:i/>
          <w:iCs/>
          <w:color w:val="000000" w:themeColor="text1"/>
          <w:kern w:val="24"/>
        </w:rPr>
        <w:t>–</w:t>
      </w:r>
    </w:p>
    <w:p w14:paraId="23A35F4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     </w:t>
      </w:r>
      <w:r w:rsidRPr="00C3488D">
        <w:rPr>
          <w:rFonts w:eastAsiaTheme="minorEastAsia"/>
          <w:i/>
          <w:iCs/>
          <w:color w:val="000000" w:themeColor="text1"/>
          <w:kern w:val="24"/>
          <w:lang w:val="en-US"/>
        </w:rPr>
        <w:t>N</w:t>
      </w:r>
      <w:r w:rsidRPr="00C3488D">
        <w:rPr>
          <w:rFonts w:eastAsiaTheme="minorEastAsia"/>
          <w:i/>
          <w:iCs/>
          <w:color w:val="000000" w:themeColor="text1"/>
          <w:kern w:val="24"/>
        </w:rPr>
        <w:t>-</w:t>
      </w:r>
    </w:p>
    <w:p w14:paraId="4D8A9EE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59FFC12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,9;  –6;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kern w:val="24"/>
              </w:rPr>
            </m:ctrlPr>
          </m:mP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6</m:t>
              </m:r>
            </m:e>
          </m:mr>
          <m:mr>
            <m:e>
              <m:r>
                <w:rPr>
                  <w:rFonts w:ascii="Cambria Math" w:eastAsiaTheme="minorEastAsia"/>
                  <w:color w:val="000000" w:themeColor="text1"/>
                  <w:kern w:val="24"/>
                </w:rPr>
                <m:t>7</m:t>
              </m:r>
            </m:e>
          </m:mr>
        </m:m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 xml:space="preserve"> 97;  2,3129…;  1,(6); 0</w:t>
      </w:r>
    </w:p>
    <w:p w14:paraId="43A244A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4330465B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2E07F7C9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02B9B4FD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натуральное число является целым.</w:t>
      </w:r>
    </w:p>
    <w:p w14:paraId="2960EEA8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целым.</w:t>
      </w:r>
    </w:p>
    <w:p w14:paraId="06B064F9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Каждое рациональное число является действительным.</w:t>
      </w:r>
    </w:p>
    <w:p w14:paraId="381E68F1" w14:textId="77777777" w:rsidR="00D402D0" w:rsidRPr="00C3488D" w:rsidRDefault="00D402D0" w:rsidP="00931EB1">
      <w:pPr>
        <w:pStyle w:val="a8"/>
        <w:numPr>
          <w:ilvl w:val="0"/>
          <w:numId w:val="21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color w:val="000000" w:themeColor="text1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</w:t>
      </w:r>
      <w:r w:rsidRPr="00C3488D">
        <w:rPr>
          <w:color w:val="000000" w:themeColor="text1"/>
        </w:rPr>
        <w:t>.</w:t>
      </w:r>
    </w:p>
    <w:p w14:paraId="01ACC02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.</w:t>
      </w:r>
    </w:p>
    <w:p w14:paraId="5B53EFB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1/3;   0,34015;   1,0(27);   5,12666…</w:t>
      </w:r>
    </w:p>
    <w:p w14:paraId="3E1FC94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ст.   Действительные числа.   Вариант 2.</w:t>
      </w:r>
    </w:p>
    <w:p w14:paraId="647A5195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b/>
          <w:bCs/>
          <w:color w:val="000000" w:themeColor="text1"/>
          <w:kern w:val="24"/>
        </w:rPr>
        <w:t>Уровень 1</w:t>
      </w:r>
      <w:r w:rsidRPr="00C3488D">
        <w:rPr>
          <w:rFonts w:eastAsiaTheme="minorEastAsia"/>
          <w:color w:val="000000" w:themeColor="text1"/>
          <w:kern w:val="24"/>
        </w:rPr>
        <w:t>. Задания, позволяющие проверить,  насколько учащийся может повторить новую информацию</w:t>
      </w:r>
    </w:p>
    <w:p w14:paraId="4398AD53" w14:textId="77777777" w:rsidR="00D402D0" w:rsidRPr="00C3488D" w:rsidRDefault="00D402D0" w:rsidP="00931EB1">
      <w:pPr>
        <w:pStyle w:val="a5"/>
        <w:widowControl/>
        <w:numPr>
          <w:ilvl w:val="0"/>
          <w:numId w:val="22"/>
        </w:numPr>
        <w:kinsoku w:val="0"/>
        <w:overflowPunct w:val="0"/>
        <w:autoSpaceDE/>
        <w:autoSpaceDN/>
        <w:spacing w:line="240" w:lineRule="atLeast"/>
        <w:ind w:left="0" w:firstLine="720"/>
        <w:contextualSpacing/>
        <w:jc w:val="both"/>
        <w:textAlignment w:val="baseline"/>
        <w:rPr>
          <w:sz w:val="24"/>
          <w:szCs w:val="24"/>
        </w:rPr>
      </w:pPr>
      <w:r w:rsidRPr="00C3488D">
        <w:rPr>
          <w:rFonts w:eastAsiaTheme="minorEastAsia"/>
          <w:b/>
          <w:bCs/>
          <w:i/>
          <w:iCs/>
          <w:color w:val="000000" w:themeColor="text1"/>
          <w:kern w:val="24"/>
          <w:sz w:val="24"/>
          <w:szCs w:val="24"/>
        </w:rPr>
        <w:t>Заполнить пропуски.</w:t>
      </w:r>
    </w:p>
    <w:p w14:paraId="533E2E14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А) Множество целых чисел составляют:</w:t>
      </w:r>
      <w:r w:rsidRPr="00C3488D">
        <w:rPr>
          <w:rFonts w:eastAsiaTheme="minorEastAsia"/>
          <w:i/>
          <w:iCs/>
          <w:color w:val="FF0000"/>
          <w:kern w:val="24"/>
        </w:rPr>
        <w:t>……………………… ..</w:t>
      </w:r>
    </w:p>
    <w:p w14:paraId="137AA8C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 xml:space="preserve">Б)Каждое иррациональное число может быть представлено в виде: </w:t>
      </w:r>
      <w:r w:rsidRPr="00C3488D">
        <w:rPr>
          <w:rFonts w:eastAsiaTheme="minorEastAsia"/>
          <w:i/>
          <w:iCs/>
          <w:color w:val="FF0000"/>
          <w:kern w:val="24"/>
        </w:rPr>
        <w:t>………. .</w:t>
      </w:r>
    </w:p>
    <w:p w14:paraId="63AAC41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color w:val="000000" w:themeColor="text1"/>
          <w:kern w:val="24"/>
        </w:rPr>
        <w:t>В) Всякое рациональное число можно представить в виде обыкновенной дроби</w:t>
      </w:r>
      <w:r w:rsidRPr="00C3488D">
        <w:t xml:space="preserve"> </w:t>
      </w:r>
      <w:r w:rsidRPr="00C3488D">
        <w:rPr>
          <w:rFonts w:eastAsiaTheme="minorEastAsia"/>
          <w:i/>
          <w:iCs/>
          <w:color w:val="FF0000"/>
          <w:kern w:val="24"/>
        </w:rPr>
        <w:t>……. .</w:t>
      </w:r>
    </w:p>
    <w:p w14:paraId="2932B892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 xml:space="preserve">Г) Каждая бесконечная </w:t>
      </w:r>
      <w:r w:rsidRPr="00C3488D">
        <w:rPr>
          <w:rFonts w:eastAsiaTheme="minorEastAsia"/>
          <w:i/>
          <w:iCs/>
          <w:color w:val="FF0000"/>
          <w:kern w:val="24"/>
        </w:rPr>
        <w:t xml:space="preserve">………….. </w:t>
      </w:r>
      <w:r w:rsidRPr="00C3488D">
        <w:rPr>
          <w:rFonts w:eastAsiaTheme="minorEastAsia"/>
          <w:color w:val="000000" w:themeColor="text1"/>
          <w:kern w:val="24"/>
        </w:rPr>
        <w:t>представляет некоторое рациональное число.</w:t>
      </w:r>
    </w:p>
    <w:p w14:paraId="19DF94AE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jc w:val="both"/>
        <w:textAlignment w:val="baseline"/>
      </w:pPr>
      <w:r w:rsidRPr="00C3488D">
        <w:rPr>
          <w:rFonts w:eastAsiaTheme="minorEastAsia"/>
          <w:color w:val="000000" w:themeColor="text1"/>
          <w:kern w:val="24"/>
        </w:rPr>
        <w:t>2. Записать буквы, обозначающие множества</w:t>
      </w:r>
      <w:r w:rsidRPr="00C3488D">
        <w:t xml:space="preserve"> </w:t>
      </w:r>
      <w:r w:rsidRPr="00C3488D">
        <w:rPr>
          <w:rFonts w:eastAsiaTheme="minorEastAsia"/>
          <w:color w:val="000000" w:themeColor="text1"/>
          <w:kern w:val="24"/>
        </w:rPr>
        <w:t>чисел.</w:t>
      </w:r>
    </w:p>
    <w:p w14:paraId="3157904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lastRenderedPageBreak/>
        <w:t xml:space="preserve">А) Натуральных чисел             </w:t>
      </w:r>
    </w:p>
    <w:p w14:paraId="0747E9E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Б) Целых чисел                          </w:t>
      </w:r>
    </w:p>
    <w:p w14:paraId="6CE566DC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В) Рациональных чисел            </w:t>
      </w:r>
    </w:p>
    <w:p w14:paraId="37A7F03F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/>
          <w:iCs/>
          <w:color w:val="FF0000"/>
          <w:kern w:val="24"/>
        </w:rPr>
      </w:pPr>
      <w:r w:rsidRPr="00C3488D">
        <w:rPr>
          <w:rFonts w:eastAsiaTheme="minorEastAsia"/>
          <w:i/>
          <w:iCs/>
          <w:color w:val="000000" w:themeColor="text1"/>
          <w:kern w:val="24"/>
        </w:rPr>
        <w:t xml:space="preserve">Г) Действительных чисел        </w:t>
      </w:r>
    </w:p>
    <w:p w14:paraId="40B87123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b/>
          <w:iCs/>
          <w:color w:val="000000" w:themeColor="text1"/>
          <w:kern w:val="24"/>
        </w:rPr>
        <w:t>3.</w:t>
      </w:r>
      <w:r w:rsidRPr="00C3488D">
        <w:rPr>
          <w:rFonts w:eastAsiaTheme="minorEastAsia"/>
          <w:iCs/>
          <w:color w:val="000000" w:themeColor="text1"/>
          <w:kern w:val="24"/>
        </w:rPr>
        <w:t>Выписать соответствующие числа из представленного списка.</w:t>
      </w:r>
    </w:p>
    <w:p w14:paraId="7ED913CB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 xml:space="preserve">0;   </w:t>
      </w:r>
      <m:oMath>
        <m:r>
          <w:rPr>
            <w:rFonts w:ascii="Cambria Math" w:eastAsiaTheme="minorEastAsia" w:hAnsi="Cambria Math"/>
            <w:color w:val="000000" w:themeColor="text1"/>
            <w:kern w:val="24"/>
          </w:rPr>
          <m:t>π</m:t>
        </m:r>
        <m:r>
          <w:rPr>
            <w:rFonts w:ascii="Cambria Math" w:eastAsiaTheme="minorEastAsia"/>
            <w:color w:val="000000" w:themeColor="text1"/>
            <w:kern w:val="24"/>
          </w:rPr>
          <m:t>;</m:t>
        </m:r>
      </m:oMath>
      <w:r w:rsidRPr="00C3488D">
        <w:rPr>
          <w:rFonts w:eastAsiaTheme="minorEastAsia"/>
          <w:iCs/>
          <w:color w:val="000000" w:themeColor="text1"/>
          <w:kern w:val="24"/>
        </w:rPr>
        <w:t>–4;  4/9;  34;  765;  6,134…;  0,(3)</w:t>
      </w:r>
    </w:p>
    <w:p w14:paraId="68D948E8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А) Целые числа________________________</w:t>
      </w:r>
    </w:p>
    <w:p w14:paraId="72CED75A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Б) Иррациональные числа_________________</w:t>
      </w:r>
    </w:p>
    <w:p w14:paraId="04288731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4. Отметить верные утверждения.</w:t>
      </w:r>
    </w:p>
    <w:p w14:paraId="21D72112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натуральным.</w:t>
      </w:r>
    </w:p>
    <w:p w14:paraId="551C60D7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целое число является рациональным.</w:t>
      </w:r>
    </w:p>
    <w:p w14:paraId="3CBC05E0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действительное число является рациональным.</w:t>
      </w:r>
    </w:p>
    <w:p w14:paraId="143A4030" w14:textId="77777777" w:rsidR="00D402D0" w:rsidRPr="00C3488D" w:rsidRDefault="00D402D0" w:rsidP="00931EB1">
      <w:pPr>
        <w:pStyle w:val="a8"/>
        <w:numPr>
          <w:ilvl w:val="0"/>
          <w:numId w:val="23"/>
        </w:numPr>
        <w:kinsoku w:val="0"/>
        <w:overflowPunct w:val="0"/>
        <w:spacing w:before="0" w:beforeAutospacing="0" w:after="0" w:afterAutospacing="0" w:line="240" w:lineRule="atLeast"/>
        <w:ind w:left="0" w:firstLine="720"/>
        <w:textAlignment w:val="baseline"/>
        <w:rPr>
          <w:rFonts w:eastAsiaTheme="minorEastAsia"/>
          <w:iCs/>
          <w:color w:val="000000" w:themeColor="text1"/>
          <w:kern w:val="24"/>
        </w:rPr>
      </w:pPr>
      <w:r w:rsidRPr="00C3488D">
        <w:rPr>
          <w:rFonts w:eastAsiaTheme="minorEastAsia"/>
          <w:iCs/>
          <w:color w:val="000000" w:themeColor="text1"/>
          <w:kern w:val="24"/>
        </w:rPr>
        <w:t>Каждое иррациональное число является действительным.</w:t>
      </w:r>
    </w:p>
    <w:p w14:paraId="19BD34CD" w14:textId="77777777" w:rsidR="00D402D0" w:rsidRPr="00C3488D" w:rsidRDefault="00D402D0" w:rsidP="00C3488D">
      <w:pPr>
        <w:pStyle w:val="a8"/>
        <w:kinsoku w:val="0"/>
        <w:overflowPunct w:val="0"/>
        <w:spacing w:before="0" w:beforeAutospacing="0" w:after="0" w:afterAutospacing="0" w:line="240" w:lineRule="atLeast"/>
        <w:ind w:firstLine="720"/>
        <w:textAlignment w:val="baseline"/>
        <w:rPr>
          <w:color w:val="000000" w:themeColor="text1"/>
        </w:rPr>
      </w:pPr>
      <w:r w:rsidRPr="00C3488D">
        <w:rPr>
          <w:color w:val="000000" w:themeColor="text1"/>
        </w:rPr>
        <w:t>5. Выписать из представленного списка периодические дроби и записать их периоды.</w:t>
      </w:r>
    </w:p>
    <w:p w14:paraId="0A9F5B44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/6; 0,2111…;  8,327…;  2,0(23). </w:t>
      </w:r>
    </w:p>
    <w:p w14:paraId="1E7CFB6C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«Числа и вычисления»</w:t>
      </w:r>
    </w:p>
    <w:p w14:paraId="3BC62F28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</w:p>
    <w:p w14:paraId="3D0BF1F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20" w:dyaOrig="360" w14:anchorId="646D5750">
          <v:shape id="_x0000_i1101" type="#_x0000_t75" style="width:97.65pt;height:18.8pt" o:ole="">
            <v:imagedata r:id="rId137" o:title=""/>
          </v:shape>
          <o:OLEObject Type="Embed" ProgID="Equation.DSMT4" ShapeID="_x0000_i1101" DrawAspect="Content" ObjectID="_1800967046" r:id="rId1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51BB8784">
          <v:shape id="_x0000_i1102" type="#_x0000_t75" style="width:28.15pt;height:18.8pt" o:ole="">
            <v:imagedata r:id="rId139" o:title=""/>
          </v:shape>
          <o:OLEObject Type="Embed" ProgID="Equation.DSMT4" ShapeID="_x0000_i1102" DrawAspect="Content" ObjectID="_1800967047" r:id="rId140"/>
        </w:object>
      </w:r>
    </w:p>
    <w:p w14:paraId="0E4E61CE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Геометрический вид комплексного числа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224AC73E">
          <v:shape id="_x0000_i1103" type="#_x0000_t75" style="width:45.1pt;height:14.4pt" o:ole="">
            <v:imagedata r:id="rId141" o:title=""/>
          </v:shape>
          <o:OLEObject Type="Embed" ProgID="Equation.DSMT4" ShapeID="_x0000_i1103" DrawAspect="Content" ObjectID="_1800967048" r:id="rId142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700AE3D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29CA6BC5">
          <v:shape id="_x0000_i1104" type="#_x0000_t75" style="width:42.55pt;height:14.4pt" o:ole="">
            <v:imagedata r:id="rId143" o:title=""/>
          </v:shape>
          <o:OLEObject Type="Embed" ProgID="Equation.DSMT4" ShapeID="_x0000_i1104" DrawAspect="Content" ObjectID="_1800967049" r:id="rId14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55951AAA">
          <v:shape id="_x0000_i1105" type="#_x0000_t75" style="width:11.25pt;height:15.05pt" o:ole="">
            <v:imagedata r:id="rId145" o:title=""/>
          </v:shape>
          <o:OLEObject Type="Embed" ProgID="Equation.DSMT4" ShapeID="_x0000_i1105" DrawAspect="Content" ObjectID="_1800967050" r:id="rId14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6CD39E4C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542CCB24">
          <v:shape id="_x0000_i1106" type="#_x0000_t75" style="width:40.05pt;height:15.05pt" o:ole="">
            <v:imagedata r:id="rId147" o:title=""/>
          </v:shape>
          <o:OLEObject Type="Embed" ProgID="Equation.DSMT4" ShapeID="_x0000_i1106" DrawAspect="Content" ObjectID="_1800967051" r:id="rId14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0D6CB8B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557A06AF">
          <v:shape id="_x0000_i1107" type="#_x0000_t75" style="width:100.15pt;height:18.8pt" o:ole="">
            <v:imagedata r:id="rId149" o:title=""/>
          </v:shape>
          <o:OLEObject Type="Embed" ProgID="Equation.DSMT4" ShapeID="_x0000_i1107" DrawAspect="Content" ObjectID="_1800967052" r:id="rId15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455F42E9">
          <v:shape id="_x0000_i1108" type="#_x0000_t75" style="width:31.95pt;height:18.8pt" o:ole="">
            <v:imagedata r:id="rId151" o:title=""/>
          </v:shape>
          <o:OLEObject Type="Embed" ProgID="Equation.DSMT4" ShapeID="_x0000_i1108" DrawAspect="Content" ObjectID="_1800967053" r:id="rId152"/>
        </w:object>
      </w:r>
    </w:p>
    <w:p w14:paraId="1EF79FCC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7296CE97">
          <v:shape id="_x0000_i1109" type="#_x0000_t75" style="width:46.35pt;height:14.4pt" o:ole="">
            <v:imagedata r:id="rId153" o:title=""/>
          </v:shape>
          <o:OLEObject Type="Embed" ProgID="Equation.DSMT4" ShapeID="_x0000_i1109" DrawAspect="Content" ObjectID="_1800967054" r:id="rId15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</w:t>
      </w:r>
    </w:p>
    <w:p w14:paraId="1CBA21FD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1,(32).</w:t>
      </w:r>
    </w:p>
    <w:p w14:paraId="2BB6A853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1E8070EB">
          <v:shape id="_x0000_i1110" type="#_x0000_t75" style="width:100.15pt;height:18.8pt" o:ole="">
            <v:imagedata r:id="rId155" o:title=""/>
          </v:shape>
          <o:OLEObject Type="Embed" ProgID="Equation.DSMT4" ShapeID="_x0000_i1110" DrawAspect="Content" ObjectID="_1800967055" r:id="rId15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407896CD">
          <v:shape id="_x0000_i1111" type="#_x0000_t75" style="width:18.8pt;height:35.05pt" o:ole="">
            <v:imagedata r:id="rId157" o:title=""/>
          </v:shape>
          <o:OLEObject Type="Embed" ProgID="Equation.3" ShapeID="_x0000_i1111" DrawAspect="Content" ObjectID="_1800967056" r:id="rId158"/>
        </w:object>
      </w:r>
    </w:p>
    <w:p w14:paraId="19644196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6x+25=0</w:t>
      </w:r>
    </w:p>
    <w:p w14:paraId="3634CB4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D3E0F7C" wp14:editId="00E50029">
            <wp:extent cx="1036955" cy="382270"/>
            <wp:effectExtent l="19050" t="0" r="0" b="0"/>
            <wp:docPr id="1" name="Рисунок 42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2266DD4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5F42A927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1B603342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00" w:dyaOrig="360" w14:anchorId="6C43DEF6">
          <v:shape id="_x0000_i1112" type="#_x0000_t75" style="width:100.15pt;height:18.8pt" o:ole="">
            <v:imagedata r:id="rId160" o:title=""/>
          </v:shape>
          <o:OLEObject Type="Embed" ProgID="Equation.DSMT4" ShapeID="_x0000_i1112" DrawAspect="Content" ObjectID="_1800967057" r:id="rId16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02CD7ACF">
          <v:shape id="_x0000_i1113" type="#_x0000_t75" style="width:28.15pt;height:18.8pt" o:ole="">
            <v:imagedata r:id="rId139" o:title=""/>
          </v:shape>
          <o:OLEObject Type="Embed" ProgID="Equation.DSMT4" ShapeID="_x0000_i1113" DrawAspect="Content" ObjectID="_1800967058" r:id="rId162"/>
        </w:object>
      </w:r>
    </w:p>
    <w:p w14:paraId="549B28A4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FED0462">
          <v:shape id="_x0000_i1114" type="#_x0000_t75" style="width:46.35pt;height:14.4pt" o:ole="">
            <v:imagedata r:id="rId163" o:title=""/>
          </v:shape>
          <o:OLEObject Type="Embed" ProgID="Equation.DSMT4" ShapeID="_x0000_i1114" DrawAspect="Content" ObjectID="_1800967059" r:id="rId164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5F730839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2CDEB62">
          <v:shape id="_x0000_i1115" type="#_x0000_t75" style="width:46.35pt;height:14.4pt" o:ole="">
            <v:imagedata r:id="rId165" o:title=""/>
          </v:shape>
          <o:OLEObject Type="Embed" ProgID="Equation.DSMT4" ShapeID="_x0000_i1115" DrawAspect="Content" ObjectID="_1800967060" r:id="rId16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10CBFFE5">
          <v:shape id="_x0000_i1116" type="#_x0000_t75" style="width:11.25pt;height:15.05pt" o:ole="">
            <v:imagedata r:id="rId145" o:title=""/>
          </v:shape>
          <o:OLEObject Type="Embed" ProgID="Equation.DSMT4" ShapeID="_x0000_i1116" DrawAspect="Content" ObjectID="_1800967061" r:id="rId16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5B0F5B15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7D24C03D">
          <v:shape id="_x0000_i1117" type="#_x0000_t75" style="width:40.05pt;height:15.05pt" o:ole="">
            <v:imagedata r:id="rId168" o:title=""/>
          </v:shape>
          <o:OLEObject Type="Embed" ProgID="Equation.DSMT4" ShapeID="_x0000_i1117" DrawAspect="Content" ObjectID="_1800967062" r:id="rId169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77260F7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05EFF261">
          <v:shape id="_x0000_i1118" type="#_x0000_t75" style="width:97.65pt;height:18.8pt" o:ole="">
            <v:imagedata r:id="rId170" o:title=""/>
          </v:shape>
          <o:OLEObject Type="Embed" ProgID="Equation.DSMT4" ShapeID="_x0000_i1118" DrawAspect="Content" ObjectID="_1800967063" r:id="rId171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61321D6C">
          <v:shape id="_x0000_i1119" type="#_x0000_t75" style="width:31.95pt;height:18.8pt" o:ole="">
            <v:imagedata r:id="rId151" o:title=""/>
          </v:shape>
          <o:OLEObject Type="Embed" ProgID="Equation.DSMT4" ShapeID="_x0000_i1119" DrawAspect="Content" ObjectID="_1800967064" r:id="rId17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</w:t>
      </w:r>
    </w:p>
    <w:p w14:paraId="0A2B419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A9F9C30">
          <v:shape id="_x0000_i1120" type="#_x0000_t75" style="width:51.35pt;height:14.4pt" o:ole="">
            <v:imagedata r:id="rId173" o:title=""/>
          </v:shape>
          <o:OLEObject Type="Embed" ProgID="Equation.DSMT4" ShapeID="_x0000_i1120" DrawAspect="Content" ObjectID="_1800967065" r:id="rId174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14:paraId="387FE1BF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2,6(32).</w:t>
      </w:r>
    </w:p>
    <w:p w14:paraId="1D043674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60" w:dyaOrig="360" w14:anchorId="3837C31E">
          <v:shape id="_x0000_i1121" type="#_x0000_t75" style="width:102.7pt;height:18.8pt" o:ole="">
            <v:imagedata r:id="rId175" o:title=""/>
          </v:shape>
          <o:OLEObject Type="Embed" ProgID="Equation.DSMT4" ShapeID="_x0000_i1121" DrawAspect="Content" ObjectID="_1800967066" r:id="rId1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4E451C08">
          <v:shape id="_x0000_i1122" type="#_x0000_t75" style="width:18.8pt;height:35.05pt" o:ole="">
            <v:imagedata r:id="rId157" o:title=""/>
          </v:shape>
          <o:OLEObject Type="Embed" ProgID="Equation.3" ShapeID="_x0000_i1122" DrawAspect="Content" ObjectID="_1800967067" r:id="rId177"/>
        </w:object>
      </w:r>
    </w:p>
    <w:p w14:paraId="45A9C05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-4x+29=0</w:t>
      </w:r>
    </w:p>
    <w:p w14:paraId="1C453016" w14:textId="77777777" w:rsidR="00D402D0" w:rsidRPr="00C3488D" w:rsidRDefault="00D402D0" w:rsidP="00C3488D">
      <w:pPr>
        <w:shd w:val="clear" w:color="auto" w:fill="FFFFFF"/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: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13958" wp14:editId="6311C806">
            <wp:extent cx="1112520" cy="382270"/>
            <wp:effectExtent l="19050" t="0" r="0" b="0"/>
            <wp:docPr id="2" name="Рисунок 50" descr="2814729c9011c91d727b63f98d424d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2814729c9011c91d727b63f98d424df8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528B5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B87027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0B3896B" w14:textId="77777777" w:rsidR="00D402D0" w:rsidRPr="00C3488D" w:rsidRDefault="00D402D0" w:rsidP="00C3488D">
      <w:pPr>
        <w:spacing w:after="0" w:line="240" w:lineRule="atLeast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14:paraId="42ABB46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20" w:dyaOrig="360" w14:anchorId="3C336CF7">
          <v:shape id="_x0000_i1123" type="#_x0000_t75" style="width:101.45pt;height:18.8pt" o:ole="">
            <v:imagedata r:id="rId179" o:title=""/>
          </v:shape>
          <o:OLEObject Type="Embed" ProgID="Equation.DSMT4" ShapeID="_x0000_i1123" DrawAspect="Content" ObjectID="_1800967068" r:id="rId18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Тогд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1BE810F5">
          <v:shape id="_x0000_i1124" type="#_x0000_t75" style="width:28.15pt;height:18.8pt" o:ole="">
            <v:imagedata r:id="rId139" o:title=""/>
          </v:shape>
          <o:OLEObject Type="Embed" ProgID="Equation.DSMT4" ShapeID="_x0000_i1124" DrawAspect="Content" ObjectID="_1800967069" r:id="rId181"/>
        </w:object>
      </w:r>
    </w:p>
    <w:p w14:paraId="50338CEF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Геометрический вид комплексного числа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0DF3696">
          <v:shape id="_x0000_i1125" type="#_x0000_t75" style="width:48.2pt;height:14.4pt" o:ole="">
            <v:imagedata r:id="rId182" o:title=""/>
          </v:shape>
          <o:OLEObject Type="Embed" ProgID="Equation.DSMT4" ShapeID="_x0000_i1125" DrawAspect="Content" ObjectID="_1800967070" r:id="rId183"/>
        </w:object>
      </w:r>
      <w:r w:rsidRPr="00C3488D">
        <w:rPr>
          <w:rFonts w:ascii="Times New Roman" w:hAnsi="Times New Roman" w:cs="Times New Roman"/>
          <w:sz w:val="24"/>
          <w:szCs w:val="24"/>
        </w:rPr>
        <w:t>имеет вид:</w:t>
      </w:r>
    </w:p>
    <w:p w14:paraId="64B2804B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3</w:t>
      </w:r>
      <w:r w:rsidRPr="00C3488D">
        <w:rPr>
          <w:rFonts w:ascii="Times New Roman" w:hAnsi="Times New Roman" w:cs="Times New Roman"/>
          <w:sz w:val="24"/>
          <w:szCs w:val="24"/>
        </w:rPr>
        <w:t xml:space="preserve">.Если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E3DD914">
          <v:shape id="_x0000_i1126" type="#_x0000_t75" style="width:45.7pt;height:14.4pt" o:ole="">
            <v:imagedata r:id="rId184" o:title=""/>
          </v:shape>
          <o:OLEObject Type="Embed" ProgID="Equation.DSMT4" ShapeID="_x0000_i1126" DrawAspect="Content" ObjectID="_1800967071" r:id="rId18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сопряженное ему число </w:t>
      </w:r>
      <w:r w:rsidRPr="00C3488D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25BDC423">
          <v:shape id="_x0000_i1127" type="#_x0000_t75" style="width:10pt;height:15.05pt" o:ole="">
            <v:imagedata r:id="rId145" o:title=""/>
          </v:shape>
          <o:OLEObject Type="Embed" ProgID="Equation.DSMT4" ShapeID="_x0000_i1127" DrawAspect="Content" ObjectID="_1800967072" r:id="rId18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равно</w:t>
      </w:r>
    </w:p>
    <w:p w14:paraId="2EF0A46C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А4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7C1A2D88">
          <v:shape id="_x0000_i1128" type="#_x0000_t75" style="width:36.95pt;height:15.05pt" o:ole="">
            <v:imagedata r:id="rId187" o:title=""/>
          </v:shape>
          <o:OLEObject Type="Embed" ProgID="Equation.DSMT4" ShapeID="_x0000_i1128" DrawAspect="Content" ObjectID="_1800967073" r:id="rId188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абсолютная погрешность округления до ближайшего целого числа равна</w:t>
      </w:r>
    </w:p>
    <w:p w14:paraId="60E0A1A4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5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Если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040" w:dyaOrig="360" w14:anchorId="1351AACD">
          <v:shape id="_x0000_i1129" type="#_x0000_t75" style="width:101.45pt;height:18.8pt" o:ole="">
            <v:imagedata r:id="rId189" o:title=""/>
          </v:shape>
          <o:OLEObject Type="Embed" ProgID="Equation.DSMT4" ShapeID="_x0000_i1129" DrawAspect="Content" ObjectID="_1800967074" r:id="rId19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то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660" w:dyaOrig="360" w14:anchorId="3F123FA2">
          <v:shape id="_x0000_i1130" type="#_x0000_t75" style="width:33.2pt;height:18.8pt" o:ole="">
            <v:imagedata r:id="rId151" o:title=""/>
          </v:shape>
          <o:OLEObject Type="Embed" ProgID="Equation.DSMT4" ShapeID="_x0000_i1130" DrawAspect="Content" ObjectID="_1800967075" r:id="rId191"/>
        </w:object>
      </w:r>
    </w:p>
    <w:p w14:paraId="24A60BB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6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Дано комплексное число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A1FF66E">
          <v:shape id="_x0000_i1131" type="#_x0000_t75" style="width:46.35pt;height:14.4pt" o:ole="">
            <v:imagedata r:id="rId192" o:title=""/>
          </v:shape>
          <o:OLEObject Type="Embed" ProgID="Equation.DSMT4" ShapeID="_x0000_i1131" DrawAspect="Content" ObjectID="_1800967076" r:id="rId193"/>
        </w:object>
      </w:r>
      <w:r w:rsidRPr="00C3488D">
        <w:rPr>
          <w:rFonts w:ascii="Times New Roman" w:hAnsi="Times New Roman" w:cs="Times New Roman"/>
          <w:sz w:val="24"/>
          <w:szCs w:val="24"/>
        </w:rPr>
        <w:t>, то его модуль равен:</w:t>
      </w:r>
    </w:p>
    <w:p w14:paraId="111B2320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Представьте в виде обыкновенной дроби число а=5,2(48).</w:t>
      </w:r>
    </w:p>
    <w:p w14:paraId="591F4157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Даны комплексные числа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773DA5DC">
          <v:shape id="_x0000_i1132" type="#_x0000_t75" style="width:97.65pt;height:18.8pt" o:ole="">
            <v:imagedata r:id="rId194" o:title=""/>
          </v:shape>
          <o:OLEObject Type="Embed" ProgID="Equation.DSMT4" ShapeID="_x0000_i1132" DrawAspect="Content" ObjectID="_1800967077" r:id="rId19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360" w:dyaOrig="700" w14:anchorId="1310E934">
          <v:shape id="_x0000_i1133" type="#_x0000_t75" style="width:18.8pt;height:35.05pt" o:ole="">
            <v:imagedata r:id="rId157" o:title=""/>
          </v:shape>
          <o:OLEObject Type="Embed" ProgID="Equation.3" ShapeID="_x0000_i1133" DrawAspect="Content" ObjectID="_1800967078" r:id="rId196"/>
        </w:object>
      </w:r>
    </w:p>
    <w:p w14:paraId="1F1A81B8" w14:textId="77777777" w:rsidR="00D402D0" w:rsidRPr="00C3488D" w:rsidRDefault="00D402D0" w:rsidP="00C3488D">
      <w:pPr>
        <w:spacing w:after="0" w:line="240" w:lineRule="atLeast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1. </w:t>
      </w:r>
      <w:r w:rsidRPr="00C3488D">
        <w:rPr>
          <w:rFonts w:ascii="Times New Roman" w:hAnsi="Times New Roman" w:cs="Times New Roman"/>
          <w:sz w:val="24"/>
          <w:szCs w:val="24"/>
        </w:rPr>
        <w:t>Решите уравнение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 -4x+13=0</w:t>
      </w:r>
    </w:p>
    <w:p w14:paraId="56EF44E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С2. 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зн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ч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е вы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же</w:t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я</w:t>
      </w:r>
      <w:r w:rsidRPr="00C3488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CF222C" wp14:editId="475EA0E4">
            <wp:extent cx="1036955" cy="382270"/>
            <wp:effectExtent l="19050" t="0" r="0" b="0"/>
            <wp:docPr id="3" name="Рисунок 46" descr="7390bb9edfe825894e450a955f267a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7390bb9edfe825894e450a955f267abb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14:paraId="34329886" w14:textId="77777777"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 1.2. Корни, степени и логарифмы </w:t>
      </w:r>
    </w:p>
    <w:p w14:paraId="14122147" w14:textId="77777777" w:rsidR="00D402D0" w:rsidRPr="00C3488D" w:rsidRDefault="00D402D0" w:rsidP="00BF008E">
      <w:pPr>
        <w:spacing w:after="0" w:line="240" w:lineRule="atLeast"/>
        <w:ind w:firstLine="487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1693570B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</w:p>
    <w:p w14:paraId="2D7F07F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b/>
          <w:bCs/>
          <w:spacing w:val="-1"/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произведения. Приведите пример.</w:t>
      </w:r>
    </w:p>
    <w:p w14:paraId="7D60F600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ыносить множитель за знак радикала? Приведите пример.</w:t>
      </w:r>
    </w:p>
    <w:p w14:paraId="0BCA607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Сформулируйте правило извлечения корня из дроби. Приведите пример.</w:t>
      </w:r>
    </w:p>
    <w:p w14:paraId="6DE2FEC1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освободиться от иррациональности в знаменателе? </w:t>
      </w:r>
    </w:p>
    <w:p w14:paraId="3854304B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возвести корень в степень? Приведите пример.</w:t>
      </w:r>
    </w:p>
    <w:p w14:paraId="10CD8298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Как извлечь корень из корня? Покажите на примере.</w:t>
      </w:r>
    </w:p>
    <w:p w14:paraId="3717B06D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 числом может быть основание </w:t>
      </w:r>
      <w:r w:rsidRPr="00C3488D">
        <w:rPr>
          <w:spacing w:val="-2"/>
          <w:sz w:val="24"/>
          <w:szCs w:val="24"/>
        </w:rPr>
        <w:t>степени?</w:t>
      </w:r>
    </w:p>
    <w:p w14:paraId="22D809B6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значит возвести число в n-ую </w:t>
      </w:r>
      <w:r w:rsidRPr="00C3488D">
        <w:rPr>
          <w:spacing w:val="-2"/>
          <w:sz w:val="24"/>
          <w:szCs w:val="24"/>
        </w:rPr>
        <w:t>степень?</w:t>
      </w:r>
    </w:p>
    <w:p w14:paraId="54F942DD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логарифм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14:paraId="7986F784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Как называется операция нахождения </w:t>
      </w:r>
      <w:r w:rsidRPr="00C3488D">
        <w:rPr>
          <w:spacing w:val="-2"/>
          <w:sz w:val="24"/>
          <w:szCs w:val="24"/>
        </w:rPr>
        <w:t>логарифмов?</w:t>
      </w:r>
    </w:p>
    <w:p w14:paraId="49D27DFC" w14:textId="77777777" w:rsidR="00D402D0" w:rsidRPr="00C3488D" w:rsidRDefault="00D402D0" w:rsidP="00931EB1">
      <w:pPr>
        <w:pStyle w:val="a5"/>
        <w:numPr>
          <w:ilvl w:val="0"/>
          <w:numId w:val="24"/>
        </w:numPr>
        <w:shd w:val="clear" w:color="auto" w:fill="FFFFFF"/>
        <w:tabs>
          <w:tab w:val="left" w:pos="497"/>
        </w:tabs>
        <w:adjustRightInd w:val="0"/>
        <w:spacing w:line="240" w:lineRule="atLeast"/>
        <w:ind w:left="0" w:firstLine="357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Для всех ли показателей свойства одинаковы? Приведите </w:t>
      </w:r>
      <w:r w:rsidRPr="00C3488D">
        <w:rPr>
          <w:spacing w:val="-2"/>
          <w:sz w:val="24"/>
          <w:szCs w:val="24"/>
        </w:rPr>
        <w:t>примеры.</w:t>
      </w:r>
    </w:p>
    <w:p w14:paraId="2B381047" w14:textId="77777777" w:rsidR="00D402D0" w:rsidRPr="00C3488D" w:rsidRDefault="00D402D0" w:rsidP="00931EB1">
      <w:pPr>
        <w:pStyle w:val="a5"/>
        <w:widowControl/>
        <w:numPr>
          <w:ilvl w:val="0"/>
          <w:numId w:val="10"/>
        </w:numPr>
        <w:autoSpaceDE/>
        <w:autoSpaceDN/>
        <w:spacing w:line="240" w:lineRule="atLeast"/>
        <w:ind w:left="0"/>
        <w:contextualSpacing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Самостоятельная работа.</w:t>
      </w:r>
    </w:p>
    <w:p w14:paraId="20D5449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опросы  теста   по  теме  «Корень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C3488D">
        <w:rPr>
          <w:rFonts w:ascii="Times New Roman" w:hAnsi="Times New Roman" w:cs="Times New Roman"/>
          <w:sz w:val="24"/>
          <w:szCs w:val="24"/>
        </w:rPr>
        <w:t>-й  степени  и  его  свойства».</w:t>
      </w:r>
    </w:p>
    <w:p w14:paraId="30B4412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ычислите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402D0" w:rsidRPr="00C3488D" w14:paraId="1A02406F" w14:textId="77777777" w:rsidTr="00D402D0">
        <w:tc>
          <w:tcPr>
            <w:tcW w:w="3190" w:type="dxa"/>
          </w:tcPr>
          <w:p w14:paraId="0E350E4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6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1</m:t>
                  </m:r>
                </m:e>
              </m:rad>
            </m:oMath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</w:t>
            </w:r>
          </w:p>
          <w:p w14:paraId="2472673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 5    б)  6     в)   4   г)  –36. </w:t>
            </w:r>
          </w:p>
          <w:p w14:paraId="53EF124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159E2C4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)  2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7</m:t>
                  </m:r>
                </m:e>
              </m:rad>
            </m:oMath>
          </w:p>
          <w:p w14:paraId="70166A6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 - 2       б)   6     в)   - 6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)  54</w:t>
            </w:r>
          </w:p>
          <w:p w14:paraId="26FBCE0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251AA9D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)  5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43</m:t>
                  </m:r>
                </m:e>
              </m:rad>
            </m:oMath>
          </w:p>
          <w:p w14:paraId="0AF2A72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5,5    б)  3   в) 0,7    г) 3,5</w:t>
            </w:r>
          </w:p>
        </w:tc>
      </w:tr>
      <w:tr w:rsidR="00D402D0" w:rsidRPr="00C3488D" w14:paraId="4CB2D955" w14:textId="77777777" w:rsidTr="00D402D0">
        <w:tc>
          <w:tcPr>
            <w:tcW w:w="3190" w:type="dxa"/>
          </w:tcPr>
          <w:p w14:paraId="636E929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)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23FA10B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а)  15    б)  18     в)  20  г)  10</w:t>
            </w:r>
          </w:p>
          <w:p w14:paraId="4B5FBA8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3283D7E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0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</w:p>
          <w:p w14:paraId="06FDE93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8           б)  3        в)  4    г) 2</w:t>
            </w:r>
          </w:p>
          <w:p w14:paraId="55E7F2D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3E5AF2A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ad>
                    <m:radPr>
                      <m:degHide m:val="1"/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rad>
                </m:e>
              </m:rad>
            </m:oMath>
          </w:p>
          <w:p w14:paraId="421AAE8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2    б)  6    в) 7    г)  36</w:t>
            </w:r>
          </w:p>
          <w:p w14:paraId="14A6590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14:paraId="328C2751" w14:textId="77777777" w:rsidTr="00D402D0">
        <w:trPr>
          <w:trHeight w:val="1110"/>
        </w:trPr>
        <w:tc>
          <w:tcPr>
            <w:tcW w:w="3190" w:type="dxa"/>
          </w:tcPr>
          <w:p w14:paraId="04485FA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g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8</m:t>
                          </m:r>
                        </m:sup>
                      </m:sSup>
                    </m:den>
                  </m:f>
                </m:e>
              </m:rad>
            </m:oMath>
          </w:p>
          <w:p w14:paraId="678A785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5 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в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6</m:t>
                  </m:r>
                </m:den>
              </m:f>
            </m:oMath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г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46375FF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14:paraId="5568A58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)  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7</m:t>
                      </m:r>
                    </m:sup>
                  </m:sSup>
                </m:e>
              </m:rad>
            </m:oMath>
          </w:p>
          <w:p w14:paraId="2AA3D58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8   б) 72    в)  36   г)  4</w:t>
            </w:r>
          </w:p>
          <w:p w14:paraId="6A42BA6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14:paraId="1CF6345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3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2C430AE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15   б) 45   в)  54   г)  30</w:t>
            </w:r>
          </w:p>
          <w:p w14:paraId="23053DB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B1C94F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402D0" w:rsidRPr="00C3488D" w14:paraId="6FE1F5C6" w14:textId="77777777" w:rsidTr="00D402D0">
        <w:trPr>
          <w:trHeight w:val="735"/>
        </w:trPr>
        <w:tc>
          <w:tcPr>
            <w:tcW w:w="3190" w:type="dxa"/>
          </w:tcPr>
          <w:p w14:paraId="45CD28D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14:paraId="6AA5895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 1   б) 64   в)  – 1   г)  38</w:t>
            </w:r>
          </w:p>
        </w:tc>
        <w:tc>
          <w:tcPr>
            <w:tcW w:w="3190" w:type="dxa"/>
          </w:tcPr>
          <w:p w14:paraId="6B92AD6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1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 81</w:t>
            </w:r>
          </w:p>
          <w:p w14:paraId="7512A68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3;  б) -3;  в) -3,+3;  г)2</w:t>
            </w:r>
          </w:p>
        </w:tc>
        <w:tc>
          <w:tcPr>
            <w:tcW w:w="3191" w:type="dxa"/>
          </w:tcPr>
          <w:p w14:paraId="678C452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2)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=32</w:t>
            </w:r>
          </w:p>
          <w:p w14:paraId="0B46434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) -2;   б) 2;  в) -2; 2;  г) 3</w:t>
            </w:r>
          </w:p>
          <w:p w14:paraId="219017F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FF5484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A9E990D" w14:textId="77777777" w:rsidR="00D402D0" w:rsidRPr="00C3488D" w:rsidRDefault="00D402D0" w:rsidP="00C3488D">
      <w:pPr>
        <w:shd w:val="clear" w:color="auto" w:fill="FFFFFF"/>
        <w:tabs>
          <w:tab w:val="left" w:pos="497"/>
        </w:tabs>
        <w:adjustRightInd w:val="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16265C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Устная работа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6E69BB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значение выражений:</w:t>
      </w:r>
    </w:p>
    <w:p w14:paraId="07F1A0D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5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760" w:dyaOrig="400" w14:anchorId="144F196E">
          <v:shape id="_x0000_i1134" type="#_x0000_t75" style="width:38.2pt;height:20.65pt" o:ole="">
            <v:imagedata r:id="rId197" o:title=""/>
          </v:shape>
          <o:OLEObject Type="Embed" ProgID="Equation.3" ShapeID="_x0000_i1134" DrawAspect="Content" ObjectID="_1800967079" r:id="rId19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0,7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398F5931">
          <v:shape id="_x0000_i1135" type="#_x0000_t75" style="width:22.55pt;height:17.55pt" o:ole="">
            <v:imagedata r:id="rId199" o:title=""/>
          </v:shape>
          <o:OLEObject Type="Embed" ProgID="Equation.3" ShapeID="_x0000_i1135" DrawAspect="Content" ObjectID="_1800967080" r:id="rId20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4B5D8A89">
          <v:shape id="_x0000_i1136" type="#_x0000_t75" style="width:23.8pt;height:17.55pt" o:ole="">
            <v:imagedata r:id="rId201" o:title=""/>
          </v:shape>
          <o:OLEObject Type="Embed" ProgID="Equation.3" ShapeID="_x0000_i1136" DrawAspect="Content" ObjectID="_1800967081" r:id="rId202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14:paraId="5BB32ED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б) (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5E988C86">
          <v:shape id="_x0000_i1137" type="#_x0000_t75" style="width:18.8pt;height:17.55pt" o:ole="">
            <v:imagedata r:id="rId203" o:title=""/>
          </v:shape>
          <o:OLEObject Type="Embed" ProgID="Equation.3" ShapeID="_x0000_i1137" DrawAspect="Content" ObjectID="_1800967082" r:id="rId204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sz w:val="24"/>
          <w:szCs w:val="24"/>
        </w:rPr>
        <w:t xml:space="preserve">=;       (-3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1D53D9F5">
          <v:shape id="_x0000_i1138" type="#_x0000_t75" style="width:17.55pt;height:17.55pt" o:ole="">
            <v:imagedata r:id="rId205" o:title=""/>
          </v:shape>
          <o:OLEObject Type="Embed" ProgID="Equation.3" ShapeID="_x0000_i1138" DrawAspect="Content" ObjectID="_1800967083" r:id="rId206"/>
        </w:object>
      </w:r>
      <w:r w:rsidRPr="00C3488D">
        <w:rPr>
          <w:rFonts w:ascii="Times New Roman" w:hAnsi="Times New Roman" w:cs="Times New Roman"/>
          <w:sz w:val="24"/>
          <w:szCs w:val="24"/>
        </w:rPr>
        <w:t>)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 xml:space="preserve">= ;   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460" w:dyaOrig="420" w14:anchorId="34DD4759">
          <v:shape id="_x0000_i1139" type="#_x0000_t75" style="width:22.55pt;height:21.3pt" o:ole="">
            <v:imagedata r:id="rId207" o:title=""/>
          </v:shape>
          <o:OLEObject Type="Embed" ProgID="Equation.3" ShapeID="_x0000_i1139" DrawAspect="Content" ObjectID="_1800967084" r:id="rId20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</w:p>
    <w:p w14:paraId="0418E1C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в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60" w:dyaOrig="360" w14:anchorId="2806F5C7">
          <v:shape id="_x0000_i1140" type="#_x0000_t75" style="width:42.55pt;height:17.55pt" o:ole="">
            <v:imagedata r:id="rId209" o:title=""/>
          </v:shape>
          <o:OLEObject Type="Embed" ProgID="Equation.3" ShapeID="_x0000_i1140" DrawAspect="Content" ObjectID="_1800967085" r:id="rId210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800" w:dyaOrig="360" w14:anchorId="2E0FA1F8">
          <v:shape id="_x0000_i1141" type="#_x0000_t75" style="width:40.05pt;height:17.55pt" o:ole="">
            <v:imagedata r:id="rId211" o:title=""/>
          </v:shape>
          <o:OLEObject Type="Embed" ProgID="Equation.3" ShapeID="_x0000_i1141" DrawAspect="Content" ObjectID="_1800967086" r:id="rId21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=;   </w:t>
      </w:r>
      <w:r w:rsidRPr="00C3488D">
        <w:rPr>
          <w:rFonts w:ascii="Times New Roman" w:hAnsi="Times New Roman" w:cs="Times New Roman"/>
          <w:position w:val="-26"/>
          <w:sz w:val="24"/>
          <w:szCs w:val="24"/>
        </w:rPr>
        <w:object w:dxaOrig="520" w:dyaOrig="700" w14:anchorId="28C5764B">
          <v:shape id="_x0000_i1142" type="#_x0000_t75" style="width:26.3pt;height:35.05pt" o:ole="">
            <v:imagedata r:id="rId213" o:title=""/>
          </v:shape>
          <o:OLEObject Type="Embed" ProgID="Equation.3" ShapeID="_x0000_i1142" DrawAspect="Content" ObjectID="_1800967087" r:id="rId214"/>
        </w:object>
      </w:r>
      <w:r w:rsidRPr="00C3488D">
        <w:rPr>
          <w:rFonts w:ascii="Times New Roman" w:hAnsi="Times New Roman" w:cs="Times New Roman"/>
          <w:sz w:val="24"/>
          <w:szCs w:val="24"/>
        </w:rPr>
        <w:t>=</w:t>
      </w:r>
    </w:p>
    <w:p w14:paraId="499B13F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lastRenderedPageBreak/>
        <w:t xml:space="preserve">Вычислить: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16</m:t>
            </m:r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∙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43.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</w:t>
      </w:r>
    </w:p>
    <w:p w14:paraId="5D59E829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А    42              Б 21             В 14           Г  28</w:t>
      </w:r>
    </w:p>
    <w:p w14:paraId="5D2C4948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  <w:lang w:val="uk-UA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Сравните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та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14:paraId="0704279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А   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l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.        Б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В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3</m:t>
        </m:r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e>
        </m:rad>
        <m:r>
          <w:rPr>
            <w:rFonts w:ascii="Cambria Math" w:hAnsi="Times New Roman" w:cs="Times New Roman"/>
            <w:sz w:val="24"/>
            <w:szCs w:val="24"/>
            <w:lang w:val="uk-UA"/>
          </w:rPr>
          <m:t>&gt;</m:t>
        </m:r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53</m:t>
            </m:r>
          </m:e>
        </m:rad>
      </m:oMath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</w:p>
    <w:p w14:paraId="456EF2C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4C64242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color w:val="000000"/>
          <w:sz w:val="24"/>
          <w:szCs w:val="24"/>
        </w:rPr>
        <w:t>Контрольная работа по теме «Степени и корни»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59"/>
        <w:gridCol w:w="5248"/>
      </w:tblGrid>
      <w:tr w:rsidR="00D402D0" w:rsidRPr="00C3488D" w14:paraId="56E1D560" w14:textId="77777777" w:rsidTr="00D402D0">
        <w:tc>
          <w:tcPr>
            <w:tcW w:w="4959" w:type="dxa"/>
          </w:tcPr>
          <w:p w14:paraId="38CC4CBB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1.</w:t>
            </w:r>
          </w:p>
          <w:p w14:paraId="10A863E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180" w:dyaOrig="360" w14:anchorId="3A57F4DC">
                <v:shape id="_x0000_i1143" type="#_x0000_t75" style="width:59.5pt;height:17.55pt" o:ole="">
                  <v:imagedata r:id="rId215" o:title=""/>
                </v:shape>
                <o:OLEObject Type="Embed" ProgID="Equation.3" ShapeID="_x0000_i1143" DrawAspect="Content" ObjectID="_1800967088" r:id="rId216"/>
              </w:object>
            </w:r>
          </w:p>
          <w:p w14:paraId="270C35DC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520" w14:anchorId="5B597F0D">
                <v:shape id="_x0000_i1144" type="#_x0000_t75" style="width:77pt;height:26.3pt" o:ole="">
                  <v:imagedata r:id="rId217" o:title=""/>
                </v:shape>
                <o:OLEObject Type="Embed" ProgID="Equation.3" ShapeID="_x0000_i1144" DrawAspect="Content" ObjectID="_1800967089" r:id="rId218"/>
              </w:object>
            </w:r>
          </w:p>
          <w:p w14:paraId="1A7AF63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42"/>
                <w:sz w:val="24"/>
                <w:szCs w:val="24"/>
              </w:rPr>
              <w:object w:dxaOrig="1600" w:dyaOrig="960" w14:anchorId="136BFB7A">
                <v:shape id="_x0000_i1145" type="#_x0000_t75" style="width:80.75pt;height:48.2pt" o:ole="">
                  <v:imagedata r:id="rId219" o:title=""/>
                </v:shape>
                <o:OLEObject Type="Embed" ProgID="Equation.3" ShapeID="_x0000_i1145" DrawAspect="Content" ObjectID="_1800967090" r:id="rId220"/>
              </w:object>
            </w:r>
          </w:p>
          <w:p w14:paraId="7A4465C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 w14:anchorId="309B446C">
                <v:shape id="_x0000_i1146" type="#_x0000_t75" style="width:103.95pt;height:21.9pt" o:ole="">
                  <v:imagedata r:id="rId221" o:title=""/>
                </v:shape>
                <o:OLEObject Type="Embed" ProgID="Equation.3" ShapeID="_x0000_i1146" DrawAspect="Content" ObjectID="_1800967091" r:id="rId222"/>
              </w:object>
            </w:r>
          </w:p>
          <w:p w14:paraId="2D01A6A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20" w:dyaOrig="360" w14:anchorId="4F9CB98D">
                <v:shape id="_x0000_i1147" type="#_x0000_t75" style="width:71.35pt;height:17.55pt" o:ole="">
                  <v:imagedata r:id="rId223" o:title=""/>
                </v:shape>
                <o:OLEObject Type="Embed" ProgID="Equation.3" ShapeID="_x0000_i1147" DrawAspect="Content" ObjectID="_1800967092" r:id="rId224"/>
              </w:object>
            </w:r>
          </w:p>
          <w:p w14:paraId="3362942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1040" w:dyaOrig="700" w14:anchorId="4A8739A7">
                <v:shape id="_x0000_i1148" type="#_x0000_t75" style="width:51.35pt;height:35.05pt" o:ole="">
                  <v:imagedata r:id="rId225" o:title=""/>
                </v:shape>
                <o:OLEObject Type="Embed" ProgID="Equation.3" ShapeID="_x0000_i1148" DrawAspect="Content" ObjectID="_1800967093" r:id="rId226"/>
              </w:object>
            </w:r>
          </w:p>
          <w:p w14:paraId="67DA8D4F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7.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40BB96EE" wp14:editId="779A0B70">
                  <wp:extent cx="787400" cy="174625"/>
                  <wp:effectExtent l="19050" t="0" r="0" b="0"/>
                  <wp:docPr id="157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6BF42E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BB5C5DD" wp14:editId="3774AAFE">
                  <wp:extent cx="612140" cy="198755"/>
                  <wp:effectExtent l="19050" t="0" r="0" b="0"/>
                  <wp:docPr id="158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835271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1D0A7EB" wp14:editId="0CC6AD74">
                  <wp:extent cx="429260" cy="421640"/>
                  <wp:effectExtent l="19050" t="0" r="8890" b="0"/>
                  <wp:docPr id="158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66FE88B3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3CF8EEC4" wp14:editId="34ECB4D0">
                  <wp:extent cx="564515" cy="397510"/>
                  <wp:effectExtent l="19050" t="0" r="6985" b="0"/>
                  <wp:docPr id="158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8" w:type="dxa"/>
          </w:tcPr>
          <w:p w14:paraId="4DCF1816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2.</w:t>
            </w:r>
          </w:p>
          <w:p w14:paraId="1CDBF4C3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600" w:dyaOrig="360" w14:anchorId="77E160B5">
                <v:shape id="_x0000_i1149" type="#_x0000_t75" style="width:80.75pt;height:17.55pt" o:ole="">
                  <v:imagedata r:id="rId231" o:title=""/>
                </v:shape>
                <o:OLEObject Type="Embed" ProgID="Equation.3" ShapeID="_x0000_i1149" DrawAspect="Content" ObjectID="_1800967094" r:id="rId232"/>
              </w:object>
            </w:r>
          </w:p>
          <w:p w14:paraId="3D499E7A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80" w:dyaOrig="520" w14:anchorId="1C47F518">
                <v:shape id="_x0000_i1150" type="#_x0000_t75" style="width:74.5pt;height:26.3pt" o:ole="">
                  <v:imagedata r:id="rId233" o:title=""/>
                </v:shape>
                <o:OLEObject Type="Embed" ProgID="Equation.3" ShapeID="_x0000_i1150" DrawAspect="Content" ObjectID="_1800967095" r:id="rId234"/>
              </w:object>
            </w:r>
          </w:p>
          <w:p w14:paraId="4C518CA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280" w:dyaOrig="499" w14:anchorId="0F925E95">
                <v:shape id="_x0000_i1151" type="#_x0000_t75" style="width:63.85pt;height:25.65pt" o:ole="">
                  <v:imagedata r:id="rId235" o:title=""/>
                </v:shape>
                <o:OLEObject Type="Embed" ProgID="Equation.3" ShapeID="_x0000_i1151" DrawAspect="Content" ObjectID="_1800967096" r:id="rId236"/>
              </w:object>
            </w:r>
          </w:p>
          <w:p w14:paraId="6F8DD6CE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280" w:dyaOrig="440" w14:anchorId="7D432AD4">
                <v:shape id="_x0000_i1152" type="#_x0000_t75" style="width:114.55pt;height:21.9pt" o:ole="">
                  <v:imagedata r:id="rId237" o:title=""/>
                </v:shape>
                <o:OLEObject Type="Embed" ProgID="Equation.3" ShapeID="_x0000_i1152" DrawAspect="Content" ObjectID="_1800967097" r:id="rId238"/>
              </w:object>
            </w:r>
          </w:p>
          <w:p w14:paraId="2F768B8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40" w:dyaOrig="360" w14:anchorId="14CF09C5">
                <v:shape id="_x0000_i1153" type="#_x0000_t75" style="width:77pt;height:17.55pt" o:ole="">
                  <v:imagedata r:id="rId239" o:title=""/>
                </v:shape>
                <o:OLEObject Type="Embed" ProgID="Equation.3" ShapeID="_x0000_i1153" DrawAspect="Content" ObjectID="_1800967098" r:id="rId240"/>
              </w:object>
            </w:r>
          </w:p>
          <w:p w14:paraId="71D2B8A4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6"/>
                <w:sz w:val="24"/>
                <w:szCs w:val="24"/>
              </w:rPr>
              <w:object w:dxaOrig="900" w:dyaOrig="700" w14:anchorId="65B67CB1">
                <v:shape id="_x0000_i1154" type="#_x0000_t75" style="width:45.1pt;height:35.05pt" o:ole="">
                  <v:imagedata r:id="rId241" o:title=""/>
                </v:shape>
                <o:OLEObject Type="Embed" ProgID="Equation.3" ShapeID="_x0000_i1154" DrawAspect="Content" ObjectID="_1800967099" r:id="rId242"/>
              </w:object>
            </w:r>
          </w:p>
          <w:p w14:paraId="3C02512E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24DA7FFF" wp14:editId="6D6D307A">
                  <wp:extent cx="874395" cy="174625"/>
                  <wp:effectExtent l="19050" t="0" r="1905" b="0"/>
                  <wp:docPr id="158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F1373D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0E9A62B" wp14:editId="6E987E2F">
                  <wp:extent cx="612140" cy="198755"/>
                  <wp:effectExtent l="19050" t="0" r="0" b="0"/>
                  <wp:docPr id="159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E0FDB9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B2DC49D" wp14:editId="55DC9878">
                  <wp:extent cx="429260" cy="421640"/>
                  <wp:effectExtent l="19050" t="0" r="8890" b="0"/>
                  <wp:docPr id="159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09725E87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AD220EB" wp14:editId="3A458B5F">
                  <wp:extent cx="564515" cy="397510"/>
                  <wp:effectExtent l="19050" t="0" r="6985" b="0"/>
                  <wp:docPr id="159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A11CFD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</w:p>
        </w:tc>
      </w:tr>
      <w:tr w:rsidR="00D402D0" w:rsidRPr="00C3488D" w14:paraId="084688AB" w14:textId="77777777" w:rsidTr="00D402D0">
        <w:tc>
          <w:tcPr>
            <w:tcW w:w="4959" w:type="dxa"/>
          </w:tcPr>
          <w:p w14:paraId="30C397F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3.</w:t>
            </w:r>
          </w:p>
          <w:p w14:paraId="5AA8F11C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520" w:dyaOrig="360" w14:anchorId="1900979A">
                <v:shape id="_x0000_i1155" type="#_x0000_t75" style="width:75.15pt;height:17.55pt" o:ole="">
                  <v:imagedata r:id="rId244" o:title=""/>
                </v:shape>
                <o:OLEObject Type="Embed" ProgID="Equation.3" ShapeID="_x0000_i1155" DrawAspect="Content" ObjectID="_1800967100" r:id="rId245"/>
              </w:object>
            </w:r>
          </w:p>
          <w:p w14:paraId="1E36A2FB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040" w:dyaOrig="520" w14:anchorId="46C4AB7D">
                <v:shape id="_x0000_i1156" type="#_x0000_t75" style="width:51.35pt;height:26.3pt" o:ole="">
                  <v:imagedata r:id="rId246" o:title=""/>
                </v:shape>
                <o:OLEObject Type="Embed" ProgID="Equation.3" ShapeID="_x0000_i1156" DrawAspect="Content" ObjectID="_1800967101" r:id="rId247"/>
              </w:object>
            </w:r>
          </w:p>
          <w:p w14:paraId="3117289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1400" w:dyaOrig="540" w14:anchorId="01F3AB43">
                <v:shape id="_x0000_i1157" type="#_x0000_t75" style="width:69.5pt;height:26.9pt" o:ole="">
                  <v:imagedata r:id="rId248" o:title=""/>
                </v:shape>
                <o:OLEObject Type="Embed" ProgID="Equation.3" ShapeID="_x0000_i1157" DrawAspect="Content" ObjectID="_1800967102" r:id="rId249"/>
              </w:object>
            </w:r>
          </w:p>
          <w:p w14:paraId="607BEAB0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2100" w:dyaOrig="420" w14:anchorId="7BFDDC70">
                <v:shape id="_x0000_i1158" type="#_x0000_t75" style="width:105.2pt;height:21.3pt" o:ole="">
                  <v:imagedata r:id="rId250" o:title=""/>
                </v:shape>
                <o:OLEObject Type="Embed" ProgID="Equation.3" ShapeID="_x0000_i1158" DrawAspect="Content" ObjectID="_1800967103" r:id="rId251"/>
              </w:object>
            </w:r>
          </w:p>
          <w:p w14:paraId="0CE73BA1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960" w:dyaOrig="720" w14:anchorId="54FEB03F">
                <v:shape id="_x0000_i1159" type="#_x0000_t75" style="width:48.2pt;height:36.3pt" o:ole="">
                  <v:imagedata r:id="rId252" o:title=""/>
                </v:shape>
                <o:OLEObject Type="Embed" ProgID="Equation.3" ShapeID="_x0000_i1159" DrawAspect="Content" ObjectID="_1800967104" r:id="rId253"/>
              </w:object>
            </w:r>
          </w:p>
          <w:p w14:paraId="1DE7533A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60" w:dyaOrig="440" w14:anchorId="49BC3F85">
                <v:shape id="_x0000_i1160" type="#_x0000_t75" style="width:117.7pt;height:21.9pt" o:ole="">
                  <v:imagedata r:id="rId254" o:title=""/>
                </v:shape>
                <o:OLEObject Type="Embed" ProgID="Equation.3" ShapeID="_x0000_i1160" DrawAspect="Content" ObjectID="_1800967105" r:id="rId255"/>
              </w:object>
            </w:r>
          </w:p>
          <w:p w14:paraId="4E70935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7. Решите урвавнение 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55DDBAF7" wp14:editId="365A73EB">
                  <wp:extent cx="874395" cy="174625"/>
                  <wp:effectExtent l="19050" t="0" r="1905" b="0"/>
                  <wp:docPr id="1599" name="Рисунок 16" descr="https://fsd.multiurok.ru/html/2019/11/12/s_5dcaca0e56886/1253423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https://fsd.multiurok.ru/html/2019/11/12/s_5dcaca0e56886/1253423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39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FD13E15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8.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471DBE36" wp14:editId="5B16EE2A">
                  <wp:extent cx="612140" cy="198755"/>
                  <wp:effectExtent l="19050" t="0" r="0" b="0"/>
                  <wp:docPr id="160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477E6D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9BBA537" wp14:editId="4EBDEE4B">
                  <wp:extent cx="429260" cy="421640"/>
                  <wp:effectExtent l="19050" t="0" r="8890" b="0"/>
                  <wp:docPr id="160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36C9EA6C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76B9FBD" wp14:editId="26DC1677">
                  <wp:extent cx="564515" cy="397510"/>
                  <wp:effectExtent l="19050" t="0" r="6985" b="0"/>
                  <wp:docPr id="160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330E5E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248" w:type="dxa"/>
          </w:tcPr>
          <w:p w14:paraId="70BB23E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ариант 4.</w:t>
            </w:r>
          </w:p>
          <w:p w14:paraId="565C7921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2"/>
                <w:sz w:val="24"/>
                <w:szCs w:val="24"/>
              </w:rPr>
              <w:object w:dxaOrig="1440" w:dyaOrig="400" w14:anchorId="64568FEC">
                <v:shape id="_x0000_i1161" type="#_x0000_t75" style="width:1in;height:20.65pt" o:ole="">
                  <v:imagedata r:id="rId256" o:title=""/>
                </v:shape>
                <o:OLEObject Type="Embed" ProgID="Equation.3" ShapeID="_x0000_i1161" DrawAspect="Content" ObjectID="_1800967106" r:id="rId257"/>
              </w:object>
            </w:r>
          </w:p>
          <w:p w14:paraId="349FD3B6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8"/>
                <w:sz w:val="24"/>
                <w:szCs w:val="24"/>
              </w:rPr>
              <w:object w:dxaOrig="1440" w:dyaOrig="520" w14:anchorId="67DC2F84">
                <v:shape id="_x0000_i1162" type="#_x0000_t75" style="width:1in;height:26.3pt" o:ole="">
                  <v:imagedata r:id="rId258" o:title=""/>
                </v:shape>
                <o:OLEObject Type="Embed" ProgID="Equation.3" ShapeID="_x0000_i1162" DrawAspect="Content" ObjectID="_1800967107" r:id="rId259"/>
              </w:object>
            </w:r>
          </w:p>
          <w:p w14:paraId="7289B618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1760" w:dyaOrig="320" w14:anchorId="0517D28B">
                <v:shape id="_x0000_i1163" type="#_x0000_t75" style="width:87.05pt;height:15.05pt" o:ole="">
                  <v:imagedata r:id="rId260" o:title=""/>
                </v:shape>
                <o:OLEObject Type="Embed" ProgID="Equation.3" ShapeID="_x0000_i1163" DrawAspect="Content" ObjectID="_1800967108" r:id="rId261"/>
              </w:object>
            </w:r>
          </w:p>
          <w:p w14:paraId="281BB3C7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Вычислите: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079" w:dyaOrig="440" w14:anchorId="7DF4CE12">
                <v:shape id="_x0000_i1164" type="#_x0000_t75" style="width:103.95pt;height:21.9pt" o:ole="">
                  <v:imagedata r:id="rId262" o:title=""/>
                </v:shape>
                <o:OLEObject Type="Embed" ProgID="Equation.3" ShapeID="_x0000_i1164" DrawAspect="Content" ObjectID="_1800967109" r:id="rId263"/>
              </w:object>
            </w:r>
          </w:p>
          <w:p w14:paraId="49CC92EA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28"/>
                <w:sz w:val="24"/>
                <w:szCs w:val="24"/>
              </w:rPr>
              <w:object w:dxaOrig="1040" w:dyaOrig="720" w14:anchorId="339295DB">
                <v:shape id="_x0000_i1165" type="#_x0000_t75" style="width:51.35pt;height:36.3pt" o:ole="">
                  <v:imagedata r:id="rId264" o:title=""/>
                </v:shape>
                <o:OLEObject Type="Embed" ProgID="Equation.3" ShapeID="_x0000_i1165" DrawAspect="Content" ObjectID="_1800967110" r:id="rId265"/>
              </w:object>
            </w:r>
          </w:p>
          <w:p w14:paraId="482CE8A2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Найдите значение выражения </w:t>
            </w:r>
            <w:r w:rsidRPr="00C3488D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2380" w:dyaOrig="440" w14:anchorId="198BBC37">
                <v:shape id="_x0000_i1166" type="#_x0000_t75" style="width:118.35pt;height:21.9pt" o:ole="">
                  <v:imagedata r:id="rId266" o:title=""/>
                </v:shape>
                <o:OLEObject Type="Embed" ProgID="Equation.3" ShapeID="_x0000_i1166" DrawAspect="Content" ObjectID="_1800967111" r:id="rId267"/>
              </w:object>
            </w:r>
          </w:p>
          <w:p w14:paraId="7DE56F95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7.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 Решите урвавнение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20C052AA" wp14:editId="0D2FFE94">
                  <wp:extent cx="787400" cy="174625"/>
                  <wp:effectExtent l="19050" t="0" r="0" b="0"/>
                  <wp:docPr id="1609" name="Рисунок 7" descr="https://fsd.multiurok.ru/html/2019/11/12/s_5dcaca0e56886/1253423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https://fsd.multiurok.ru/html/2019/11/12/s_5dcaca0e56886/1253423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F69413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5463DCC" wp14:editId="72BD8044">
                  <wp:extent cx="612140" cy="198755"/>
                  <wp:effectExtent l="19050" t="0" r="0" b="0"/>
                  <wp:docPr id="1610" name="Рисунок 10" descr="https://fsd.multiurok.ru/html/2019/11/12/s_5dcaca0e56886/1253423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https://fsd.multiurok.ru/html/2019/11/12/s_5dcaca0e56886/1253423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19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F9B7AF0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Упростите выражени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AEEA3A4" wp14:editId="6008BCFE">
                  <wp:extent cx="429260" cy="421640"/>
                  <wp:effectExtent l="19050" t="0" r="8890" b="0"/>
                  <wp:docPr id="1611" name="Рисунок 11" descr="https://fsd.multiurok.ru/html/2019/11/12/s_5dcaca0e56886/1253423_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https://fsd.multiurok.ru/html/2019/11/12/s_5dcaca0e56886/1253423_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.</w:t>
            </w:r>
          </w:p>
          <w:p w14:paraId="4AC82174" w14:textId="77777777" w:rsidR="00D402D0" w:rsidRPr="00C3488D" w:rsidRDefault="00D402D0" w:rsidP="00C3488D">
            <w:pPr>
              <w:shd w:val="clear" w:color="auto" w:fill="FFFFFF"/>
              <w:spacing w:after="0" w:line="24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.Вычислите: </w:t>
            </w:r>
            <w:r w:rsidRPr="00C3488D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4A474433" wp14:editId="2B102FE5">
                  <wp:extent cx="564515" cy="397510"/>
                  <wp:effectExtent l="19050" t="0" r="6985" b="0"/>
                  <wp:docPr id="1612" name="Рисунок 12" descr="https://fsd.multiurok.ru/html/2019/11/12/s_5dcaca0e56886/1253423_1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https://fsd.multiurok.ru/html/2019/11/12/s_5dcaca0e56886/1253423_1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B837ED" w14:textId="77777777" w:rsidR="00D402D0" w:rsidRPr="00C3488D" w:rsidRDefault="00D402D0" w:rsidP="00C3488D">
            <w:pPr>
              <w:tabs>
                <w:tab w:val="center" w:pos="4677"/>
                <w:tab w:val="right" w:pos="9355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14F5CE7B" w14:textId="77777777" w:rsidR="00616A8F" w:rsidRPr="00C3488D" w:rsidRDefault="00616A8F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</w:p>
    <w:p w14:paraId="34FF0DAA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rPr>
          <w:b/>
          <w:u w:val="single"/>
        </w:rPr>
      </w:pPr>
      <w:r w:rsidRPr="00C3488D">
        <w:rPr>
          <w:b/>
          <w:u w:val="single"/>
        </w:rPr>
        <w:t xml:space="preserve">Тема: Показательная функция. </w:t>
      </w:r>
    </w:p>
    <w:p w14:paraId="37BC0973" w14:textId="77777777" w:rsidR="00D402D0" w:rsidRPr="00C3488D" w:rsidRDefault="00616A8F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  <w:r w:rsidRPr="00C3488D">
        <w:rPr>
          <w:b/>
          <w:sz w:val="24"/>
          <w:szCs w:val="24"/>
        </w:rPr>
        <w:t xml:space="preserve">         Перечень вопросов для устного </w:t>
      </w:r>
      <w:r w:rsidRPr="00C3488D">
        <w:rPr>
          <w:b/>
          <w:spacing w:val="-2"/>
          <w:sz w:val="24"/>
          <w:szCs w:val="24"/>
        </w:rPr>
        <w:t>опроса</w:t>
      </w:r>
      <w:r w:rsidR="00D402D0" w:rsidRPr="00C3488D">
        <w:rPr>
          <w:sz w:val="24"/>
          <w:szCs w:val="24"/>
          <w:u w:val="single"/>
        </w:rPr>
        <w:t xml:space="preserve">. </w:t>
      </w:r>
    </w:p>
    <w:p w14:paraId="43C360B0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) а) у = 2</w:t>
      </w:r>
      <w:r w:rsidRPr="00C3488D">
        <w:rPr>
          <w:vertAlign w:val="superscript"/>
        </w:rPr>
        <w:t>х</w:t>
      </w:r>
      <w:r w:rsidRPr="00C3488D">
        <w:t xml:space="preserve"> ; б) у = ( 0,2)</w:t>
      </w:r>
      <w:r w:rsidRPr="00C3488D">
        <w:rPr>
          <w:vertAlign w:val="superscript"/>
        </w:rPr>
        <w:t>х</w:t>
      </w:r>
      <w:r w:rsidRPr="00C3488D">
        <w:t xml:space="preserve"> ; в) у = ( х-2)</w:t>
      </w:r>
      <w:r w:rsidRPr="00C3488D">
        <w:rPr>
          <w:vertAlign w:val="superscript"/>
        </w:rPr>
        <w:t>3</w:t>
      </w:r>
      <w:r w:rsidRPr="00C3488D">
        <w:t>; г) у = х</w:t>
      </w:r>
      <w:r w:rsidRPr="00C3488D">
        <w:rPr>
          <w:vertAlign w:val="superscript"/>
        </w:rPr>
        <w:t>2</w:t>
      </w:r>
      <w:r w:rsidRPr="00C3488D">
        <w:t xml:space="preserve">; д.)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 ; е) у = 3</w:t>
      </w:r>
      <w:r w:rsidRPr="00C3488D">
        <w:rPr>
          <w:vertAlign w:val="superscript"/>
        </w:rPr>
        <w:t>-х</w:t>
      </w:r>
      <w:r w:rsidRPr="00C3488D">
        <w:t xml:space="preserve"> . </w:t>
      </w:r>
    </w:p>
    <w:p w14:paraId="3961069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lastRenderedPageBreak/>
        <w:t xml:space="preserve">Какие из функций являются показательными? </w:t>
      </w:r>
    </w:p>
    <w:p w14:paraId="5A46DA12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Дайте определение показательной функции.</w:t>
      </w:r>
    </w:p>
    <w:p w14:paraId="6B28D11C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из них являются возрастающими? Убывающими? Почему?</w:t>
      </w:r>
    </w:p>
    <w:p w14:paraId="17EB009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2) Какой из графиков является графиком показательной функции у = </w:t>
      </w:r>
      <w:r w:rsidRPr="00C3488D">
        <w:rPr>
          <w:rStyle w:val="ab"/>
        </w:rPr>
        <w:t>π</w:t>
      </w:r>
      <w:r w:rsidRPr="00C3488D">
        <w:rPr>
          <w:vertAlign w:val="superscript"/>
        </w:rPr>
        <w:t>х</w:t>
      </w:r>
      <w:r w:rsidRPr="00C3488D">
        <w:t xml:space="preserve">? </w:t>
      </w:r>
    </w:p>
    <w:p w14:paraId="2D820CB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3) Какие свойства степеней использованы?</w:t>
      </w:r>
    </w:p>
    <w:p w14:paraId="712E0E2F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3</w:t>
      </w:r>
      <w:r w:rsidRPr="00C3488D">
        <w:rPr>
          <w:vertAlign w:val="superscript"/>
        </w:rPr>
        <w:t>х</w:t>
      </w:r>
      <w:r w:rsidRPr="00C3488D">
        <w:t xml:space="preserve"> * 3</w:t>
      </w:r>
      <w:r w:rsidRPr="00C3488D">
        <w:rPr>
          <w:vertAlign w:val="superscript"/>
        </w:rPr>
        <w:t>2</w:t>
      </w:r>
      <w:r w:rsidRPr="00C3488D">
        <w:t xml:space="preserve"> = 3</w:t>
      </w:r>
      <w:r w:rsidRPr="00C3488D">
        <w:rPr>
          <w:vertAlign w:val="superscript"/>
        </w:rPr>
        <w:t>х+2</w:t>
      </w:r>
      <w:r w:rsidRPr="00C3488D">
        <w:t>;    б) 2</w:t>
      </w:r>
      <w:r w:rsidRPr="00C3488D">
        <w:rPr>
          <w:vertAlign w:val="superscript"/>
        </w:rPr>
        <w:t>х+3</w:t>
      </w:r>
      <w:r w:rsidRPr="00C3488D">
        <w:t xml:space="preserve"> = 2</w:t>
      </w:r>
      <w:r w:rsidRPr="00C3488D">
        <w:rPr>
          <w:vertAlign w:val="superscript"/>
        </w:rPr>
        <w:t xml:space="preserve">х </w:t>
      </w:r>
      <w:r w:rsidRPr="00C3488D">
        <w:t>* 2</w:t>
      </w:r>
      <w:r w:rsidRPr="00C3488D">
        <w:rPr>
          <w:vertAlign w:val="superscript"/>
        </w:rPr>
        <w:t>3</w:t>
      </w:r>
      <w:r w:rsidRPr="00C3488D">
        <w:t>,</w:t>
      </w:r>
    </w:p>
    <w:p w14:paraId="0EE3152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 упростили выражения?</w:t>
      </w:r>
    </w:p>
    <w:p w14:paraId="38AEC77E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Какие свойства степеней применили?</w:t>
      </w:r>
    </w:p>
    <w:p w14:paraId="2427F63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 теперь применим их в обратном порядке (справа налево).</w:t>
      </w:r>
    </w:p>
    <w:p w14:paraId="2C1D030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4) как представить в виде степени?</w:t>
      </w:r>
    </w:p>
    <w:p w14:paraId="700A111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9</w:t>
      </w:r>
      <w:r w:rsidRPr="00C3488D">
        <w:rPr>
          <w:vertAlign w:val="superscript"/>
        </w:rPr>
        <w:t>х</w:t>
      </w:r>
      <w:r w:rsidRPr="00C3488D">
        <w:t xml:space="preserve"> = (3</w:t>
      </w:r>
      <w:r w:rsidRPr="00C3488D">
        <w:rPr>
          <w:vertAlign w:val="superscript"/>
        </w:rPr>
        <w:t>2</w:t>
      </w:r>
      <w:r w:rsidRPr="00C3488D">
        <w:t>)</w:t>
      </w:r>
      <w:r w:rsidRPr="00C3488D">
        <w:rPr>
          <w:vertAlign w:val="superscript"/>
        </w:rPr>
        <w:t>х</w:t>
      </w:r>
      <w:r w:rsidRPr="00C3488D">
        <w:t xml:space="preserve"> = 3</w:t>
      </w:r>
      <w:r w:rsidRPr="00C3488D">
        <w:rPr>
          <w:vertAlign w:val="superscript"/>
        </w:rPr>
        <w:t>2х</w:t>
      </w:r>
      <w:r w:rsidRPr="00C3488D">
        <w:t xml:space="preserve"> = (3</w:t>
      </w:r>
      <w:r w:rsidRPr="00C3488D">
        <w:rPr>
          <w:vertAlign w:val="superscript"/>
        </w:rPr>
        <w:t>х</w:t>
      </w:r>
      <w:r w:rsidRPr="00C3488D">
        <w:t>)</w:t>
      </w:r>
      <w:r w:rsidRPr="00C3488D">
        <w:rPr>
          <w:vertAlign w:val="superscript"/>
        </w:rPr>
        <w:t>2</w:t>
      </w:r>
      <w:r w:rsidRPr="00C3488D">
        <w:t>.</w:t>
      </w:r>
    </w:p>
    <w:p w14:paraId="4D3E684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5) Вынести общий множитель за скобки. (По готовой записи.)</w:t>
      </w:r>
    </w:p>
    <w:p w14:paraId="6E32A22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+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(1 + 4</w:t>
      </w:r>
      <w:r w:rsidRPr="00C3488D">
        <w:rPr>
          <w:vertAlign w:val="superscript"/>
        </w:rPr>
        <w:t>2</w:t>
      </w:r>
      <w:r w:rsidRPr="00C3488D">
        <w:t>) = 4</w:t>
      </w:r>
      <w:r w:rsidRPr="00C3488D">
        <w:rPr>
          <w:vertAlign w:val="superscript"/>
        </w:rPr>
        <w:t>х</w:t>
      </w:r>
      <w:r w:rsidRPr="00C3488D">
        <w:t xml:space="preserve"> * 17;</w:t>
      </w:r>
    </w:p>
    <w:p w14:paraId="278303B7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10</w:t>
      </w:r>
      <w:r w:rsidRPr="00C3488D">
        <w:rPr>
          <w:vertAlign w:val="superscript"/>
        </w:rPr>
        <w:t>х-1</w:t>
      </w:r>
      <w:r w:rsidRPr="00C3488D">
        <w:t xml:space="preserve"> + 10</w:t>
      </w:r>
      <w:r w:rsidRPr="00C3488D">
        <w:rPr>
          <w:vertAlign w:val="superscript"/>
        </w:rPr>
        <w:t>х</w:t>
      </w:r>
      <w:r w:rsidRPr="00C3488D">
        <w:t xml:space="preserve"> = 10</w:t>
      </w:r>
      <w:r w:rsidRPr="00C3488D">
        <w:rPr>
          <w:vertAlign w:val="superscript"/>
        </w:rPr>
        <w:t>х-1</w:t>
      </w:r>
      <w:r w:rsidRPr="00C3488D">
        <w:t xml:space="preserve"> * (1 + 10) = 10</w:t>
      </w:r>
      <w:r w:rsidRPr="00C3488D">
        <w:rPr>
          <w:vertAlign w:val="superscript"/>
        </w:rPr>
        <w:t>х-1</w:t>
      </w:r>
      <w:r w:rsidRPr="00C3488D">
        <w:t xml:space="preserve"> * 11.</w:t>
      </w:r>
    </w:p>
    <w:p w14:paraId="683245A4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а) какой множитель выносят за скобки? (С наименьшим показателем степени.)</w:t>
      </w:r>
    </w:p>
    <w:p w14:paraId="6BA68D5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Что для этого сделали? (Представили в виде 4</w:t>
      </w:r>
      <w:r w:rsidRPr="00C3488D">
        <w:rPr>
          <w:vertAlign w:val="superscript"/>
        </w:rPr>
        <w:t>х+2</w:t>
      </w:r>
      <w:r w:rsidRPr="00C3488D">
        <w:t xml:space="preserve"> = 4</w:t>
      </w:r>
      <w:r w:rsidRPr="00C3488D">
        <w:rPr>
          <w:vertAlign w:val="superscript"/>
        </w:rPr>
        <w:t>х</w:t>
      </w:r>
      <w:r w:rsidRPr="00C3488D">
        <w:t xml:space="preserve"> * 4</w:t>
      </w:r>
      <w:r w:rsidRPr="00C3488D">
        <w:rPr>
          <w:vertAlign w:val="superscript"/>
        </w:rPr>
        <w:t>2</w:t>
      </w:r>
      <w:r w:rsidRPr="00C3488D">
        <w:t>.)</w:t>
      </w:r>
    </w:p>
    <w:p w14:paraId="6F88A6CE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За скобки выносят общий множитель с наименьшим показателем степени. Чтобы найти многочлен, заключенный в скобки, надо каждый многочлен разделить на вынесенный множитель по правилу а</w:t>
      </w:r>
      <w:r w:rsidRPr="00C3488D">
        <w:rPr>
          <w:vertAlign w:val="superscript"/>
        </w:rPr>
        <w:t>m</w:t>
      </w:r>
      <w:r w:rsidRPr="00C3488D">
        <w:t>: a</w:t>
      </w:r>
      <w:r w:rsidRPr="00C3488D">
        <w:rPr>
          <w:vertAlign w:val="superscript"/>
        </w:rPr>
        <w:t>n</w:t>
      </w:r>
      <w:r w:rsidRPr="00C3488D">
        <w:t xml:space="preserve"> = a</w:t>
      </w:r>
      <w:r w:rsidRPr="00C3488D">
        <w:rPr>
          <w:vertAlign w:val="superscript"/>
        </w:rPr>
        <w:t>m-n</w:t>
      </w:r>
      <w:r w:rsidRPr="00C3488D">
        <w:t>.</w:t>
      </w:r>
    </w:p>
    <w:p w14:paraId="68741E33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b/>
          <w:sz w:val="24"/>
          <w:szCs w:val="24"/>
        </w:rPr>
      </w:pPr>
    </w:p>
    <w:p w14:paraId="49B783FC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, выполнение практических работ по темам:«Преобразование степенных выражений», «Преобразования алгебраических выражений»,</w:t>
      </w:r>
    </w:p>
    <w:p w14:paraId="204F453F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«Преобразование рациональных, иррациональных, степенных </w:t>
      </w:r>
      <w:r w:rsidRPr="00C3488D">
        <w:rPr>
          <w:spacing w:val="-2"/>
          <w:sz w:val="24"/>
          <w:szCs w:val="24"/>
        </w:rPr>
        <w:t>выражений»,</w:t>
      </w:r>
    </w:p>
    <w:p w14:paraId="1C204E8A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«Преобразование показательных выражений»,«Преобразование логарифмических выражений».</w:t>
      </w:r>
    </w:p>
    <w:p w14:paraId="1E71D702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rPr>
          <w:rStyle w:val="ab"/>
        </w:rPr>
        <w:t>Самостоятельная работа учащихся.</w:t>
      </w:r>
    </w:p>
    <w:p w14:paraId="10521729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 xml:space="preserve">а) </w:t>
      </w:r>
      <w:r w:rsidRPr="00C3488D">
        <w:rPr>
          <w:b/>
        </w:rPr>
        <w:t>Обучающий тест-контроль</w:t>
      </w:r>
      <w:r w:rsidRPr="00C3488D">
        <w:t xml:space="preserve"> (8 мин.), ответы собрать, потом проверка решения по готовому решению </w:t>
      </w:r>
    </w:p>
    <w:tbl>
      <w:tblPr>
        <w:tblW w:w="0" w:type="auto"/>
        <w:jc w:val="center"/>
        <w:tblCellSpacing w:w="0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2701"/>
        <w:gridCol w:w="2605"/>
      </w:tblGrid>
      <w:tr w:rsidR="00D402D0" w:rsidRPr="00C3488D" w14:paraId="15A74E96" w14:textId="77777777" w:rsidTr="00D402D0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14:paraId="384F328C" w14:textId="77777777"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АРИАНТ 1 </w:t>
            </w:r>
          </w:p>
          <w:p w14:paraId="5152F69B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27</w:t>
            </w:r>
          </w:p>
          <w:p w14:paraId="76CB78AA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3; б) 9; в) 4; </w:t>
            </w:r>
          </w:p>
          <w:p w14:paraId="76E1023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5</w:t>
            </w:r>
            <w:r w:rsidRPr="00C3488D">
              <w:rPr>
                <w:vertAlign w:val="superscript"/>
              </w:rPr>
              <w:t>х-2</w:t>
            </w:r>
            <w:r w:rsidRPr="00C3488D">
              <w:t xml:space="preserve"> = 25</w:t>
            </w:r>
          </w:p>
          <w:p w14:paraId="311F3746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 xml:space="preserve">а) 2; б) 4; в) 5; </w:t>
            </w:r>
          </w:p>
          <w:p w14:paraId="159847EE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6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 -6</w:t>
            </w:r>
          </w:p>
          <w:p w14:paraId="0E0C4497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а) -1; б) 5; в) корней нет; </w:t>
            </w:r>
          </w:p>
          <w:p w14:paraId="07B00124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2</w:t>
            </w:r>
            <w:r w:rsidRPr="00C3488D">
              <w:t xml:space="preserve"> 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90 </w:t>
            </w:r>
          </w:p>
          <w:p w14:paraId="062882F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44; в) 1;</w:t>
            </w:r>
          </w:p>
          <w:p w14:paraId="5B35231B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) 10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– 11 * 10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10 = 0 </w:t>
            </w:r>
          </w:p>
          <w:p w14:paraId="2090B9C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10;1; б) 0 ;1; в) 1;</w:t>
            </w:r>
          </w:p>
        </w:tc>
        <w:tc>
          <w:tcPr>
            <w:tcW w:w="0" w:type="auto"/>
            <w:vAlign w:val="center"/>
            <w:hideMark/>
          </w:tcPr>
          <w:p w14:paraId="6B348BAB" w14:textId="77777777" w:rsidR="00D402D0" w:rsidRPr="00C3488D" w:rsidRDefault="00D402D0" w:rsidP="00C3488D">
            <w:pPr>
              <w:spacing w:after="0" w:line="240" w:lineRule="atLeast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  <w:p w14:paraId="59DF00AD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1) 2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 32</w:t>
            </w:r>
          </w:p>
          <w:p w14:paraId="5B29D9DE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16; б) 5; в) 6.</w:t>
            </w:r>
          </w:p>
          <w:p w14:paraId="6F97FE80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2) 6</w:t>
            </w:r>
            <w:r w:rsidRPr="00C3488D">
              <w:rPr>
                <w:vertAlign w:val="superscript"/>
              </w:rPr>
              <w:t>х-3</w:t>
            </w:r>
            <w:r w:rsidRPr="00C3488D">
              <w:t xml:space="preserve"> = 36</w:t>
            </w:r>
          </w:p>
          <w:p w14:paraId="350B611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5; б) 2; в) 4.</w:t>
            </w:r>
          </w:p>
          <w:p w14:paraId="1097D106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3) 9</w:t>
            </w:r>
            <w:r w:rsidRPr="00C3488D">
              <w:rPr>
                <w:vertAlign w:val="superscript"/>
              </w:rPr>
              <w:t>х-1</w:t>
            </w:r>
            <w:r w:rsidRPr="00C3488D">
              <w:t xml:space="preserve"> =-9</w:t>
            </w:r>
          </w:p>
          <w:p w14:paraId="2B3A92B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-1; б) корней нет; в) 2.</w:t>
            </w:r>
          </w:p>
          <w:p w14:paraId="011B77E3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4) 3</w:t>
            </w:r>
            <w:r w:rsidRPr="00C3488D">
              <w:rPr>
                <w:vertAlign w:val="superscript"/>
              </w:rPr>
              <w:t>х+1</w:t>
            </w:r>
            <w:r w:rsidRPr="00C3488D">
              <w:t>+ 3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=108</w:t>
            </w:r>
          </w:p>
          <w:p w14:paraId="15D2E72E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  <w:ind w:firstLine="709"/>
            </w:pPr>
            <w:r w:rsidRPr="00C3488D">
              <w:t>а) 2; б) 3,5; в) 3.</w:t>
            </w:r>
          </w:p>
          <w:p w14:paraId="56FB8D87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 xml:space="preserve">        5) 4</w:t>
            </w:r>
            <w:r w:rsidRPr="00C3488D">
              <w:rPr>
                <w:vertAlign w:val="superscript"/>
              </w:rPr>
              <w:t>х</w:t>
            </w:r>
            <w:r w:rsidRPr="00C3488D">
              <w:t xml:space="preserve"> + 2 * 2</w:t>
            </w:r>
            <w:r w:rsidRPr="00C3488D">
              <w:rPr>
                <w:vertAlign w:val="superscript"/>
              </w:rPr>
              <w:t>х</w:t>
            </w:r>
            <w:r w:rsidRPr="00C3488D">
              <w:t>- 80 = 0</w:t>
            </w:r>
          </w:p>
          <w:p w14:paraId="0B7153C4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) 3; б) 3;5; в) 8;-10.</w:t>
            </w:r>
          </w:p>
        </w:tc>
      </w:tr>
    </w:tbl>
    <w:p w14:paraId="4E7E95CD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center"/>
      </w:pPr>
      <w:r w:rsidRPr="00C3488D">
        <w:rPr>
          <w:b/>
          <w:bCs/>
        </w:rPr>
        <w:t xml:space="preserve">Ответы к тесту: </w:t>
      </w:r>
    </w:p>
    <w:p w14:paraId="6945B3FC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1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225"/>
        <w:gridCol w:w="603"/>
        <w:gridCol w:w="608"/>
        <w:gridCol w:w="603"/>
        <w:gridCol w:w="603"/>
        <w:gridCol w:w="608"/>
      </w:tblGrid>
      <w:tr w:rsidR="00D402D0" w:rsidRPr="00C3488D" w14:paraId="1C48333C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216B492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C1A1FB4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013F0DFE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B087554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E8A103A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19D5810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14:paraId="3AEC6CA5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18E23AF9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9FD227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F1F4DE6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EFC4C45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006B32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C12DE7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</w:tr>
    </w:tbl>
    <w:p w14:paraId="1B10B662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2 вариант</w:t>
      </w:r>
    </w:p>
    <w:tbl>
      <w:tblPr>
        <w:tblW w:w="5250" w:type="dxa"/>
        <w:jc w:val="center"/>
        <w:tblCellSpacing w:w="0" w:type="dxa"/>
        <w:tblBorders>
          <w:top w:val="outset" w:sz="6" w:space="0" w:color="C0C0C0"/>
          <w:left w:val="outset" w:sz="6" w:space="0" w:color="C0C0C0"/>
          <w:bottom w:val="outset" w:sz="6" w:space="0" w:color="C0C0C0"/>
          <w:right w:val="outset" w:sz="6" w:space="0" w:color="C0C0C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225"/>
        <w:gridCol w:w="608"/>
        <w:gridCol w:w="603"/>
        <w:gridCol w:w="608"/>
        <w:gridCol w:w="603"/>
        <w:gridCol w:w="603"/>
      </w:tblGrid>
      <w:tr w:rsidR="00D402D0" w:rsidRPr="00C3488D" w14:paraId="55EFA29E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B31892B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6681FF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1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439F55EB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2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2AFF6A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3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43956BA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4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564FFED2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5</w:t>
            </w:r>
          </w:p>
        </w:tc>
      </w:tr>
      <w:tr w:rsidR="00D402D0" w:rsidRPr="00C3488D" w14:paraId="2AE5B21C" w14:textId="77777777" w:rsidTr="00D402D0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53E698D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2664447B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FA3D8A1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7BBA904C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б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3F3E9E88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в</w:t>
            </w:r>
          </w:p>
        </w:tc>
        <w:tc>
          <w:tcPr>
            <w:tcW w:w="0" w:type="auto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hideMark/>
          </w:tcPr>
          <w:p w14:paraId="6054A909" w14:textId="77777777" w:rsidR="00D402D0" w:rsidRPr="00C3488D" w:rsidRDefault="00D402D0" w:rsidP="00C3488D">
            <w:pPr>
              <w:pStyle w:val="a8"/>
              <w:spacing w:before="0" w:beforeAutospacing="0" w:after="0" w:afterAutospacing="0" w:line="240" w:lineRule="atLeast"/>
            </w:pPr>
            <w:r w:rsidRPr="00C3488D">
              <w:t>а</w:t>
            </w:r>
          </w:p>
        </w:tc>
      </w:tr>
    </w:tbl>
    <w:p w14:paraId="48EEAEF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</w:pPr>
      <w:r w:rsidRPr="00C3488D">
        <w:t>б) самопроверка.</w:t>
      </w:r>
    </w:p>
    <w:p w14:paraId="07BB2EE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ст по теме: Показательная функция</w:t>
      </w:r>
    </w:p>
    <w:p w14:paraId="3303CA8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337CAE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60" w:dyaOrig="400" w14:anchorId="270A3617">
          <v:shape id="_x0000_i1167" type="#_x0000_t75" style="width:60.75pt;height:23.15pt" o:ole="">
            <v:imagedata r:id="rId268" o:title=""/>
          </v:shape>
          <o:OLEObject Type="Embed" ProgID="Equation.3" ShapeID="_x0000_i1167" DrawAspect="Content" ObjectID="_1800967112" r:id="rId26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14307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;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;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13821894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4DC9D849">
          <v:shape id="_x0000_s1034" type="#_x0000_t75" style="position:absolute;margin-left:315.1pt;margin-top:4.4pt;width:180.15pt;height:135.7pt;z-index:251668480" wrapcoords="-90 0 -90 21480 21600 21480 21600 0 -90 0">
            <v:imagedata r:id="rId270" o:title=""/>
            <w10:wrap type="tight"/>
          </v:shape>
          <o:OLEObject Type="Embed" ProgID="PowerPoint.Slide.8" ShapeID="_x0000_s1034" DrawAspect="Content" ObjectID="_1800967588" r:id="rId271"/>
        </w:object>
      </w:r>
    </w:p>
    <w:p w14:paraId="00F5B00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6C6E89E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1,5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14:paraId="67AC635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3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5B6AF311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</w:t>
      </w:r>
    </w:p>
    <w:p w14:paraId="30FBA872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440" w:dyaOrig="480" w14:anchorId="537B50BE">
          <v:shape id="_x0000_i1169" type="#_x0000_t75" style="width:1in;height:23.8pt" o:ole="">
            <v:imagedata r:id="rId272" o:title=""/>
          </v:shape>
          <o:OLEObject Type="Embed" ProgID="Equation.3" ShapeID="_x0000_i1169" DrawAspect="Content" ObjectID="_1800967113" r:id="rId273"/>
        </w:object>
      </w:r>
    </w:p>
    <w:p w14:paraId="4179EC04" w14:textId="77777777" w:rsidR="00D402D0" w:rsidRPr="00C3488D" w:rsidRDefault="00D402D0" w:rsidP="00C3488D">
      <w:pPr>
        <w:spacing w:after="0" w:line="240" w:lineRule="atLeast"/>
        <w:ind w:hanging="851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</w:t>
      </w:r>
    </w:p>
    <w:p w14:paraId="7D601DA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60" w:dyaOrig="400" w14:anchorId="3CD57C43">
          <v:shape id="_x0000_i1170" type="#_x0000_t75" style="width:48.2pt;height:25.65pt" o:ole="">
            <v:imagedata r:id="rId274" o:title=""/>
          </v:shape>
          <o:OLEObject Type="Embed" ProgID="Equation.3" ShapeID="_x0000_i1170" DrawAspect="Content" ObjectID="_1800967114" r:id="rId27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B5FA04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-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4E95D98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5C7005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40" w:dyaOrig="840" w14:anchorId="650CFE1D">
          <v:shape id="_x0000_i1171" type="#_x0000_t75" style="width:87.05pt;height:42.55pt" o:ole="">
            <v:imagedata r:id="rId276" o:title=""/>
          </v:shape>
          <o:OLEObject Type="Embed" ProgID="Equation.3" ShapeID="_x0000_i1171" DrawAspect="Content" ObjectID="_1800967115" r:id="rId277"/>
        </w:object>
      </w:r>
    </w:p>
    <w:p w14:paraId="1E65ADF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-1)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1; 1)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1; 3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3; 5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D02085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E7D8E54" wp14:editId="71CA06A7">
            <wp:simplePos x="0" y="0"/>
            <wp:positionH relativeFrom="column">
              <wp:posOffset>4610100</wp:posOffset>
            </wp:positionH>
            <wp:positionV relativeFrom="paragraph">
              <wp:posOffset>338455</wp:posOffset>
            </wp:positionV>
            <wp:extent cx="1388745" cy="1668145"/>
            <wp:effectExtent l="19050" t="0" r="1905" b="0"/>
            <wp:wrapSquare wrapText="bothSides"/>
            <wp:docPr id="320" name="Рисунок 320" descr="p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pf2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66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20" w:dyaOrig="480" w14:anchorId="6E6E2236">
          <v:shape id="_x0000_i1172" type="#_x0000_t75" style="width:113.3pt;height:26.9pt" o:ole="">
            <v:imagedata r:id="rId279" o:title=""/>
          </v:shape>
          <o:OLEObject Type="Embed" ProgID="Equation.3" ShapeID="_x0000_i1172" DrawAspect="Content" ObjectID="_1800967116" r:id="rId280"/>
        </w:object>
      </w:r>
    </w:p>
    <w:p w14:paraId="747C59D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2]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618F90E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64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-17·8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>+16=0.</w:t>
      </w:r>
    </w:p>
    <w:p w14:paraId="5BB6DB3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20" w:dyaOrig="620" w14:anchorId="1223610A">
          <v:shape id="_x0000_i1173" type="#_x0000_t75" style="width:17.55pt;height:33.2pt" o:ole="">
            <v:imagedata r:id="rId281" o:title=""/>
          </v:shape>
          <o:OLEObject Type="Embed" ProgID="Equation.3" ShapeID="_x0000_i1173" DrawAspect="Content" ObjectID="_1800967117" r:id="rId2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80" w:dyaOrig="720" w14:anchorId="724E7401">
          <v:shape id="_x0000_i1174" type="#_x0000_t75" style="width:23.8pt;height:36.3pt" o:ole="">
            <v:imagedata r:id="rId283" o:title=""/>
          </v:shape>
          <o:OLEObject Type="Embed" ProgID="Equation.3" ShapeID="_x0000_i1174" DrawAspect="Content" ObjectID="_1800967118" r:id="rId2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8</w:t>
      </w:r>
    </w:p>
    <w:p w14:paraId="11058D8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1D1329C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</w:p>
    <w:p w14:paraId="0336271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4F872E0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5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1</w:t>
      </w:r>
      <w:r w:rsidRPr="00C3488D">
        <w:rPr>
          <w:rFonts w:ascii="Times New Roman" w:hAnsi="Times New Roman" w:cs="Times New Roman"/>
          <w:sz w:val="24"/>
          <w:szCs w:val="24"/>
        </w:rPr>
        <w:t>&gt; 0,2.</w:t>
      </w:r>
    </w:p>
    <w:p w14:paraId="0FFD4F4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0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)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0]</w:t>
      </w:r>
    </w:p>
    <w:p w14:paraId="03D7695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46C52D1E">
          <v:shape id="_x0000_i1175" type="#_x0000_t75" style="width:42.55pt;height:42.55pt" o:ole="">
            <v:imagedata r:id="rId285" o:title=""/>
          </v:shape>
          <o:OLEObject Type="Embed" ProgID="Equation.3" ShapeID="_x0000_i1175" DrawAspect="Content" ObjectID="_1800967119" r:id="rId2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79F1869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4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41C6754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8EE86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676CB0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16579F17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560C153" wp14:editId="3BE5566F">
            <wp:simplePos x="0" y="0"/>
            <wp:positionH relativeFrom="column">
              <wp:posOffset>4241800</wp:posOffset>
            </wp:positionH>
            <wp:positionV relativeFrom="paragraph">
              <wp:posOffset>103505</wp:posOffset>
            </wp:positionV>
            <wp:extent cx="1202055" cy="1581785"/>
            <wp:effectExtent l="0" t="0" r="0" b="0"/>
            <wp:wrapSquare wrapText="bothSides"/>
            <wp:docPr id="318" name="Рисунок 318" descr="p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pf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81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. Найдите область определения функции   </w:t>
      </w:r>
      <w:r w:rsidR="00D402D0"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400" w14:anchorId="6831AC86">
          <v:shape id="_x0000_i1176" type="#_x0000_t75" style="width:53.2pt;height:23.15pt" o:ole="">
            <v:imagedata r:id="rId288" o:title=""/>
          </v:shape>
          <o:OLEObject Type="Embed" ProgID="Equation.3" ShapeID="_x0000_i1176" DrawAspect="Content" ObjectID="_1800967120" r:id="rId289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A7EFD2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( 0; 1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0]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</w:t>
      </w:r>
    </w:p>
    <w:p w14:paraId="34C202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0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1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11D3B57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01E616B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2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– 2</w:t>
      </w:r>
    </w:p>
    <w:p w14:paraId="7302149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+2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х-2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31DCC1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х </w:t>
      </w:r>
      <w:r w:rsidRPr="00C3488D">
        <w:rPr>
          <w:rFonts w:ascii="Times New Roman" w:hAnsi="Times New Roman" w:cs="Times New Roman"/>
          <w:i/>
          <w:sz w:val="24"/>
          <w:szCs w:val="24"/>
        </w:rPr>
        <w:t>– 2.</w:t>
      </w:r>
    </w:p>
    <w:p w14:paraId="7D0555E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2)     </w:t>
      </w:r>
    </w:p>
    <w:p w14:paraId="50BD885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область определения функции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60" w:dyaOrig="420" w14:anchorId="54B48677">
          <v:shape id="_x0000_i1177" type="#_x0000_t75" style="width:54.45pt;height:23.8pt" o:ole="">
            <v:imagedata r:id="rId290" o:title=""/>
          </v:shape>
          <o:OLEObject Type="Embed" ProgID="Equation.3" ShapeID="_x0000_i1177" DrawAspect="Content" ObjectID="_1800967121" r:id="rId29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2242A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>( 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3)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2]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[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3)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C8"/>
      </w:r>
      <w:r w:rsidRPr="00C3488D">
        <w:rPr>
          <w:rFonts w:ascii="Times New Roman" w:hAnsi="Times New Roman" w:cs="Times New Roman"/>
          <w:i/>
          <w:sz w:val="24"/>
          <w:szCs w:val="24"/>
        </w:rPr>
        <w:t>(3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1072DF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1480" w:dyaOrig="320" w14:anchorId="2C9771C0">
          <v:shape id="_x0000_i1178" type="#_x0000_t75" style="width:83.25pt;height:17.55pt" o:ole="">
            <v:imagedata r:id="rId292" o:title=""/>
          </v:shape>
          <o:OLEObject Type="Embed" ProgID="Equation.3" ShapeID="_x0000_i1178" DrawAspect="Content" ObjectID="_1800967122" r:id="rId29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.     </w:t>
      </w:r>
    </w:p>
    <w:p w14:paraId="21F54BE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1)    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4; 6)     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; 4)  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3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6EAAC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29B3CE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область определения функции   </w:t>
      </w:r>
      <w:r w:rsidRPr="00C3488D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1719" w:dyaOrig="700" w14:anchorId="48F3A984">
          <v:shape id="_x0000_i1179" type="#_x0000_t75" style="width:86.4pt;height:35.05pt" o:ole="">
            <v:imagedata r:id="rId294" o:title=""/>
          </v:shape>
          <o:OLEObject Type="Embed" ProgID="Equation.3" ShapeID="_x0000_i1179" DrawAspect="Content" ObjectID="_1800967123" r:id="rId295"/>
        </w:object>
      </w:r>
    </w:p>
    <w:p w14:paraId="787D7B1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t>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0]  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]            </w:t>
      </w:r>
    </w:p>
    <w:p w14:paraId="00E7C1C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0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5602A1F9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 wp14:anchorId="46BB13D4" wp14:editId="11F494EB">
            <wp:simplePos x="0" y="0"/>
            <wp:positionH relativeFrom="column">
              <wp:posOffset>4353560</wp:posOffset>
            </wp:positionH>
            <wp:positionV relativeFrom="paragraph">
              <wp:posOffset>-635</wp:posOffset>
            </wp:positionV>
            <wp:extent cx="1223010" cy="1746250"/>
            <wp:effectExtent l="19050" t="0" r="0" b="0"/>
            <wp:wrapSquare wrapText="bothSides"/>
            <wp:docPr id="319" name="Рисунок 319" descr="p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pf1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174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7. Найдите сумму корней уравнения   </w:t>
      </w:r>
      <w:r w:rsidR="00D402D0" w:rsidRPr="00C3488D">
        <w:rPr>
          <w:rFonts w:ascii="Times New Roman" w:hAnsi="Times New Roman" w:cs="Times New Roman"/>
          <w:position w:val="-6"/>
          <w:sz w:val="24"/>
          <w:szCs w:val="24"/>
        </w:rPr>
        <w:object w:dxaOrig="2079" w:dyaOrig="320" w14:anchorId="6F01BA3C">
          <v:shape id="_x0000_i1180" type="#_x0000_t75" style="width:117.1pt;height:17.55pt" o:ole="">
            <v:imagedata r:id="rId297" o:title=""/>
          </v:shape>
          <o:OLEObject Type="Embed" ProgID="Equation.3" ShapeID="_x0000_i1180" DrawAspect="Content" ObjectID="_1800967124" r:id="rId298"/>
        </w:obje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0CB8C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60" w:dyaOrig="620" w14:anchorId="305278D9">
          <v:shape id="_x0000_i1181" type="#_x0000_t75" style="width:17.55pt;height:30.7pt" o:ole="">
            <v:imagedata r:id="rId299" o:title=""/>
          </v:shape>
          <o:OLEObject Type="Embed" ProgID="Equation.3" ShapeID="_x0000_i1181" DrawAspect="Content" ObjectID="_1800967125" r:id="rId3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0        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5      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</w:p>
    <w:p w14:paraId="0918AD9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2C9304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</w:t>
      </w:r>
      <w:r w:rsidRPr="00C3488D">
        <w:rPr>
          <w:rFonts w:ascii="Times New Roman" w:hAnsi="Times New Roman" w:cs="Times New Roman"/>
          <w:bCs/>
          <w:sz w:val="24"/>
          <w:szCs w:val="24"/>
        </w:rPr>
        <w:t>График какой функции изображен на рисунке?</w:t>
      </w:r>
    </w:p>
    <w:p w14:paraId="4B4E28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1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2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-х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        </w:t>
      </w:r>
    </w:p>
    <w:p w14:paraId="10786BB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sz w:val="24"/>
          <w:szCs w:val="24"/>
        </w:rPr>
        <w:t>3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                 4)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у = -3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-х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76CA430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9. Решите неравенство       0,2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х-2</w:t>
      </w:r>
      <w:r w:rsidRPr="00C3488D">
        <w:rPr>
          <w:rFonts w:ascii="Times New Roman" w:hAnsi="Times New Roman" w:cs="Times New Roman"/>
          <w:sz w:val="24"/>
          <w:szCs w:val="24"/>
        </w:rPr>
        <w:t>&gt; 5.</w:t>
      </w:r>
    </w:p>
    <w:p w14:paraId="4879FF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2)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1)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0]</w:t>
      </w:r>
    </w:p>
    <w:p w14:paraId="0B45956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Решите неравенство  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1719" w:dyaOrig="400" w14:anchorId="66F2E9C8">
          <v:shape id="_x0000_i1182" type="#_x0000_t75" style="width:86.4pt;height:20.65pt" o:ole="">
            <v:imagedata r:id="rId301" o:title=""/>
          </v:shape>
          <o:OLEObject Type="Embed" ProgID="Equation.3" ShapeID="_x0000_i1182" DrawAspect="Content" ObjectID="_1800967126" r:id="rId302"/>
        </w:object>
      </w:r>
    </w:p>
    <w:p w14:paraId="07827B3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</w:t>
      </w:r>
      <w:r w:rsidRPr="00C3488D">
        <w:rPr>
          <w:rFonts w:ascii="Times New Roman" w:hAnsi="Times New Roman" w:cs="Times New Roman"/>
          <w:sz w:val="24"/>
          <w:szCs w:val="24"/>
        </w:rPr>
        <w:t>1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-5)               </w:t>
      </w:r>
      <w:r w:rsidRPr="00C3488D">
        <w:rPr>
          <w:rFonts w:ascii="Times New Roman" w:hAnsi="Times New Roman" w:cs="Times New Roman"/>
          <w:sz w:val="24"/>
          <w:szCs w:val="24"/>
        </w:rPr>
        <w:t>2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5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          </w:t>
      </w:r>
      <w:r w:rsidRPr="00C3488D">
        <w:rPr>
          <w:rFonts w:ascii="Times New Roman" w:hAnsi="Times New Roman" w:cs="Times New Roman"/>
          <w:sz w:val="24"/>
          <w:szCs w:val="24"/>
        </w:rPr>
        <w:t>3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5]          </w:t>
      </w:r>
      <w:r w:rsidRPr="00C3488D">
        <w:rPr>
          <w:rFonts w:ascii="Times New Roman" w:hAnsi="Times New Roman" w:cs="Times New Roman"/>
          <w:sz w:val="24"/>
          <w:szCs w:val="24"/>
        </w:rPr>
        <w:t>4)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[5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 </w:t>
      </w:r>
    </w:p>
    <w:p w14:paraId="33BE00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D402D0" w:rsidRPr="00C3488D" w14:paraId="43C1B4FE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B26946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217319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D569D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C49E84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607B6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26A09A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02696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C932ED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5781F5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C57C3A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F965C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</w:tr>
      <w:tr w:rsidR="00D402D0" w:rsidRPr="00C3488D" w14:paraId="599D3E97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49553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793E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2965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E0D4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1155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BB63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B3EF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C614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CB3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DF62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975E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14:paraId="2B176351" w14:textId="77777777" w:rsidTr="00D402D0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077039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D2994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FA45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1928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EF97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6364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E3EE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F10D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5A61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119E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C1F3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</w:tbl>
    <w:p w14:paraId="3B49F371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1F0D07CD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ема: Логарифмы. Свойства логарифмов. Логарифмическая функция</w:t>
      </w:r>
    </w:p>
    <w:p w14:paraId="51F0FD77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Устная работа</w:t>
      </w:r>
    </w:p>
    <w:p w14:paraId="2538AEB3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йте определение логарифму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логарифм – это…)</w:t>
      </w:r>
    </w:p>
    <w:p w14:paraId="0A92D528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Давайте вспомним, какие свойства логарифмов мы знаем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выходят к доске, записывают свойства, комментируют)</w:t>
      </w:r>
    </w:p>
    <w:p w14:paraId="3E0827FD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Вычислите устно: а)</w:t>
      </w:r>
    </w:p>
    <w:p w14:paraId="59F2E130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FFF8C67" wp14:editId="59BA10BA">
            <wp:extent cx="5934075" cy="409575"/>
            <wp:effectExtent l="19050" t="0" r="9525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B5C4D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4                 -2             -2                 2                 0              0,5                 1                     0</w:t>
      </w:r>
    </w:p>
    <w:p w14:paraId="394CE36A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использовали для решения данных заданий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определение логарифма)</w:t>
      </w:r>
    </w:p>
    <w:p w14:paraId="55BD30A6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б) </w:t>
      </w:r>
    </w:p>
    <w:p w14:paraId="560033A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2208A15" wp14:editId="455E31A7">
            <wp:extent cx="5934710" cy="414020"/>
            <wp:effectExtent l="19050" t="0" r="889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41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CAAEB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616A8F"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78              0,2          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5</m:t>
            </m:r>
          </m:e>
        </m:rad>
      </m:oMath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9            25                   2                    1</w:t>
      </w:r>
    </w:p>
    <w:p w14:paraId="5A9C7D0A" w14:textId="77777777" w:rsidR="00D402D0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Что вы применяли здесь? </w:t>
      </w:r>
      <w:r w:rsidRPr="00C3488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свойства логарифмов)</w:t>
      </w:r>
    </w:p>
    <w:p w14:paraId="4075C01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ест  по теме: </w:t>
      </w:r>
    </w:p>
    <w:p w14:paraId="005671C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Логарифмы. Свойства логарифмов. Логарифмическая функция</w:t>
      </w:r>
    </w:p>
    <w:p w14:paraId="0F575661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2499897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 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9A3AE55">
          <v:shape id="_x0000_i1183" type="#_x0000_t75" style="width:48.85pt;height:33.2pt" o:ole="">
            <v:imagedata r:id="rId305" o:title=""/>
          </v:shape>
          <o:OLEObject Type="Embed" ProgID="Equation.DSMT4" ShapeID="_x0000_i1183" DrawAspect="Content" ObjectID="_1800967127" r:id="rId30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13BE50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-4;                       2) -5;                      3) 5;                         4) 4.</w:t>
      </w:r>
    </w:p>
    <w:p w14:paraId="61CEAD3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00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6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5.</w:t>
      </w:r>
    </w:p>
    <w:p w14:paraId="50D8D99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0</w:t>
      </w:r>
      <w:r w:rsidRPr="00C3488D">
        <w:rPr>
          <w:rFonts w:ascii="Times New Roman" w:hAnsi="Times New Roman" w:cs="Times New Roman"/>
          <w:i/>
          <w:sz w:val="24"/>
          <w:szCs w:val="24"/>
        </w:rPr>
        <w:t>121;            2) 4;                       3) 3;                         4) 20.</w:t>
      </w:r>
    </w:p>
    <w:p w14:paraId="2A21882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2763C47A">
          <v:shape id="_x0000_i1184" type="#_x0000_t75" style="width:83.25pt;height:33.2pt" o:ole="">
            <v:imagedata r:id="rId307" o:title=""/>
          </v:shape>
          <o:OLEObject Type="Embed" ProgID="Equation.DSMT4" ShapeID="_x0000_i1184" DrawAspect="Content" ObjectID="_1800967128" r:id="rId30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370D60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3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6 </w:t>
      </w:r>
      <w:r w:rsidRPr="00C3488D">
        <w:rPr>
          <w:rFonts w:ascii="Times New Roman" w:hAnsi="Times New Roman" w:cs="Times New Roman"/>
          <w:i/>
          <w:sz w:val="24"/>
          <w:szCs w:val="24"/>
        </w:rPr>
        <w:t>24;              3) -3;                       4) 2.</w:t>
      </w:r>
    </w:p>
    <w:p w14:paraId="7AD065B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1,5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2.</w:t>
      </w:r>
    </w:p>
    <w:p w14:paraId="27DA479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1;                       2) 4;                      3) 3,25;                         4) 1,25.</w:t>
      </w:r>
    </w:p>
    <w:p w14:paraId="7BFA25E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х –1)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=6 </w:t>
      </w:r>
    </w:p>
    <w:p w14:paraId="468C0C6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(0;6);                    2) [-6;0);                    3) [18;26];             4) (26; 30).    </w:t>
      </w:r>
    </w:p>
    <w:p w14:paraId="05C448A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3488D">
        <w:rPr>
          <w:rFonts w:ascii="Times New Roman" w:hAnsi="Times New Roman" w:cs="Times New Roman"/>
          <w:i/>
          <w:sz w:val="24"/>
          <w:szCs w:val="24"/>
        </w:rPr>
        <w:t>(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+1)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23C67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480" w:dyaOrig="720" w14:anchorId="39754EBE">
          <v:shape id="_x0000_i1185" type="#_x0000_t75" style="width:23.8pt;height:36.3pt" o:ole="">
            <v:imagedata r:id="rId309" o:title=""/>
          </v:shape>
          <o:OLEObject Type="Embed" ProgID="Equation.3" ShapeID="_x0000_i1185" DrawAspect="Content" ObjectID="_1800967129" r:id="rId3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40" w:dyaOrig="720" w14:anchorId="645AA15E">
          <v:shape id="_x0000_i1186" type="#_x0000_t75" style="width:11.9pt;height:36.3pt" o:ole="">
            <v:imagedata r:id="rId311" o:title=""/>
          </v:shape>
          <o:OLEObject Type="Embed" ProgID="Equation.3" ShapeID="_x0000_i1186" DrawAspect="Content" ObjectID="_1800967130" r:id="rId31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3)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260" w:dyaOrig="720" w14:anchorId="03ED84E5">
          <v:shape id="_x0000_i1187" type="#_x0000_t75" style="width:12.5pt;height:36.3pt" o:ole="">
            <v:imagedata r:id="rId313" o:title=""/>
          </v:shape>
          <o:OLEObject Type="Embed" ProgID="Equation.3" ShapeID="_x0000_i1187" DrawAspect="Content" ObjectID="_1800967131" r:id="rId3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      4) 4. </w:t>
      </w:r>
    </w:p>
    <w:p w14:paraId="3582C6D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2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2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 -1.</w:t>
      </w:r>
    </w:p>
    <w:p w14:paraId="7512CB4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4; 0);  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-4);            4) (-4; 4). </w:t>
      </w:r>
    </w:p>
    <w:p w14:paraId="6D0CF38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А8. Решите неравенство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position w:val="-26"/>
          <w:sz w:val="24"/>
          <w:szCs w:val="24"/>
          <w:lang w:val="en-US"/>
        </w:rPr>
        <w:object w:dxaOrig="180" w:dyaOrig="520" w14:anchorId="4A0FEE54">
          <v:shape id="_x0000_i1188" type="#_x0000_t75" style="width:8.15pt;height:26.3pt" o:ole="">
            <v:imagedata r:id="rId315" o:title=""/>
          </v:shape>
          <o:OLEObject Type="Embed" ProgID="Equation.3" ShapeID="_x0000_i1188" DrawAspect="Content" ObjectID="_1800967132" r:id="rId3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1 –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≤ -1.</w:t>
      </w:r>
    </w:p>
    <w:p w14:paraId="24E662D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2);                 2) (-2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2];            4) [-2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3569ECB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6036DBA3">
          <v:shape id="_x0000_i1189" type="#_x0000_t75" style="width:42.55pt;height:42.55pt" o:ole="">
            <v:imagedata r:id="rId285" o:title=""/>
          </v:shape>
          <o:OLEObject Type="Embed" ProgID="Equation.3" ShapeID="_x0000_i1189" DrawAspect="Content" ObjectID="_1800967133" r:id="rId3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3BAB7EA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3D259EE9" w14:textId="77777777"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А10. На одном из рисунков изображен график функции  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="00D402D0" w:rsidRPr="00C3488D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r w:rsidR="00D402D0" w:rsidRPr="00C3488D">
        <w:rPr>
          <w:rFonts w:ascii="Times New Roman" w:hAnsi="Times New Roman" w:cs="Times New Roman"/>
          <w:i/>
          <w:sz w:val="24"/>
          <w:szCs w:val="24"/>
        </w:rPr>
        <w:t>х.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Укажите этот              рисунок. </w:t>
      </w:r>
    </w:p>
    <w:p w14:paraId="674E21D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3394F53A" wp14:editId="749072F5">
            <wp:simplePos x="0" y="0"/>
            <wp:positionH relativeFrom="column">
              <wp:posOffset>198120</wp:posOffset>
            </wp:positionH>
            <wp:positionV relativeFrom="paragraph">
              <wp:posOffset>47625</wp:posOffset>
            </wp:positionV>
            <wp:extent cx="6296025" cy="1295400"/>
            <wp:effectExtent l="19050" t="0" r="9525" b="0"/>
            <wp:wrapNone/>
            <wp:docPr id="313" name="Рисунок 313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4)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</w:p>
    <w:p w14:paraId="3B761797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14:paraId="3C73E2CF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</w:p>
    <w:p w14:paraId="44D0E8B4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1                                               1                                       1                                     1</w:t>
      </w:r>
    </w:p>
    <w:p w14:paraId="1D7C2280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0  1              х                     0    1           х                     0   1           х                      0  1         х     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3E444B90" w14:textId="77777777" w:rsidR="00D402D0" w:rsidRPr="00C3488D" w:rsidRDefault="00D402D0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14:paraId="5D139C9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46B3F6B" w14:textId="77777777" w:rsidR="00616A8F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14:paraId="316CE1A9" w14:textId="77777777" w:rsidR="00D402D0" w:rsidRPr="00C3488D" w:rsidRDefault="00616A8F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64970661" wp14:editId="10DCAE4D">
            <wp:simplePos x="0" y="0"/>
            <wp:positionH relativeFrom="column">
              <wp:posOffset>3747135</wp:posOffset>
            </wp:positionH>
            <wp:positionV relativeFrom="paragraph">
              <wp:posOffset>148590</wp:posOffset>
            </wp:positionV>
            <wp:extent cx="2004695" cy="1335405"/>
            <wp:effectExtent l="19050" t="0" r="0" b="0"/>
            <wp:wrapSquare wrapText="bothSides"/>
            <wp:docPr id="315" name="Рисунок 315" descr="l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lf4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33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402D0"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14:paraId="3919D88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sz w:val="24"/>
          <w:szCs w:val="24"/>
        </w:rPr>
        <w:t xml:space="preserve">    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7D178B7F">
          <v:shape id="_x0000_i1190" type="#_x0000_t75" style="width:86.4pt;height:23.15pt" o:ole="">
            <v:imagedata r:id="rId320" o:title=""/>
          </v:shape>
          <o:OLEObject Type="Embed" ProgID="Equation.DSMT4" ShapeID="_x0000_i1190" DrawAspect="Content" ObjectID="_1800967134" r:id="rId32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;           2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0B4F8AF0">
          <v:shape id="_x0000_i1191" type="#_x0000_t75" style="width:86.4pt;height:23.15pt" o:ole="">
            <v:imagedata r:id="rId322" o:title=""/>
          </v:shape>
          <o:OLEObject Type="Embed" ProgID="Equation.DSMT4" ShapeID="_x0000_i1191" DrawAspect="Content" ObjectID="_1800967135" r:id="rId323"/>
        </w:object>
      </w:r>
    </w:p>
    <w:p w14:paraId="2F956FF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20" w:dyaOrig="400" w14:anchorId="0591E026">
          <v:shape id="_x0000_i1192" type="#_x0000_t75" style="width:86.4pt;height:23.15pt" o:ole="">
            <v:imagedata r:id="rId324" o:title=""/>
          </v:shape>
          <o:OLEObject Type="Embed" ProgID="Equation.DSMT4" ShapeID="_x0000_i1192" DrawAspect="Content" ObjectID="_1800967136" r:id="rId32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           4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540" w:dyaOrig="400" w14:anchorId="4850C5CE">
          <v:shape id="_x0000_i1193" type="#_x0000_t75" style="width:87.05pt;height:23.15pt" o:ole="">
            <v:imagedata r:id="rId326" o:title=""/>
          </v:shape>
          <o:OLEObject Type="Embed" ProgID="Equation.DSMT4" ShapeID="_x0000_i1193" DrawAspect="Content" ObjectID="_1800967137" r:id="rId32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  <w:r w:rsidRPr="00C3488D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 xml:space="preserve"> </w: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</w:p>
    <w:p w14:paraId="12F623C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</w:p>
    <w:p w14:paraId="07C7BEEC" w14:textId="77777777" w:rsidR="00D402D0" w:rsidRPr="00C3488D" w:rsidRDefault="00616A8F" w:rsidP="00C3488D">
      <w:pPr>
        <w:spacing w:after="0" w:line="240" w:lineRule="atLeast"/>
        <w:ind w:hanging="54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14:paraId="14F422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</w:t>
      </w:r>
    </w:p>
    <w:p w14:paraId="74E030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3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       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 w14:anchorId="5DC14BEC">
          <v:shape id="_x0000_i1194" type="#_x0000_t75" style="width:56.95pt;height:28.8pt" o:ole="">
            <v:imagedata r:id="rId328" o:title=""/>
          </v:shape>
          <o:OLEObject Type="Embed" ProgID="Equation.DSMT4" ShapeID="_x0000_i1194" DrawAspect="Content" ObjectID="_1800967138" r:id="rId3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7B683A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FE57E8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7234BBB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. Вычислите: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343.</w:t>
      </w:r>
    </w:p>
    <w:p w14:paraId="6C133DA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7;                        2) 49;                     3) 4;                         4) 3.</w:t>
      </w:r>
    </w:p>
    <w:p w14:paraId="3931944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Вычислите:  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058 –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6.</w:t>
      </w:r>
    </w:p>
    <w:p w14:paraId="3E1222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7;                        2)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7</w:t>
      </w:r>
      <w:r w:rsidRPr="00C3488D">
        <w:rPr>
          <w:rFonts w:ascii="Times New Roman" w:hAnsi="Times New Roman" w:cs="Times New Roman"/>
          <w:i/>
          <w:sz w:val="24"/>
          <w:szCs w:val="24"/>
        </w:rPr>
        <w:t>2052;           3) 4;                         4) 3.</w:t>
      </w: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</w:p>
    <w:p w14:paraId="58C0EB5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Вычислите:  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300" w:dyaOrig="440" w14:anchorId="5B8A7FA3">
          <v:shape id="_x0000_i1195" type="#_x0000_t75" style="width:65.1pt;height:21.9pt" o:ole="">
            <v:imagedata r:id="rId330" o:title=""/>
          </v:shape>
          <o:OLEObject Type="Embed" ProgID="Equation.3" ShapeID="_x0000_i1195" DrawAspect="Content" ObjectID="_1800967139" r:id="rId33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C109C8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40" w:dyaOrig="720" w14:anchorId="6B4F876C">
          <v:shape id="_x0000_i1196" type="#_x0000_t75" style="width:11.9pt;height:36.3pt" o:ole="">
            <v:imagedata r:id="rId332" o:title=""/>
          </v:shape>
          <o:OLEObject Type="Embed" ProgID="Equation.3" ShapeID="_x0000_i1196" DrawAspect="Content" ObjectID="_1800967140" r:id="rId3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2) 2;                       3)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260" w:dyaOrig="720" w14:anchorId="650B3A0F">
          <v:shape id="_x0000_i1197" type="#_x0000_t75" style="width:12.5pt;height:36.3pt" o:ole="">
            <v:imagedata r:id="rId334" o:title=""/>
          </v:shape>
          <o:OLEObject Type="Embed" ProgID="Equation.3" ShapeID="_x0000_i1197" DrawAspect="Content" ObjectID="_1800967141" r:id="rId3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   4) 6.</w:t>
      </w:r>
    </w:p>
    <w:p w14:paraId="2452BF6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Решите уравнение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-1)=3.</w:t>
      </w:r>
    </w:p>
    <w:p w14:paraId="1586187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9;                       2) 8;                      3) 4;                         4) 10.</w:t>
      </w:r>
    </w:p>
    <w:p w14:paraId="5464F6E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5. Укажите промежуток, которому принадлежит корень уравнения </w:t>
      </w:r>
    </w:p>
    <w:p w14:paraId="4060D0D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3</w:t>
      </w:r>
      <w:r w:rsidRPr="00C3488D">
        <w:rPr>
          <w:rFonts w:ascii="Times New Roman" w:hAnsi="Times New Roman" w:cs="Times New Roman"/>
          <w:i/>
          <w:sz w:val="24"/>
          <w:szCs w:val="24"/>
        </w:rPr>
        <w:t>(13+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=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3 </w:t>
      </w:r>
      <w:r w:rsidRPr="00C3488D">
        <w:rPr>
          <w:rFonts w:ascii="Times New Roman" w:hAnsi="Times New Roman" w:cs="Times New Roman"/>
          <w:i/>
          <w:sz w:val="24"/>
          <w:szCs w:val="24"/>
        </w:rPr>
        <w:t>(1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.</w:t>
      </w:r>
    </w:p>
    <w:p w14:paraId="5D378DA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i/>
          <w:sz w:val="24"/>
          <w:szCs w:val="24"/>
        </w:rPr>
        <w:t>1) (0; 1);                     2) (-2; 0);                        3) (-6; -2);                  4) (1; 3).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434F6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6. Найдите сумму корней уравнения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</w:t>
      </w:r>
      <w:r w:rsidRPr="00C3488D">
        <w:rPr>
          <w:rFonts w:ascii="Times New Roman" w:hAnsi="Times New Roman" w:cs="Times New Roman"/>
          <w:i/>
          <w:sz w:val="24"/>
          <w:szCs w:val="24"/>
        </w:rPr>
        <w:t>(5х-6)=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g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C4A4B0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5;                            2) 2;                            3) 1;                          4) 12.</w:t>
      </w:r>
    </w:p>
    <w:p w14:paraId="392C59B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7. Решите неравенство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0,5</w:t>
      </w:r>
      <w:r w:rsidRPr="00C3488D">
        <w:rPr>
          <w:rFonts w:ascii="Times New Roman" w:hAnsi="Times New Roman" w:cs="Times New Roman"/>
          <w:i/>
          <w:sz w:val="24"/>
          <w:szCs w:val="24"/>
        </w:rPr>
        <w:t>(1-0,5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gt;-3.</w:t>
      </w:r>
    </w:p>
    <w:p w14:paraId="757B11C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1)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2);                 2) [-14; 2];            3) (-14;2);            4) (-1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0D65FE0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8. Найдите число целых решений неравенства  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(5 –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) &lt; 1.</w:t>
      </w:r>
    </w:p>
    <w:p w14:paraId="1CCDFF7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2;                        2) 3;                          3) 1;                          4) 4. </w:t>
      </w:r>
    </w:p>
    <w:p w14:paraId="25CE84A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9. Решите неравенство 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860" w:dyaOrig="840" w14:anchorId="7ABF4D27">
          <v:shape id="_x0000_i1198" type="#_x0000_t75" style="width:42.55pt;height:42.55pt" o:ole="">
            <v:imagedata r:id="rId285" o:title=""/>
          </v:shape>
          <o:OLEObject Type="Embed" ProgID="Equation.3" ShapeID="_x0000_i1198" DrawAspect="Content" ObjectID="_1800967142" r:id="rId3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≥ 4.</w:t>
      </w:r>
    </w:p>
    <w:p w14:paraId="7EC396E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1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 -4);               2) (-4; +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);           3) (-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>;-4];          4) [4; 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A5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). </w:t>
      </w:r>
    </w:p>
    <w:p w14:paraId="30817B35" w14:textId="77777777" w:rsidR="00D402D0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10. На каком из рисунков изображен график функции  </w:t>
      </w:r>
      <w:r w:rsidRPr="00C3488D">
        <w:rPr>
          <w:rFonts w:ascii="Times New Roman" w:hAnsi="Times New Roman" w:cs="Times New Roman"/>
          <w:position w:val="-20"/>
          <w:sz w:val="24"/>
          <w:szCs w:val="24"/>
        </w:rPr>
        <w:object w:dxaOrig="1020" w:dyaOrig="440" w14:anchorId="17FFCD1A">
          <v:shape id="_x0000_i1199" type="#_x0000_t75" style="width:57.6pt;height:25.65pt" o:ole="">
            <v:imagedata r:id="rId337" o:title=""/>
          </v:shape>
          <o:OLEObject Type="Embed" ProgID="Equation.3" ShapeID="_x0000_i1199" DrawAspect="Content" ObjectID="_1800967143" r:id="rId33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72605ED1" w14:textId="77777777"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6226B76" w14:textId="77777777" w:rsidR="00BF008E" w:rsidRDefault="00BF008E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18191AB" w14:textId="77777777" w:rsidR="00BF008E" w:rsidRPr="00C3488D" w:rsidRDefault="00BF008E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2BE141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1" locked="0" layoutInCell="1" allowOverlap="1" wp14:anchorId="4B6C22B4" wp14:editId="0E7C3F71">
            <wp:simplePos x="0" y="0"/>
            <wp:positionH relativeFrom="column">
              <wp:posOffset>140970</wp:posOffset>
            </wp:positionH>
            <wp:positionV relativeFrom="paragraph">
              <wp:posOffset>30480</wp:posOffset>
            </wp:positionV>
            <wp:extent cx="6296025" cy="1295400"/>
            <wp:effectExtent l="19050" t="0" r="9525" b="0"/>
            <wp:wrapNone/>
            <wp:docPr id="314" name="Рисунок 314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grup1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</w:t>
      </w:r>
      <w:r w:rsidR="00616A8F" w:rsidRPr="00C3488D"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2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у 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3)            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у                    </w:t>
      </w:r>
      <w:r w:rsidR="00616A8F"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i/>
          <w:sz w:val="24"/>
          <w:szCs w:val="24"/>
        </w:rPr>
        <w:t>4)</w:t>
      </w: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у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</w:t>
      </w:r>
    </w:p>
    <w:p w14:paraId="51151D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21E8594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1                                          1                                       1                                       1               </w:t>
      </w:r>
    </w:p>
    <w:p w14:paraId="57F7524F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</w:p>
    <w:p w14:paraId="461D8ED8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        0   1           х                        0   1         х                       0  1            х                    0   1           х</w:t>
      </w:r>
    </w:p>
    <w:p w14:paraId="76FDCEC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14:paraId="01F1BD9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i/>
          <w:sz w:val="24"/>
          <w:szCs w:val="24"/>
        </w:rPr>
      </w:pPr>
    </w:p>
    <w:p w14:paraId="3203573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</w:p>
    <w:p w14:paraId="4536DC5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sz w:val="24"/>
          <w:szCs w:val="24"/>
        </w:rPr>
      </w:pP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F9A82AE" wp14:editId="759422A0">
            <wp:simplePos x="0" y="0"/>
            <wp:positionH relativeFrom="column">
              <wp:posOffset>4632325</wp:posOffset>
            </wp:positionH>
            <wp:positionV relativeFrom="paragraph">
              <wp:posOffset>85725</wp:posOffset>
            </wp:positionV>
            <wp:extent cx="1276350" cy="1568450"/>
            <wp:effectExtent l="19050" t="0" r="0" b="0"/>
            <wp:wrapSquare wrapText="bothSides"/>
            <wp:docPr id="316" name="Рисунок 316" descr="l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lf5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488D">
        <w:rPr>
          <w:rFonts w:ascii="Times New Roman" w:hAnsi="Times New Roman" w:cs="Times New Roman"/>
          <w:bCs/>
          <w:sz w:val="24"/>
          <w:szCs w:val="24"/>
        </w:rPr>
        <w:t>А11. График какой функции изображен на рисунке?</w:t>
      </w:r>
    </w:p>
    <w:p w14:paraId="64B0A96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1) )  </w:t>
      </w:r>
      <w:r w:rsidRPr="00C3488D">
        <w:rPr>
          <w:rFonts w:ascii="Times New Roman" w:hAnsi="Times New Roman" w:cs="Times New Roman"/>
          <w:bCs/>
          <w:i/>
          <w:position w:val="-28"/>
          <w:sz w:val="24"/>
          <w:szCs w:val="24"/>
        </w:rPr>
        <w:object w:dxaOrig="920" w:dyaOrig="740" w14:anchorId="4F015706">
          <v:shape id="_x0000_i1200" type="#_x0000_t75" style="width:53.2pt;height:43.2pt" o:ole="">
            <v:imagedata r:id="rId340" o:title=""/>
          </v:shape>
          <o:OLEObject Type="Embed" ProgID="Equation.DSMT4" ShapeID="_x0000_i1200" DrawAspect="Content" ObjectID="_1800967144" r:id="rId341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           2)</w:t>
      </w:r>
      <w:r w:rsidRPr="00C3488D">
        <w:rPr>
          <w:rFonts w:ascii="Times New Roman" w:hAnsi="Times New Roman" w:cs="Times New Roman"/>
          <w:bCs/>
          <w:i/>
          <w:position w:val="-12"/>
          <w:sz w:val="24"/>
          <w:szCs w:val="24"/>
        </w:rPr>
        <w:object w:dxaOrig="1020" w:dyaOrig="360" w14:anchorId="0174679C">
          <v:shape id="_x0000_i1201" type="#_x0000_t75" style="width:59.5pt;height:21.3pt" o:ole="">
            <v:imagedata r:id="rId342" o:title=""/>
          </v:shape>
          <o:OLEObject Type="Embed" ProgID="Equation.DSMT4" ShapeID="_x0000_i1201" DrawAspect="Content" ObjectID="_1800967145" r:id="rId343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;</w:t>
      </w:r>
    </w:p>
    <w:p w14:paraId="686001E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Cs/>
          <w:i/>
          <w:sz w:val="24"/>
          <w:szCs w:val="24"/>
        </w:rPr>
      </w:pP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3) </w:t>
      </w:r>
      <w:r w:rsidRPr="00C3488D">
        <w:rPr>
          <w:rFonts w:ascii="Times New Roman" w:hAnsi="Times New Roman" w:cs="Times New Roman"/>
          <w:bCs/>
          <w:i/>
          <w:position w:val="-14"/>
          <w:sz w:val="24"/>
          <w:szCs w:val="24"/>
        </w:rPr>
        <w:object w:dxaOrig="1140" w:dyaOrig="380" w14:anchorId="69B78AC2">
          <v:shape id="_x0000_i1202" type="#_x0000_t75" style="width:66.35pt;height:23.15pt" o:ole="">
            <v:imagedata r:id="rId344" o:title=""/>
          </v:shape>
          <o:OLEObject Type="Embed" ProgID="Equation.DSMT4" ShapeID="_x0000_i1202" DrawAspect="Content" ObjectID="_1800967146" r:id="rId345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 xml:space="preserve">  ;          4) </w:t>
      </w:r>
      <w:r w:rsidRPr="00C3488D">
        <w:rPr>
          <w:rFonts w:ascii="Times New Roman" w:hAnsi="Times New Roman" w:cs="Times New Roman"/>
          <w:bCs/>
          <w:i/>
          <w:position w:val="-30"/>
          <w:sz w:val="24"/>
          <w:szCs w:val="24"/>
        </w:rPr>
        <w:object w:dxaOrig="1040" w:dyaOrig="540" w14:anchorId="4153326F">
          <v:shape id="_x0000_i1203" type="#_x0000_t75" style="width:60.75pt;height:31.3pt" o:ole="">
            <v:imagedata r:id="rId346" o:title=""/>
          </v:shape>
          <o:OLEObject Type="Embed" ProgID="Equation.DSMT4" ShapeID="_x0000_i1203" DrawAspect="Content" ObjectID="_1800967147" r:id="rId347"/>
        </w:object>
      </w:r>
      <w:r w:rsidRPr="00C3488D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14:paraId="4634DB5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12.Какая функция является убывающей?</w:t>
      </w:r>
    </w:p>
    <w:p w14:paraId="74CEB6A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у=0,2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х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2) у=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,1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 3) у= - </w:t>
      </w:r>
      <w:r w:rsidRPr="00C3488D">
        <w:rPr>
          <w:rFonts w:ascii="Times New Roman" w:hAnsi="Times New Roman" w:cs="Times New Roman"/>
          <w:i/>
          <w:sz w:val="24"/>
          <w:szCs w:val="24"/>
          <w:lang w:val="nl-NL"/>
        </w:rPr>
        <w:t>log</w:t>
      </w:r>
      <w:r w:rsidRPr="00C3488D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0, 5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х;   4)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1040" w:dyaOrig="540" w14:anchorId="2FC2983A">
          <v:shape id="_x0000_i1204" type="#_x0000_t75" style="width:56.95pt;height:28.8pt" o:ole="">
            <v:imagedata r:id="rId348" o:title=""/>
          </v:shape>
          <o:OLEObject Type="Embed" ProgID="Equation.DSMT4" ShapeID="_x0000_i1204" DrawAspect="Content" ObjectID="_1800967148" r:id="rId3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942D52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:</w:t>
      </w:r>
    </w:p>
    <w:p w14:paraId="53F9006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071"/>
        <w:gridCol w:w="752"/>
        <w:gridCol w:w="753"/>
        <w:gridCol w:w="754"/>
        <w:gridCol w:w="754"/>
        <w:gridCol w:w="754"/>
        <w:gridCol w:w="754"/>
        <w:gridCol w:w="754"/>
        <w:gridCol w:w="754"/>
        <w:gridCol w:w="754"/>
        <w:gridCol w:w="761"/>
        <w:gridCol w:w="761"/>
        <w:gridCol w:w="761"/>
      </w:tblGrid>
      <w:tr w:rsidR="00D402D0" w:rsidRPr="00C3488D" w14:paraId="3C704773" w14:textId="77777777" w:rsidTr="00D402D0">
        <w:tc>
          <w:tcPr>
            <w:tcW w:w="107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906BB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980591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12" w:space="0" w:color="auto"/>
            </w:tcBorders>
          </w:tcPr>
          <w:p w14:paraId="5BE5AD0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152AD25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26D2FD7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07526CC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002346F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6466283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7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3E212EC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8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12" w:space="0" w:color="auto"/>
            </w:tcBorders>
          </w:tcPr>
          <w:p w14:paraId="1A0B7E8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9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4600CCE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0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27C213B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12" w:space="0" w:color="auto"/>
            </w:tcBorders>
          </w:tcPr>
          <w:p w14:paraId="5B7BEE4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2</w:t>
            </w:r>
          </w:p>
        </w:tc>
      </w:tr>
      <w:tr w:rsidR="00D402D0" w:rsidRPr="00C3488D" w14:paraId="499E1768" w14:textId="77777777" w:rsidTr="00D402D0">
        <w:tc>
          <w:tcPr>
            <w:tcW w:w="1071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</w:tcPr>
          <w:p w14:paraId="3A71C8B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</w:tcPr>
          <w:p w14:paraId="3A2DE85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12" w:space="0" w:color="auto"/>
              <w:bottom w:val="single" w:sz="6" w:space="0" w:color="auto"/>
            </w:tcBorders>
          </w:tcPr>
          <w:p w14:paraId="0E369BC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60041E0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18FFE2F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2BB3902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22ACE66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5E0FE1E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2259FE4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12" w:space="0" w:color="auto"/>
              <w:bottom w:val="single" w:sz="6" w:space="0" w:color="auto"/>
            </w:tcBorders>
          </w:tcPr>
          <w:p w14:paraId="717D062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64627CA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3156102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61" w:type="dxa"/>
            <w:tcBorders>
              <w:top w:val="single" w:sz="12" w:space="0" w:color="auto"/>
              <w:bottom w:val="single" w:sz="6" w:space="0" w:color="auto"/>
            </w:tcBorders>
          </w:tcPr>
          <w:p w14:paraId="4DB5919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D402D0" w:rsidRPr="00C3488D" w14:paraId="333C8445" w14:textId="77777777" w:rsidTr="00D402D0">
        <w:tc>
          <w:tcPr>
            <w:tcW w:w="1071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0F4BF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</w:tcPr>
          <w:p w14:paraId="585BFAF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BB7913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2C4B1A1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834AAC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788D75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7B9AA7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8CCDE3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6758EB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6EFE4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C16738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45AF12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6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FE29A0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</w:tbl>
    <w:p w14:paraId="33AB10A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4AB8CDF" w14:textId="77777777"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pacing w:val="-4"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Тема: Логарифмические уравнения</w:t>
      </w:r>
    </w:p>
    <w:p w14:paraId="0448208E" w14:textId="77777777" w:rsidR="00D402D0" w:rsidRPr="00C3488D" w:rsidRDefault="00D402D0" w:rsidP="00C3488D">
      <w:pPr>
        <w:pStyle w:val="a3"/>
        <w:spacing w:line="240" w:lineRule="atLeast"/>
        <w:ind w:left="0"/>
        <w:rPr>
          <w:rFonts w:eastAsia="Cambria Math"/>
          <w:b/>
          <w:sz w:val="24"/>
          <w:szCs w:val="24"/>
        </w:rPr>
      </w:pPr>
      <w:r w:rsidRPr="00C3488D">
        <w:rPr>
          <w:rFonts w:eastAsia="Cambria Math"/>
          <w:b/>
          <w:spacing w:val="-4"/>
          <w:sz w:val="24"/>
          <w:szCs w:val="24"/>
        </w:rPr>
        <w:t>Самостоятельная работа</w:t>
      </w:r>
    </w:p>
    <w:tbl>
      <w:tblPr>
        <w:tblW w:w="97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6"/>
        <w:gridCol w:w="3350"/>
        <w:gridCol w:w="3366"/>
      </w:tblGrid>
      <w:tr w:rsidR="00D402D0" w:rsidRPr="00C3488D" w14:paraId="022B7934" w14:textId="77777777" w:rsidTr="00D402D0">
        <w:trPr>
          <w:trHeight w:val="259"/>
          <w:jc w:val="center"/>
        </w:trPr>
        <w:tc>
          <w:tcPr>
            <w:tcW w:w="3304" w:type="dxa"/>
          </w:tcPr>
          <w:p w14:paraId="5E159D6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1</w:t>
            </w:r>
          </w:p>
        </w:tc>
        <w:tc>
          <w:tcPr>
            <w:tcW w:w="3221" w:type="dxa"/>
          </w:tcPr>
          <w:p w14:paraId="7E43A27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2</w:t>
            </w:r>
          </w:p>
        </w:tc>
        <w:tc>
          <w:tcPr>
            <w:tcW w:w="3222" w:type="dxa"/>
          </w:tcPr>
          <w:p w14:paraId="03BCEF0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ариант 3</w:t>
            </w:r>
          </w:p>
        </w:tc>
      </w:tr>
      <w:tr w:rsidR="00D402D0" w:rsidRPr="00C3488D" w14:paraId="6EE83EA1" w14:textId="77777777" w:rsidTr="00D402D0">
        <w:trPr>
          <w:jc w:val="center"/>
        </w:trPr>
        <w:tc>
          <w:tcPr>
            <w:tcW w:w="3304" w:type="dxa"/>
          </w:tcPr>
          <w:p w14:paraId="58D56B3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 wp14:anchorId="5756C2FC" wp14:editId="36831630">
                  <wp:extent cx="1949450" cy="1224915"/>
                  <wp:effectExtent l="19050" t="0" r="0" b="0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1" w:type="dxa"/>
          </w:tcPr>
          <w:p w14:paraId="0E7E5CE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position w:val="-86"/>
                <w:sz w:val="24"/>
                <w:szCs w:val="24"/>
              </w:rPr>
              <w:object w:dxaOrig="3739" w:dyaOrig="2020" w14:anchorId="5DF704B4">
                <v:shape id="_x0000_i1205" type="#_x0000_t75" style="width:156.5pt;height:97.65pt" o:ole="">
                  <v:imagedata r:id="rId351" o:title=""/>
                </v:shape>
                <o:OLEObject Type="Embed" ProgID="Equation.3" ShapeID="_x0000_i1205" DrawAspect="Content" ObjectID="_1800967149" r:id="rId352"/>
              </w:object>
            </w:r>
          </w:p>
        </w:tc>
        <w:tc>
          <w:tcPr>
            <w:tcW w:w="3222" w:type="dxa"/>
          </w:tcPr>
          <w:p w14:paraId="20BF889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noProof/>
                <w:color w:val="000000" w:themeColor="text1"/>
                <w:position w:val="-86"/>
                <w:sz w:val="24"/>
                <w:szCs w:val="24"/>
              </w:rPr>
              <w:drawing>
                <wp:inline distT="0" distB="0" distL="0" distR="0" wp14:anchorId="687C625A" wp14:editId="06D6054B">
                  <wp:extent cx="1975485" cy="1224915"/>
                  <wp:effectExtent l="19050" t="0" r="5715" b="0"/>
                  <wp:docPr id="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799A7" w14:textId="77777777" w:rsidR="00D402D0" w:rsidRPr="00C3488D" w:rsidRDefault="00D402D0" w:rsidP="00C3488D">
      <w:pPr>
        <w:pStyle w:val="a3"/>
        <w:spacing w:line="240" w:lineRule="atLeast"/>
        <w:ind w:left="0"/>
        <w:jc w:val="center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Ключ</w:t>
      </w:r>
    </w:p>
    <w:tbl>
      <w:tblPr>
        <w:tblW w:w="958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842"/>
        <w:gridCol w:w="1701"/>
        <w:gridCol w:w="1701"/>
        <w:gridCol w:w="1418"/>
        <w:gridCol w:w="1502"/>
      </w:tblGrid>
      <w:tr w:rsidR="00D402D0" w:rsidRPr="00C3488D" w14:paraId="735EB075" w14:textId="77777777" w:rsidTr="00D402D0">
        <w:tc>
          <w:tcPr>
            <w:tcW w:w="1418" w:type="dxa"/>
          </w:tcPr>
          <w:p w14:paraId="448E7C8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№ вар.</w:t>
            </w:r>
          </w:p>
        </w:tc>
        <w:tc>
          <w:tcPr>
            <w:tcW w:w="1842" w:type="dxa"/>
          </w:tcPr>
          <w:p w14:paraId="294D01B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 задание</w:t>
            </w:r>
          </w:p>
        </w:tc>
        <w:tc>
          <w:tcPr>
            <w:tcW w:w="1701" w:type="dxa"/>
          </w:tcPr>
          <w:p w14:paraId="0A48ABA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 задание</w:t>
            </w:r>
          </w:p>
        </w:tc>
        <w:tc>
          <w:tcPr>
            <w:tcW w:w="1701" w:type="dxa"/>
          </w:tcPr>
          <w:p w14:paraId="20EE8A3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 задание</w:t>
            </w:r>
          </w:p>
        </w:tc>
        <w:tc>
          <w:tcPr>
            <w:tcW w:w="1418" w:type="dxa"/>
          </w:tcPr>
          <w:p w14:paraId="7A38A08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 задание</w:t>
            </w:r>
          </w:p>
        </w:tc>
        <w:tc>
          <w:tcPr>
            <w:tcW w:w="1502" w:type="dxa"/>
          </w:tcPr>
          <w:p w14:paraId="6972C78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 задание</w:t>
            </w:r>
          </w:p>
        </w:tc>
      </w:tr>
      <w:tr w:rsidR="00D402D0" w:rsidRPr="00C3488D" w14:paraId="6C0A9156" w14:textId="77777777" w:rsidTr="00D402D0">
        <w:tc>
          <w:tcPr>
            <w:tcW w:w="1418" w:type="dxa"/>
          </w:tcPr>
          <w:p w14:paraId="12A46DD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14:paraId="4916BC5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14:paraId="0843B99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9</w:t>
            </w:r>
          </w:p>
        </w:tc>
        <w:tc>
          <w:tcPr>
            <w:tcW w:w="1701" w:type="dxa"/>
          </w:tcPr>
          <w:p w14:paraId="293365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2</w:t>
            </w:r>
          </w:p>
        </w:tc>
        <w:tc>
          <w:tcPr>
            <w:tcW w:w="1418" w:type="dxa"/>
          </w:tcPr>
          <w:p w14:paraId="33CA515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502" w:type="dxa"/>
          </w:tcPr>
          <w:p w14:paraId="73A069D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</w:tr>
      <w:tr w:rsidR="00D402D0" w:rsidRPr="00C3488D" w14:paraId="0EEAB75A" w14:textId="77777777" w:rsidTr="00D402D0">
        <w:tc>
          <w:tcPr>
            <w:tcW w:w="1418" w:type="dxa"/>
          </w:tcPr>
          <w:p w14:paraId="6C767DD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14:paraId="18C7573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7</w:t>
            </w:r>
          </w:p>
        </w:tc>
        <w:tc>
          <w:tcPr>
            <w:tcW w:w="1701" w:type="dxa"/>
          </w:tcPr>
          <w:p w14:paraId="326A6B7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701" w:type="dxa"/>
          </w:tcPr>
          <w:p w14:paraId="37A8B5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14:paraId="5E40305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502" w:type="dxa"/>
          </w:tcPr>
          <w:p w14:paraId="5F8BBD5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</w:t>
            </w:r>
          </w:p>
        </w:tc>
      </w:tr>
      <w:tr w:rsidR="00D402D0" w:rsidRPr="00C3488D" w14:paraId="5C74CF73" w14:textId="77777777" w:rsidTr="00D402D0">
        <w:tc>
          <w:tcPr>
            <w:tcW w:w="1418" w:type="dxa"/>
          </w:tcPr>
          <w:p w14:paraId="5D88B2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14:paraId="60439B5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6</w:t>
            </w:r>
          </w:p>
        </w:tc>
        <w:tc>
          <w:tcPr>
            <w:tcW w:w="1701" w:type="dxa"/>
          </w:tcPr>
          <w:p w14:paraId="1CAB092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701" w:type="dxa"/>
          </w:tcPr>
          <w:p w14:paraId="688B385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.к.</w:t>
            </w:r>
          </w:p>
        </w:tc>
        <w:tc>
          <w:tcPr>
            <w:tcW w:w="1418" w:type="dxa"/>
          </w:tcPr>
          <w:p w14:paraId="3FFD68A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1502" w:type="dxa"/>
          </w:tcPr>
          <w:p w14:paraId="77A3A81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</w:t>
            </w:r>
          </w:p>
        </w:tc>
      </w:tr>
    </w:tbl>
    <w:p w14:paraId="08475F19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35180046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4CF4E20" w14:textId="77777777" w:rsidR="00BE0605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 xml:space="preserve">Контрольная работа по </w:t>
      </w:r>
      <w:r w:rsidR="00BE0605" w:rsidRPr="00C3488D">
        <w:rPr>
          <w:rFonts w:ascii="Times New Roman" w:hAnsi="Times New Roman" w:cs="Times New Roman"/>
          <w:b/>
          <w:i/>
          <w:sz w:val="24"/>
          <w:szCs w:val="24"/>
        </w:rPr>
        <w:t>теме: Корни. Степени. Иррациональные, показательные и логарифмические уравнения и неавенства</w:t>
      </w:r>
    </w:p>
    <w:p w14:paraId="4FF5138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1</w:t>
      </w:r>
    </w:p>
    <w:p w14:paraId="07FA8C64" w14:textId="77777777" w:rsidR="00D402D0" w:rsidRPr="00C3488D" w:rsidRDefault="00D402D0" w:rsidP="00C3488D">
      <w:pPr>
        <w:tabs>
          <w:tab w:val="left" w:pos="5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 w14:anchorId="5B95C59E">
          <v:shape id="_x0000_i1206" type="#_x0000_t75" style="width:68.85pt;height:56.95pt" o:ole="">
            <v:imagedata r:id="rId354" o:title=""/>
          </v:shape>
          <o:OLEObject Type="Embed" ProgID="Equation.3" ShapeID="_x0000_i1206" DrawAspect="Content" ObjectID="_1800967150" r:id="rId3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1E89F36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BCB2128">
          <v:shape id="_x0000_i1207" type="#_x0000_t75" style="width:10pt;height:12.5pt" o:ole="">
            <v:imagedata r:id="rId356" o:title=""/>
          </v:shape>
          <o:OLEObject Type="Embed" ProgID="Equation.3" ShapeID="_x0000_i1207" DrawAspect="Content" ObjectID="_1800967151" r:id="rId3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AC3BE71">
          <v:shape id="_x0000_i1208" type="#_x0000_t75" style="width:10pt;height:12.5pt" o:ole="">
            <v:imagedata r:id="rId358" o:title=""/>
          </v:shape>
          <o:OLEObject Type="Embed" ProgID="Equation.3" ShapeID="_x0000_i1208" DrawAspect="Content" ObjectID="_1800967152" r:id="rId3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26DD6C2">
          <v:shape id="_x0000_i1209" type="#_x0000_t75" style="width:8.15pt;height:14.4pt" o:ole="">
            <v:imagedata r:id="rId360" o:title=""/>
          </v:shape>
          <o:OLEObject Type="Embed" ProgID="Equation.3" ShapeID="_x0000_i1209" DrawAspect="Content" ObjectID="_1800967153" r:id="rId3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AD4A4EB">
          <v:shape id="_x0000_i1210" type="#_x0000_t75" style="width:8.15pt;height:14.4pt" o:ole="">
            <v:imagedata r:id="rId362" o:title=""/>
          </v:shape>
          <o:OLEObject Type="Embed" ProgID="Equation.3" ShapeID="_x0000_i1210" DrawAspect="Content" ObjectID="_1800967154" r:id="rId363"/>
        </w:object>
      </w:r>
    </w:p>
    <w:p w14:paraId="4430AE03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 w14:anchorId="7AC7C068">
          <v:shape id="_x0000_i1211" type="#_x0000_t75" style="width:40.7pt;height:43.2pt" o:ole="">
            <v:imagedata r:id="rId364" o:title=""/>
          </v:shape>
          <o:OLEObject Type="Embed" ProgID="Equation.3" ShapeID="_x0000_i1211" DrawAspect="Content" ObjectID="_1800967155" r:id="rId36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A90894D" w14:textId="77777777"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C2D4B7E">
          <v:shape id="_x0000_i1212" type="#_x0000_t75" style="width:10pt;height:12.5pt" o:ole="">
            <v:imagedata r:id="rId366" o:title=""/>
          </v:shape>
          <o:OLEObject Type="Embed" ProgID="Equation.3" ShapeID="_x0000_i1212" DrawAspect="Content" ObjectID="_1800967156" r:id="rId3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0B60866">
          <v:shape id="_x0000_i1213" type="#_x0000_t75" style="width:10pt;height:12.5pt" o:ole="">
            <v:imagedata r:id="rId368" o:title=""/>
          </v:shape>
          <o:OLEObject Type="Embed" ProgID="Equation.3" ShapeID="_x0000_i1213" DrawAspect="Content" ObjectID="_1800967157" r:id="rId36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 w14:anchorId="726D12E9">
          <v:shape id="_x0000_i1214" type="#_x0000_t75" style="width:10pt;height:14.4pt" o:ole="">
            <v:imagedata r:id="rId370" o:title=""/>
          </v:shape>
          <o:OLEObject Type="Embed" ProgID="Equation.3" ShapeID="_x0000_i1214" DrawAspect="Content" ObjectID="_1800967158" r:id="rId3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5D7B5706">
          <v:shape id="_x0000_i1215" type="#_x0000_t75" style="width:8.15pt;height:14.4pt" o:ole="">
            <v:imagedata r:id="rId372" o:title=""/>
          </v:shape>
          <o:OLEObject Type="Embed" ProgID="Equation.3" ShapeID="_x0000_i1215" DrawAspect="Content" ObjectID="_1800967159" r:id="rId373"/>
        </w:object>
      </w:r>
    </w:p>
    <w:p w14:paraId="35F00B24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60" w:dyaOrig="660" w14:anchorId="5FC66E0D">
          <v:shape id="_x0000_i1216" type="#_x0000_t75" style="width:72.65pt;height:40.05pt" o:ole="">
            <v:imagedata r:id="rId374" o:title=""/>
          </v:shape>
          <o:OLEObject Type="Embed" ProgID="Equation.3" ShapeID="_x0000_i1216" DrawAspect="Content" ObjectID="_1800967160" r:id="rId3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4E83872" w14:textId="77777777" w:rsidR="00D402D0" w:rsidRPr="00C3488D" w:rsidRDefault="00D402D0" w:rsidP="00C3488D">
      <w:pPr>
        <w:tabs>
          <w:tab w:val="left" w:pos="450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60" w:dyaOrig="340" w14:anchorId="5A78BFA3">
          <v:shape id="_x0000_i1217" type="#_x0000_t75" style="width:87.05pt;height:17.55pt" o:ole="">
            <v:imagedata r:id="rId376" o:title=""/>
          </v:shape>
          <o:OLEObject Type="Embed" ProgID="Equation.3" ShapeID="_x0000_i1217" DrawAspect="Content" ObjectID="_1800967161" r:id="rId3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 w14:anchorId="655CC507">
          <v:shape id="_x0000_i1218" type="#_x0000_t75" style="width:86.4pt;height:17.55pt" o:ole="">
            <v:imagedata r:id="rId378" o:title=""/>
          </v:shape>
          <o:OLEObject Type="Embed" ProgID="Equation.3" ShapeID="_x0000_i1218" DrawAspect="Content" ObjectID="_1800967162" r:id="rId3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32FF7E34">
          <v:shape id="_x0000_i1219" type="#_x0000_t75" style="width:87.05pt;height:17.55pt" o:ole="">
            <v:imagedata r:id="rId380" o:title=""/>
          </v:shape>
          <o:OLEObject Type="Embed" ProgID="Equation.3" ShapeID="_x0000_i1219" DrawAspect="Content" ObjectID="_1800967163" r:id="rId3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0E995082">
          <v:shape id="_x0000_i1220" type="#_x0000_t75" style="width:84.5pt;height:17.55pt" o:ole="">
            <v:imagedata r:id="rId382" o:title=""/>
          </v:shape>
          <o:OLEObject Type="Embed" ProgID="Equation.3" ShapeID="_x0000_i1220" DrawAspect="Content" ObjectID="_1800967164" r:id="rId383"/>
        </w:object>
      </w:r>
    </w:p>
    <w:p w14:paraId="6BCA5B7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719" w:dyaOrig="360" w14:anchorId="2AB246DF">
          <v:shape id="_x0000_i1221" type="#_x0000_t75" style="width:108.3pt;height:21.9pt" o:ole="">
            <v:imagedata r:id="rId384" o:title=""/>
          </v:shape>
          <o:OLEObject Type="Embed" ProgID="Equation.3" ShapeID="_x0000_i1221" DrawAspect="Content" ObjectID="_1800967165" r:id="rId3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4D24775E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1455A2F8">
          <v:shape id="_x0000_i1222" type="#_x0000_t75" style="width:6.9pt;height:12.5pt" o:ole="">
            <v:imagedata r:id="rId386" o:title=""/>
          </v:shape>
          <o:OLEObject Type="Embed" ProgID="Equation.3" ShapeID="_x0000_i1222" DrawAspect="Content" ObjectID="_1800967166" r:id="rId38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459C249">
          <v:shape id="_x0000_i1223" type="#_x0000_t75" style="width:10pt;height:12.5pt" o:ole="">
            <v:imagedata r:id="rId388" o:title=""/>
          </v:shape>
          <o:OLEObject Type="Embed" ProgID="Equation.3" ShapeID="_x0000_i1223" DrawAspect="Content" ObjectID="_1800967167" r:id="rId3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727F3B37">
          <v:shape id="_x0000_i1224" type="#_x0000_t75" style="width:8.15pt;height:14.4pt" o:ole="">
            <v:imagedata r:id="rId390" o:title=""/>
          </v:shape>
          <o:OLEObject Type="Embed" ProgID="Equation.3" ShapeID="_x0000_i1224" DrawAspect="Content" ObjectID="_1800967168" r:id="rId3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60F9EE0">
          <v:shape id="_x0000_i1225" type="#_x0000_t75" style="width:10pt;height:12.5pt" o:ole="">
            <v:imagedata r:id="rId392" o:title=""/>
          </v:shape>
          <o:OLEObject Type="Embed" ProgID="Equation.3" ShapeID="_x0000_i1225" DrawAspect="Content" ObjectID="_1800967169" r:id="rId393"/>
        </w:object>
      </w:r>
    </w:p>
    <w:p w14:paraId="0B042A64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704EAE72">
          <v:shape id="_x0000_i1226" type="#_x0000_t75" style="width:76.4pt;height:21.9pt" o:ole="">
            <v:imagedata r:id="rId394" o:title=""/>
          </v:shape>
          <o:OLEObject Type="Embed" ProgID="Equation.3" ShapeID="_x0000_i1226" DrawAspect="Content" ObjectID="_1800967170" r:id="rId3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9DAFE9E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 w14:anchorId="158738AA">
          <v:shape id="_x0000_i1227" type="#_x0000_t75" style="width:28.15pt;height:15.05pt" o:ole="">
            <v:imagedata r:id="rId396" o:title=""/>
          </v:shape>
          <o:OLEObject Type="Embed" ProgID="Equation.3" ShapeID="_x0000_i1227" DrawAspect="Content" ObjectID="_1800967171" r:id="rId3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F957EF0">
          <v:shape id="_x0000_i1228" type="#_x0000_t75" style="width:10pt;height:12.5pt" o:ole="">
            <v:imagedata r:id="rId398" o:title=""/>
          </v:shape>
          <o:OLEObject Type="Embed" ProgID="Equation.3" ShapeID="_x0000_i1228" DrawAspect="Content" ObjectID="_1800967172" r:id="rId39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560" w:dyaOrig="320" w14:anchorId="2533AB56">
          <v:shape id="_x0000_i1229" type="#_x0000_t75" style="width:28.15pt;height:15.05pt" o:ole="">
            <v:imagedata r:id="rId400" o:title=""/>
          </v:shape>
          <o:OLEObject Type="Embed" ProgID="Equation.3" ShapeID="_x0000_i1229" DrawAspect="Content" ObjectID="_1800967173" r:id="rId4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A40B651">
          <v:shape id="_x0000_i1230" type="#_x0000_t75" style="width:10pt;height:12.5pt" o:ole="">
            <v:imagedata r:id="rId392" o:title=""/>
          </v:shape>
          <o:OLEObject Type="Embed" ProgID="Equation.3" ShapeID="_x0000_i1230" DrawAspect="Content" ObjectID="_1800967174" r:id="rId402"/>
        </w:object>
      </w:r>
    </w:p>
    <w:p w14:paraId="2166C765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40" w:dyaOrig="320" w14:anchorId="2F9F247B">
          <v:shape id="_x0000_i1231" type="#_x0000_t75" style="width:1in;height:19.4pt" o:ole="">
            <v:imagedata r:id="rId403" o:title=""/>
          </v:shape>
          <o:OLEObject Type="Embed" ProgID="Equation.3" ShapeID="_x0000_i1231" DrawAspect="Content" ObjectID="_1800967175" r:id="rId4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EFC38EA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07476179">
          <v:shape id="_x0000_i1232" type="#_x0000_t75" style="width:37.55pt;height:17.55pt" o:ole="">
            <v:imagedata r:id="rId405" o:title=""/>
          </v:shape>
          <o:OLEObject Type="Embed" ProgID="Equation.3" ShapeID="_x0000_i1232" DrawAspect="Content" ObjectID="_1800967176" r:id="rId4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587309D1">
          <v:shape id="_x0000_i1233" type="#_x0000_t75" style="width:37.55pt;height:17.55pt" o:ole="">
            <v:imagedata r:id="rId407" o:title=""/>
          </v:shape>
          <o:OLEObject Type="Embed" ProgID="Equation.3" ShapeID="_x0000_i1233" DrawAspect="Content" ObjectID="_1800967177" r:id="rId4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 w14:anchorId="504C6CDE">
          <v:shape id="_x0000_i1234" type="#_x0000_t75" style="width:33.8pt;height:17.55pt" o:ole="">
            <v:imagedata r:id="rId409" o:title=""/>
          </v:shape>
          <o:OLEObject Type="Embed" ProgID="Equation.3" ShapeID="_x0000_i1234" DrawAspect="Content" ObjectID="_1800967178" r:id="rId41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1EF9679A">
          <v:shape id="_x0000_i1235" type="#_x0000_t75" style="width:35.05pt;height:17.55pt" o:ole="">
            <v:imagedata r:id="rId411" o:title=""/>
          </v:shape>
          <o:OLEObject Type="Embed" ProgID="Equation.3" ShapeID="_x0000_i1235" DrawAspect="Content" ObjectID="_1800967179" r:id="rId412"/>
        </w:object>
      </w:r>
    </w:p>
    <w:p w14:paraId="2D20774C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880" w:dyaOrig="480" w14:anchorId="61084873">
          <v:shape id="_x0000_i1236" type="#_x0000_t75" style="width:124.6pt;height:30.7pt" o:ole="" fillcolor="window">
            <v:imagedata r:id="rId413" o:title=""/>
          </v:shape>
          <o:OLEObject Type="Embed" ProgID="Equation.3" ShapeID="_x0000_i1236" DrawAspect="Content" ObjectID="_1800967180" r:id="rId41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18D760D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15D044E3">
          <v:shape id="_x0000_i1237" type="#_x0000_t75" style="width:31.95pt;height:15.05pt" o:ole="">
            <v:imagedata r:id="rId415" o:title=""/>
          </v:shape>
          <o:OLEObject Type="Embed" ProgID="Equation.3" ShapeID="_x0000_i1237" DrawAspect="Content" ObjectID="_1800967181" r:id="rId41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71EF7B86">
          <v:shape id="_x0000_i1238" type="#_x0000_t75" style="width:15.05pt;height:15.05pt" o:ole="">
            <v:imagedata r:id="rId417" o:title=""/>
          </v:shape>
          <o:OLEObject Type="Embed" ProgID="Equation.3" ShapeID="_x0000_i1238" DrawAspect="Content" ObjectID="_1800967182" r:id="rId4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0B62B354">
          <v:shape id="_x0000_i1239" type="#_x0000_t75" style="width:25.65pt;height:15.05pt" o:ole="">
            <v:imagedata r:id="rId419" o:title=""/>
          </v:shape>
          <o:OLEObject Type="Embed" ProgID="Equation.3" ShapeID="_x0000_i1239" DrawAspect="Content" ObjectID="_1800967183" r:id="rId4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64864381">
          <v:shape id="_x0000_i1240" type="#_x0000_t75" style="width:22.55pt;height:15.05pt" o:ole="">
            <v:imagedata r:id="rId421" o:title=""/>
          </v:shape>
          <o:OLEObject Type="Embed" ProgID="Equation.3" ShapeID="_x0000_i1240" DrawAspect="Content" ObjectID="_1800967184" r:id="rId422"/>
        </w:object>
      </w:r>
    </w:p>
    <w:p w14:paraId="3AF6A997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040" w:dyaOrig="340" w14:anchorId="0DD8893A">
          <v:shape id="_x0000_i1241" type="#_x0000_t75" style="width:65.1pt;height:20.65pt" o:ole="">
            <v:imagedata r:id="rId423" o:title=""/>
          </v:shape>
          <o:OLEObject Type="Embed" ProgID="Equation.3" ShapeID="_x0000_i1241" DrawAspect="Content" ObjectID="_1800967185" r:id="rId42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23D4C9AB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549675C" w14:textId="77777777" w:rsidR="00D402D0" w:rsidRPr="00C3488D" w:rsidRDefault="00804332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471535FC">
          <v:shapetype id="_x0000_t202" coordsize="21600,21600" o:spt="202" path="m,l,21600r21600,l21600,xe">
            <v:stroke joinstyle="miter"/>
            <v:path gradientshapeok="t" o:connecttype="rect"/>
          </v:shapetype>
          <v:shape id="_x0000_s1151" type="#_x0000_t202" style="position:absolute;margin-left:-8.95pt;margin-top:5.8pt;width:15.75pt;height:21.75pt;z-index:251673600" o:allowincell="f" filled="f" stroked="f">
            <v:textbox style="mso-next-textbox:#_x0000_s1151" inset="0,0,0,0">
              <w:txbxContent>
                <w:p w14:paraId="18E35AE5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13C4DC11">
          <v:group id="_x0000_s1035" style="position:absolute;margin-left:6.8pt;margin-top:2.8pt;width:464.2pt;height:118pt;z-index:251672576" coordorigin="1365,8480" coordsize="9284,2360" o:allowincell="f">
            <v:line id="_x0000_s1036" style="position:absolute;flip:y" from="1933,8550" to="1933,10822" strokeweight="1.25pt">
              <v:stroke endarrow="open" endarrowwidth="narrow" endarrowlength="short"/>
            </v:line>
            <v:shape id="_x0000_s1037" type="#_x0000_t202" style="position:absolute;left:1713;top:10011;width:171;height:232" filled="f" stroked="f">
              <v:textbox style="mso-next-textbox:#_x0000_s1037" inset="0,0,0,0">
                <w:txbxContent>
                  <w:p w14:paraId="039AC3B2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038" style="position:absolute;flip:y" from="1365,9969" to="3333,9973" strokeweight="1.25pt">
              <v:stroke endarrow="open" endarrowwidth="narrow" endarrowlength="short"/>
            </v:line>
            <v:shape id="_x0000_s1039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040" type="#_x0000_t202" style="position:absolute;left:1667;top:8487;width:245;height:397" stroked="f">
              <v:textbox style="mso-next-textbox:#_x0000_s1040" inset="0,0,0,0">
                <w:txbxContent>
                  <w:p w14:paraId="66283A15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41" type="#_x0000_t202" style="position:absolute;left:2184;top:10029;width:170;height:257" filled="f" stroked="f">
              <v:textbox style="mso-next-textbox:#_x0000_s1041" inset="0,0,0,0">
                <w:txbxContent>
                  <w:p w14:paraId="0015C46A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3121;top:9986;width:200;height:256;flip:x" filled="f" stroked="f">
              <v:textbox style="mso-next-textbox:#_x0000_s1042" inset="0,0,0,0">
                <w:txbxContent>
                  <w:p w14:paraId="10894537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43" type="#_x0000_t202" style="position:absolute;left:1725;top:9553;width:170;height:257" filled="f" stroked="f">
              <v:textbox style="mso-next-textbox:#_x0000_s1043" inset="0,0,0,0">
                <w:txbxContent>
                  <w:p w14:paraId="5EF294BF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044" style="position:absolute;left:1365;top:8550;width:1988;height:2273" coordorigin="2840,10508" coordsize="1988,2273">
              <v:group id="_x0000_s1045" style="position:absolute;left:2840;top:10508;width:1988;height:2273" coordorigin="2840,10508" coordsize="1988,2273">
                <v:line id="_x0000_s1046" style="position:absolute;rotation:-90" from="3833,11787" to="3834,13774" strokeweight="1pt">
                  <v:stroke dashstyle="1 1" endcap="round"/>
                </v:line>
                <v:line id="_x0000_s1047" style="position:absolute;rotation:-90" from="3833,11219" to="3834,13206" strokeweight="1pt">
                  <v:stroke dashstyle="1 1" endcap="round"/>
                </v:line>
                <v:line id="_x0000_s1048" style="position:absolute;rotation:-90" from="3834,10934" to="3834,12922" strokeweight="1pt">
                  <v:stroke dashstyle="1 1" endcap="round"/>
                </v:line>
                <v:line id="_x0000_s1049" style="position:absolute;rotation:-90" from="3833,10651" to="3834,12638" strokeweight="1pt">
                  <v:stroke dashstyle="1 1" endcap="round"/>
                </v:line>
                <v:line id="_x0000_s1050" style="position:absolute;rotation:-90" from="3833,10367" to="3834,12354" strokeweight="1pt">
                  <v:stroke dashstyle="1 1" endcap="round"/>
                </v:line>
                <v:line id="_x0000_s1051" style="position:absolute;rotation:-90" from="3833,9799" to="3834,11786" strokeweight="1pt">
                  <v:stroke dashstyle="1 1" endcap="round"/>
                </v:line>
                <v:line id="_x0000_s1052" style="position:absolute;rotation:-90" from="3833,10083" to="3834,12070" strokeweight="1pt">
                  <v:stroke dashstyle="1 1" endcap="round"/>
                </v:line>
                <v:line id="_x0000_s1053" style="position:absolute;rotation:-90" from="3833,9515" to="3834,11502" strokeweight="1pt">
                  <v:stroke dashstyle="1 1" endcap="round"/>
                </v:line>
                <v:line id="_x0000_s1054" style="position:absolute;rotation:-90" from="3833,11503" to="3834,13490" strokeweight="1pt">
                  <v:stroke dashstyle="1 1" endcap="round"/>
                </v:line>
              </v:group>
              <v:group id="_x0000_s1055" style="position:absolute;left:2840;top:10508;width:1988;height:2272" coordorigin="2840,10224" coordsize="1988,2556">
                <v:line id="_x0000_s1056" style="position:absolute" from="2840,10224" to="2840,12780" strokeweight="1pt">
                  <v:stroke dashstyle="1 1" endcap="round"/>
                </v:line>
                <v:line id="_x0000_s1057" style="position:absolute" from="3124,10224" to="3124,12780" strokeweight="1pt">
                  <v:stroke dashstyle="1 1" endcap="round"/>
                </v:line>
                <v:line id="_x0000_s1058" style="position:absolute" from="3692,10224" to="3692,12780" strokeweight="1pt">
                  <v:stroke dashstyle="1 1" endcap="round"/>
                </v:line>
                <v:line id="_x0000_s1059" style="position:absolute" from="3976,10224" to="3976,12780" strokeweight="1pt">
                  <v:stroke dashstyle="1 1" endcap="round"/>
                </v:line>
                <v:line id="_x0000_s1060" style="position:absolute" from="4260,10224" to="4260,12780" strokeweight="1pt">
                  <v:stroke dashstyle="1 1" endcap="round"/>
                </v:line>
                <v:line id="_x0000_s1061" style="position:absolute" from="4544,10224" to="4544,12780" strokeweight="1pt">
                  <v:stroke dashstyle="1 1" endcap="round"/>
                </v:line>
                <v:line id="_x0000_s1062" style="position:absolute" from="4828,10224" to="4828,12780" strokeweight="1pt">
                  <v:stroke dashstyle="1 1" endcap="round"/>
                </v:line>
                <v:line id="_x0000_s1063" style="position:absolute" from="3408,10224" to="3408,12780" strokeweight="1pt">
                  <v:stroke dashstyle="1 1" endcap="round"/>
                </v:line>
              </v:group>
            </v:group>
            <v:group id="_x0000_s1064" style="position:absolute;left:3522;top:8480;width:2286;height:2336" coordorigin="3600,3033" coordsize="2286,2336">
              <v:shape id="_x0000_s1065" type="#_x0000_t202" style="position:absolute;left:3600;top:3103;width:315;height:435" filled="f" stroked="f">
                <v:textbox style="mso-next-textbox:#_x0000_s1065" inset="0,0,0,0">
                  <w:txbxContent>
                    <w:p w14:paraId="35EFB107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066" style="position:absolute;flip:y" from="4466,3096" to="4466,5368" strokeweight="1.25pt">
                <v:stroke endarrow="open" endarrowwidth="narrow" endarrowlength="short"/>
              </v:line>
              <v:shape id="_x0000_s1067" type="#_x0000_t202" style="position:absolute;left:4242;top:4549;width:189;height:259" filled="f" stroked="f">
                <v:textbox style="mso-next-textbox:#_x0000_s1067" inset="0,0,0,0">
                  <w:txbxContent>
                    <w:p w14:paraId="5E6CF9CA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068" style="position:absolute;flip:y" from="3898,4512" to="5866,4516" strokeweight="1.25pt">
                <v:stroke endarrow="open" endarrowwidth="narrow" endarrowlength="short"/>
              </v:line>
              <v:shape id="_x0000_s1069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070" type="#_x0000_t202" style="position:absolute;left:4176;top:3033;width:236;height:323" stroked="f">
                <v:textbox style="mso-next-textbox:#_x0000_s1070" inset="0,0,0,0">
                  <w:txbxContent>
                    <w:p w14:paraId="3E7EE339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071" type="#_x0000_t202" style="position:absolute;left:4631;top:4581;width:170;height:257" filled="f" stroked="f">
                <v:textbox style="mso-next-textbox:#_x0000_s1071" inset="0,0,0,0">
                  <w:txbxContent>
                    <w:p w14:paraId="3CFBC441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72" type="#_x0000_t202" style="position:absolute;left:5659;top:4597;width:215;height:261;flip:x" filled="f" stroked="f">
                <v:textbox style="mso-next-textbox:#_x0000_s1072" inset="0,0,0,0">
                  <w:txbxContent>
                    <w:p w14:paraId="481E49D5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073" type="#_x0000_t202" style="position:absolute;left:4258;top:4082;width:170;height:257" filled="f" stroked="f">
                <v:textbox style="mso-next-textbox:#_x0000_s1073" inset="0,0,0,0">
                  <w:txbxContent>
                    <w:p w14:paraId="12E410C7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074" style="position:absolute;left:3898;top:3096;width:1988;height:2273" coordorigin="2840,10508" coordsize="1988,2273">
                <v:line id="_x0000_s1075" style="position:absolute;rotation:-90" from="3833,11787" to="3834,13774">
                  <v:stroke dashstyle="1 1" endcap="round"/>
                </v:line>
                <v:line id="_x0000_s1076" style="position:absolute;rotation:-90" from="3833,11219" to="3834,13206">
                  <v:stroke dashstyle="1 1" endcap="round"/>
                </v:line>
                <v:line id="_x0000_s1077" style="position:absolute;rotation:-90" from="3834,10934" to="3834,12922">
                  <v:stroke dashstyle="1 1" endcap="round"/>
                </v:line>
                <v:line id="_x0000_s1078" style="position:absolute;rotation:-90" from="3833,10651" to="3834,12638">
                  <v:stroke dashstyle="1 1" endcap="round"/>
                </v:line>
                <v:line id="_x0000_s1079" style="position:absolute;rotation:-90" from="3833,10367" to="3834,12354">
                  <v:stroke dashstyle="1 1" endcap="round"/>
                </v:line>
                <v:line id="_x0000_s1080" style="position:absolute;rotation:-90" from="3833,9799" to="3834,11786">
                  <v:stroke dashstyle="1 1" endcap="round"/>
                </v:line>
                <v:line id="_x0000_s1081" style="position:absolute;rotation:-90" from="3833,10083" to="3834,12070">
                  <v:stroke dashstyle="1 1" endcap="round"/>
                </v:line>
                <v:line id="_x0000_s1082" style="position:absolute;rotation:-90" from="3833,9515" to="3834,11502">
                  <v:stroke dashstyle="1 1" endcap="round"/>
                </v:line>
                <v:line id="_x0000_s1083" style="position:absolute;rotation:-90" from="3833,11503" to="3834,13490">
                  <v:stroke dashstyle="1 1" endcap="round"/>
                </v:line>
              </v:group>
              <v:group id="_x0000_s1084" style="position:absolute;left:3898;top:3096;width:1988;height:2272" coordorigin="2840,10224" coordsize="1988,2556">
                <v:line id="_x0000_s1085" style="position:absolute" from="2840,10224" to="2840,12780" strokeweight="1pt">
                  <v:stroke dashstyle="1 1" endcap="round"/>
                </v:line>
                <v:line id="_x0000_s1086" style="position:absolute" from="3124,10224" to="3124,12780" strokeweight="1pt">
                  <v:stroke dashstyle="1 1" endcap="round"/>
                </v:line>
                <v:line id="_x0000_s1087" style="position:absolute" from="3692,10224" to="3692,12780" strokeweight="1pt">
                  <v:stroke dashstyle="1 1" endcap="round"/>
                </v:line>
                <v:line id="_x0000_s1088" style="position:absolute" from="3976,10224" to="3976,12780" strokeweight="1pt">
                  <v:stroke dashstyle="1 1" endcap="round"/>
                </v:line>
                <v:line id="_x0000_s1089" style="position:absolute" from="4260,10224" to="4260,12780" strokeweight="1pt">
                  <v:stroke dashstyle="1 1" endcap="round"/>
                </v:line>
                <v:line id="_x0000_s1090" style="position:absolute" from="4544,10224" to="4544,12780" strokeweight="1pt">
                  <v:stroke dashstyle="1 1" endcap="round"/>
                </v:line>
                <v:line id="_x0000_s1091" style="position:absolute" from="4828,10224" to="4828,12780" strokeweight="1pt">
                  <v:stroke dashstyle="1 1" endcap="round"/>
                </v:line>
                <v:line id="_x0000_s1092" style="position:absolute" from="3408,10224" to="3408,12780" strokeweight="1pt">
                  <v:stroke dashstyle="1 1" endcap="round"/>
                </v:line>
              </v:group>
            </v:group>
            <v:shape id="_x0000_s1093" type="#_x0000_t202" style="position:absolute;left:8344;top:8484;width:315;height:435" filled="f" stroked="f">
              <v:textbox style="mso-next-textbox:#_x0000_s1093" inset="0,0,0,0">
                <w:txbxContent>
                  <w:p w14:paraId="6E12FA0C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094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095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096" style="position:absolute;left:8657;top:8540;width:1988;height:2273" coordorigin="2840,10508" coordsize="1988,2273">
              <v:line id="_x0000_s1097" style="position:absolute;rotation:-90" from="3833,11787" to="3834,13774" strokeweight="1pt">
                <v:stroke dashstyle="1 1" endcap="round"/>
              </v:line>
              <v:line id="_x0000_s1098" style="position:absolute;rotation:-90" from="3833,11219" to="3834,13206" strokeweight="1pt">
                <v:stroke dashstyle="1 1" endcap="round"/>
              </v:line>
              <v:line id="_x0000_s1099" style="position:absolute;rotation:-90" from="3834,10934" to="3834,12922" strokeweight="1pt">
                <v:stroke dashstyle="1 1" endcap="round"/>
              </v:line>
              <v:line id="_x0000_s1100" style="position:absolute;rotation:-90" from="3833,10651" to="3834,12638" strokeweight="1pt">
                <v:stroke dashstyle="1 1" endcap="round"/>
              </v:line>
              <v:line id="_x0000_s1101" style="position:absolute;rotation:-90" from="3833,10367" to="3834,12354" strokeweight="1pt">
                <v:stroke dashstyle="1 1" endcap="round"/>
              </v:line>
              <v:line id="_x0000_s1102" style="position:absolute;rotation:-90" from="3833,9799" to="3834,11786" strokeweight="1pt">
                <v:stroke dashstyle="1 1" endcap="round"/>
              </v:line>
              <v:line id="_x0000_s1103" style="position:absolute;rotation:-90" from="3833,10083" to="3834,12070" strokeweight="1pt">
                <v:stroke dashstyle="1 1" endcap="round"/>
              </v:line>
              <v:line id="_x0000_s1104" style="position:absolute;rotation:-90" from="3833,9515" to="3834,11502" strokeweight="1pt">
                <v:stroke dashstyle="1 1" endcap="round"/>
              </v:line>
              <v:line id="_x0000_s1105" style="position:absolute;rotation:-90" from="3833,11503" to="3834,13490" strokeweight="1pt">
                <v:stroke dashstyle="1 1" endcap="round"/>
              </v:line>
            </v:group>
            <v:group id="_x0000_s1106" style="position:absolute;left:8657;top:8568;width:1988;height:2272" coordorigin="2840,10224" coordsize="1988,2556">
              <v:line id="_x0000_s1107" style="position:absolute" from="2840,10224" to="2840,12780" strokeweight="1pt">
                <v:stroke dashstyle="1 1" endcap="round"/>
              </v:line>
              <v:line id="_x0000_s1108" style="position:absolute" from="3124,10224" to="3124,12780" strokeweight="1pt">
                <v:stroke dashstyle="1 1" endcap="round"/>
              </v:line>
              <v:line id="_x0000_s1109" style="position:absolute" from="3692,10224" to="3692,12780" strokeweight="1pt">
                <v:stroke dashstyle="1 1" endcap="round"/>
              </v:line>
              <v:line id="_x0000_s1110" style="position:absolute" from="3976,10224" to="3976,12780" strokeweight="1pt">
                <v:stroke dashstyle="1 1" endcap="round"/>
              </v:line>
              <v:line id="_x0000_s1111" style="position:absolute" from="4260,10224" to="4260,12780" strokeweight="1pt">
                <v:stroke dashstyle="1 1" endcap="round"/>
              </v:line>
              <v:line id="_x0000_s1112" style="position:absolute" from="4544,10224" to="4544,12780" strokeweight="1pt">
                <v:stroke dashstyle="1 1" endcap="round"/>
              </v:line>
              <v:line id="_x0000_s1113" style="position:absolute" from="4828,10224" to="4828,12780" strokeweight="1pt">
                <v:stroke dashstyle="1 1" endcap="round"/>
              </v:line>
              <v:line id="_x0000_s1114" style="position:absolute" from="3408,10224" to="3408,12780" strokeweight="1pt">
                <v:stroke dashstyle="1 1" endcap="round"/>
              </v:line>
            </v:group>
            <v:line id="_x0000_s1115" style="position:absolute;flip:x y" from="9508,8578" to="9509,10836" strokeweight="1.25pt">
              <v:stroke endarrow="open" endarrowwidth="narrow" endarrowlength="short"/>
            </v:line>
            <v:shape id="_x0000_s1116" type="#_x0000_t202" style="position:absolute;left:10404;top:10041;width:245;height:241;flip:x" filled="f" stroked="f">
              <v:textbox style="mso-next-textbox:#_x0000_s1116" inset="0,0,0,0">
                <w:txbxContent>
                  <w:p w14:paraId="14576DB0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17" type="#_x0000_t202" style="position:absolute;left:9707;top:10030;width:170;height:257" filled="f" stroked="f">
              <v:textbox style="mso-next-textbox:#_x0000_s1117" inset="0,0,0,0">
                <w:txbxContent>
                  <w:p w14:paraId="1CD0C996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8" type="#_x0000_t202" style="position:absolute;left:9232;top:9615;width:170;height:257" filled="f" stroked="f">
              <v:textbox style="mso-next-textbox:#_x0000_s1118" inset="0,0,0,0">
                <w:txbxContent>
                  <w:p w14:paraId="6DEB43E1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9" type="#_x0000_t202" style="position:absolute;left:9204;top:8500;width:208;height:332" filled="f" stroked="f">
              <v:textbox style="mso-next-textbox:#_x0000_s1119" inset="0,0,0,0">
                <w:txbxContent>
                  <w:p w14:paraId="649C0FA4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20" type="#_x0000_t202" style="position:absolute;left:9309;top:10018;width:171;height:232" filled="f" stroked="f">
              <v:textbox style="mso-next-textbox:#_x0000_s1120" inset="0,0,0,0">
                <w:txbxContent>
                  <w:p w14:paraId="70E507D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21" type="#_x0000_t202" style="position:absolute;left:5908;top:8512;width:315;height:435" filled="f" stroked="f">
              <v:textbox style="mso-next-textbox:#_x0000_s1121" inset="0,0,0,0">
                <w:txbxContent>
                  <w:p w14:paraId="28E10540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122" style="position:absolute;left:6216;top:8512;width:2003;height:2321" coordorigin="8656,8512" coordsize="2003,2321">
              <v:shape id="_x0000_s1123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124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125" style="position:absolute;left:8664;top:8541;width:1988;height:2273" coordorigin="2840,10508" coordsize="1988,2273">
                <v:group id="_x0000_s1126" style="position:absolute;left:2840;top:10508;width:1988;height:2273" coordorigin="2840,10508" coordsize="1988,2273">
                  <v:line id="_x0000_s1127" style="position:absolute;rotation:-90" from="3833,11787" to="3834,13774" strokeweight="1pt">
                    <v:stroke dashstyle="1 1" endcap="round"/>
                  </v:line>
                  <v:line id="_x0000_s1128" style="position:absolute;rotation:-90" from="3833,11219" to="3834,13206" strokeweight="1pt">
                    <v:stroke dashstyle="1 1" endcap="round"/>
                  </v:line>
                  <v:line id="_x0000_s1129" style="position:absolute;rotation:-90" from="3834,10934" to="3834,12922" strokeweight="1pt">
                    <v:stroke dashstyle="1 1" endcap="round"/>
                  </v:line>
                  <v:line id="_x0000_s1130" style="position:absolute;rotation:-90" from="3833,10651" to="3834,12638" strokeweight="1pt">
                    <v:stroke dashstyle="1 1" endcap="round"/>
                  </v:line>
                  <v:line id="_x0000_s1131" style="position:absolute;rotation:-90" from="3833,10367" to="3834,12354" strokeweight="1pt">
                    <v:stroke dashstyle="1 1" endcap="round"/>
                  </v:line>
                  <v:line id="_x0000_s1132" style="position:absolute;rotation:-90" from="3833,9799" to="3834,11786" strokeweight="1pt">
                    <v:stroke dashstyle="1 1" endcap="round"/>
                  </v:line>
                  <v:line id="_x0000_s1133" style="position:absolute;rotation:-90" from="3833,10083" to="3834,12070" strokeweight="1pt">
                    <v:stroke dashstyle="1 1" endcap="round"/>
                  </v:line>
                  <v:line id="_x0000_s1134" style="position:absolute;rotation:-90" from="3833,9515" to="3834,11502" strokeweight="1pt">
                    <v:stroke dashstyle="1 1" endcap="round"/>
                  </v:line>
                  <v:line id="_x0000_s1135" style="position:absolute;rotation:-90" from="3833,11503" to="3834,13490" strokeweight="1pt">
                    <v:stroke dashstyle="1 1" endcap="round"/>
                  </v:line>
                </v:group>
                <v:group id="_x0000_s1136" style="position:absolute;left:2840;top:10508;width:1988;height:2272" coordorigin="2840,10224" coordsize="1988,2556">
                  <v:line id="_x0000_s1137" style="position:absolute" from="2840,10224" to="2840,12780" strokeweight="1pt">
                    <v:stroke dashstyle="1 1" endcap="round"/>
                  </v:line>
                  <v:line id="_x0000_s1138" style="position:absolute" from="3124,10224" to="3124,12780" strokeweight="1pt">
                    <v:stroke dashstyle="1 1" endcap="round"/>
                  </v:line>
                  <v:line id="_x0000_s1139" style="position:absolute" from="3692,10224" to="3692,12780" strokeweight="1pt">
                    <v:stroke dashstyle="1 1" endcap="round"/>
                  </v:line>
                  <v:line id="_x0000_s1140" style="position:absolute" from="3976,10224" to="3976,12780" strokeweight="1pt">
                    <v:stroke dashstyle="1 1" endcap="round"/>
                  </v:line>
                  <v:line id="_x0000_s1141" style="position:absolute" from="4260,10224" to="4260,12780" strokeweight="1pt">
                    <v:stroke dashstyle="1 1" endcap="round"/>
                  </v:line>
                  <v:line id="_x0000_s1142" style="position:absolute" from="4544,10224" to="4544,12780" strokeweight="1pt">
                    <v:stroke dashstyle="1 1" endcap="round"/>
                  </v:line>
                  <v:line id="_x0000_s1143" style="position:absolute" from="4828,10224" to="4828,12780" strokeweight="1pt">
                    <v:stroke dashstyle="1 1" endcap="round"/>
                  </v:line>
                  <v:line id="_x0000_s1144" style="position:absolute" from="3408,10224" to="3408,12780" strokeweight="1pt">
                    <v:stroke dashstyle="1 1" endcap="round"/>
                  </v:line>
                </v:group>
              </v:group>
              <v:line id="_x0000_s1145" style="position:absolute;flip:x y" from="9513,8568" to="9520,10833" strokeweight="1.25pt">
                <v:stroke endarrow="open" endarrowwidth="narrow" endarrowlength="short"/>
              </v:line>
              <v:shape id="_x0000_s1146" type="#_x0000_t202" style="position:absolute;left:10436;top:10022;width:223;height:241;flip:x" filled="f" stroked="f">
                <v:textbox style="mso-next-textbox:#_x0000_s1146" inset="0,0,0,0">
                  <w:txbxContent>
                    <w:p w14:paraId="3A612948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47" type="#_x0000_t202" style="position:absolute;left:9734;top:10008;width:170;height:257" filled="f" stroked="f">
                <v:textbox style="mso-next-textbox:#_x0000_s1147" inset="0,0,0,0">
                  <w:txbxContent>
                    <w:p w14:paraId="19B53C69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8" type="#_x0000_t202" style="position:absolute;left:9252;top:9483;width:170;height:257" filled="f" stroked="f">
                <v:textbox style="mso-next-textbox:#_x0000_s1148" inset="0,0,0,0">
                  <w:txbxContent>
                    <w:p w14:paraId="711A4B6F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49" type="#_x0000_t202" style="position:absolute;left:9015;top:8512;width:585;height:420" filled="f" stroked="f">
                <v:textbox style="mso-next-textbox:#_x0000_s1149" inset="0,0,0,0">
                  <w:txbxContent>
                    <w:p w14:paraId="0695EE23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150" type="#_x0000_t202" style="position:absolute;left:9301;top:10008;width:171;height:255" filled="f" stroked="f">
                <v:textbox style="mso-next-textbox:#_x0000_s1150" inset="0,0,0,0">
                  <w:txbxContent>
                    <w:p w14:paraId="085A9855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5C0EFDC6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462A8E77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9A83688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7540EE4C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5702D338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26DDDB1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BDE9AAD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5E0D4B5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2D4D1951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1D1120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2</w:t>
      </w:r>
    </w:p>
    <w:p w14:paraId="4CADECC3" w14:textId="77777777" w:rsidR="00D402D0" w:rsidRPr="00C3488D" w:rsidRDefault="00D402D0" w:rsidP="00C3488D">
      <w:pPr>
        <w:tabs>
          <w:tab w:val="left" w:pos="54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00" w:dyaOrig="940" w14:anchorId="023B31A6">
          <v:shape id="_x0000_i1242" type="#_x0000_t75" style="width:68.85pt;height:56.95pt" o:ole="">
            <v:imagedata r:id="rId425" o:title=""/>
          </v:shape>
          <o:OLEObject Type="Embed" ProgID="Equation.3" ShapeID="_x0000_i1242" DrawAspect="Content" ObjectID="_1800967186" r:id="rId42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760DA98" w14:textId="77777777" w:rsidR="00D402D0" w:rsidRPr="00C3488D" w:rsidRDefault="00D402D0" w:rsidP="00C3488D">
      <w:pPr>
        <w:tabs>
          <w:tab w:val="left" w:pos="1985"/>
          <w:tab w:val="left" w:pos="3969"/>
          <w:tab w:val="left" w:pos="4536"/>
          <w:tab w:val="left" w:pos="680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3EC6CFF">
          <v:shape id="_x0000_i1243" type="#_x0000_t75" style="width:10pt;height:12.5pt" o:ole="">
            <v:imagedata r:id="rId427" o:title=""/>
          </v:shape>
          <o:OLEObject Type="Embed" ProgID="Equation.3" ShapeID="_x0000_i1243" DrawAspect="Content" ObjectID="_1800967187" r:id="rId4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01E3541">
          <v:shape id="_x0000_i1244" type="#_x0000_t75" style="width:10pt;height:12.5pt" o:ole="">
            <v:imagedata r:id="rId429" o:title=""/>
          </v:shape>
          <o:OLEObject Type="Embed" ProgID="Equation.3" ShapeID="_x0000_i1244" DrawAspect="Content" ObjectID="_1800967188" r:id="rId4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71EDB515">
          <v:shape id="_x0000_i1245" type="#_x0000_t75" style="width:8.15pt;height:14.4pt" o:ole="">
            <v:imagedata r:id="rId431" o:title=""/>
          </v:shape>
          <o:OLEObject Type="Embed" ProgID="Equation.3" ShapeID="_x0000_i1245" DrawAspect="Content" ObjectID="_1800967189" r:id="rId4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4748E8DB">
          <v:shape id="_x0000_i1246" type="#_x0000_t75" style="width:8.15pt;height:14.4pt" o:ole="">
            <v:imagedata r:id="rId433" o:title=""/>
          </v:shape>
          <o:OLEObject Type="Embed" ProgID="Equation.3" ShapeID="_x0000_i1246" DrawAspect="Content" ObjectID="_1800967190" r:id="rId434"/>
        </w:object>
      </w:r>
    </w:p>
    <w:p w14:paraId="69AEDD52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60" w:dyaOrig="360" w14:anchorId="5319E7B5">
          <v:shape id="_x0000_i1247" type="#_x0000_t75" style="width:67pt;height:21.9pt" o:ole="">
            <v:imagedata r:id="rId435" o:title=""/>
          </v:shape>
          <o:OLEObject Type="Embed" ProgID="Equation.3" ShapeID="_x0000_i1247" DrawAspect="Content" ObjectID="_1800967191" r:id="rId4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46D8667" w14:textId="77777777"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3DAF5E7">
          <v:shape id="_x0000_i1248" type="#_x0000_t75" style="width:8.15pt;height:14.4pt" o:ole="">
            <v:imagedata r:id="rId437" o:title=""/>
          </v:shape>
          <o:OLEObject Type="Embed" ProgID="Equation.3" ShapeID="_x0000_i1248" DrawAspect="Content" ObjectID="_1800967192" r:id="rId4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 w14:anchorId="22186F05">
          <v:shape id="_x0000_i1249" type="#_x0000_t75" style="width:14.4pt;height:14.4pt" o:ole="">
            <v:imagedata r:id="rId439" o:title=""/>
          </v:shape>
          <o:OLEObject Type="Embed" ProgID="Equation.3" ShapeID="_x0000_i1249" DrawAspect="Content" ObjectID="_1800967193" r:id="rId4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 w14:anchorId="1E67CCF7">
          <v:shape id="_x0000_i1250" type="#_x0000_t75" style="width:15.05pt;height:14.4pt" o:ole="">
            <v:imagedata r:id="rId441" o:title=""/>
          </v:shape>
          <o:OLEObject Type="Embed" ProgID="Equation.3" ShapeID="_x0000_i1250" DrawAspect="Content" ObjectID="_1800967194" r:id="rId4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 w14:anchorId="0F2ED169">
          <v:shape id="_x0000_i1251" type="#_x0000_t75" style="width:15.05pt;height:14.4pt" o:ole="">
            <v:imagedata r:id="rId443" o:title=""/>
          </v:shape>
          <o:OLEObject Type="Embed" ProgID="Equation.3" ShapeID="_x0000_i1251" DrawAspect="Content" ObjectID="_1800967195" r:id="rId444"/>
        </w:object>
      </w:r>
    </w:p>
    <w:p w14:paraId="28CA01AC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180" w:dyaOrig="660" w14:anchorId="12246D08">
          <v:shape id="_x0000_i1252" type="#_x0000_t75" style="width:74.5pt;height:40.05pt" o:ole="">
            <v:imagedata r:id="rId445" o:title=""/>
          </v:shape>
          <o:OLEObject Type="Embed" ProgID="Equation.3" ShapeID="_x0000_i1252" DrawAspect="Content" ObjectID="_1800967196" r:id="rId44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8AEFED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1A77951D">
          <v:shape id="_x0000_i1253" type="#_x0000_t75" style="width:87.05pt;height:17.55pt" o:ole="">
            <v:imagedata r:id="rId447" o:title=""/>
          </v:shape>
          <o:OLEObject Type="Embed" ProgID="Equation.3" ShapeID="_x0000_i1253" DrawAspect="Content" ObjectID="_1800967197" r:id="rId4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78A03EC4">
          <v:shape id="_x0000_i1254" type="#_x0000_t75" style="width:84.5pt;height:17.55pt" o:ole="">
            <v:imagedata r:id="rId449" o:title=""/>
          </v:shape>
          <o:OLEObject Type="Embed" ProgID="Equation.3" ShapeID="_x0000_i1254" DrawAspect="Content" ObjectID="_1800967198" r:id="rId4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19" w:dyaOrig="340" w14:anchorId="3694DF1D">
          <v:shape id="_x0000_i1255" type="#_x0000_t75" style="width:86.4pt;height:17.55pt" o:ole="">
            <v:imagedata r:id="rId451" o:title=""/>
          </v:shape>
          <o:OLEObject Type="Embed" ProgID="Equation.3" ShapeID="_x0000_i1255" DrawAspect="Content" ObjectID="_1800967199" r:id="rId4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60" w:dyaOrig="340" w14:anchorId="08402365">
          <v:shape id="_x0000_i1256" type="#_x0000_t75" style="width:83.25pt;height:17.55pt" o:ole="">
            <v:imagedata r:id="rId453" o:title=""/>
          </v:shape>
          <o:OLEObject Type="Embed" ProgID="Equation.3" ShapeID="_x0000_i1256" DrawAspect="Content" ObjectID="_1800967200" r:id="rId454"/>
        </w:object>
      </w:r>
    </w:p>
    <w:p w14:paraId="1C72A83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40" w:dyaOrig="340" w14:anchorId="1F9A9496">
          <v:shape id="_x0000_i1257" type="#_x0000_t75" style="width:109.55pt;height:20.65pt" o:ole="">
            <v:imagedata r:id="rId455" o:title=""/>
          </v:shape>
          <o:OLEObject Type="Embed" ProgID="Equation.3" ShapeID="_x0000_i1257" DrawAspect="Content" ObjectID="_1800967201" r:id="rId4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75ACFFDA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08430F7E">
          <v:shape id="_x0000_i1258" type="#_x0000_t75" style="width:6.9pt;height:12.5pt" o:ole="">
            <v:imagedata r:id="rId386" o:title=""/>
          </v:shape>
          <o:OLEObject Type="Embed" ProgID="Equation.3" ShapeID="_x0000_i1258" DrawAspect="Content" ObjectID="_1800967202" r:id="rId4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0FB615D1">
          <v:shape id="_x0000_i1259" type="#_x0000_t75" style="width:10pt;height:12.5pt" o:ole="">
            <v:imagedata r:id="rId388" o:title=""/>
          </v:shape>
          <o:OLEObject Type="Embed" ProgID="Equation.3" ShapeID="_x0000_i1259" DrawAspect="Content" ObjectID="_1800967203" r:id="rId45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576F9983">
          <v:shape id="_x0000_i1260" type="#_x0000_t75" style="width:8.15pt;height:14.4pt" o:ole="">
            <v:imagedata r:id="rId390" o:title=""/>
          </v:shape>
          <o:OLEObject Type="Embed" ProgID="Equation.3" ShapeID="_x0000_i1260" DrawAspect="Content" ObjectID="_1800967204" r:id="rId45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6F612555">
          <v:shape id="_x0000_i1261" type="#_x0000_t75" style="width:10pt;height:12.5pt" o:ole="">
            <v:imagedata r:id="rId392" o:title=""/>
          </v:shape>
          <o:OLEObject Type="Embed" ProgID="Equation.3" ShapeID="_x0000_i1261" DrawAspect="Content" ObjectID="_1800967205" r:id="rId460"/>
        </w:object>
      </w:r>
    </w:p>
    <w:p w14:paraId="08E04A48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7CE2198C">
          <v:shape id="_x0000_i1262" type="#_x0000_t75" style="width:76.4pt;height:21.9pt" o:ole="">
            <v:imagedata r:id="rId461" o:title=""/>
          </v:shape>
          <o:OLEObject Type="Embed" ProgID="Equation.3" ShapeID="_x0000_i1262" DrawAspect="Content" ObjectID="_1800967206" r:id="rId4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F8E57D7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08FB10D1">
          <v:shape id="_x0000_i1263" type="#_x0000_t75" style="width:25.65pt;height:15.05pt" o:ole="">
            <v:imagedata r:id="rId463" o:title=""/>
          </v:shape>
          <o:OLEObject Type="Embed" ProgID="Equation.3" ShapeID="_x0000_i1263" DrawAspect="Content" ObjectID="_1800967207" r:id="rId4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22C0C645">
          <v:shape id="_x0000_i1264" type="#_x0000_t75" style="width:6.9pt;height:12.5pt" o:ole="">
            <v:imagedata r:id="rId465" o:title=""/>
          </v:shape>
          <o:OLEObject Type="Embed" ProgID="Equation.3" ShapeID="_x0000_i1264" DrawAspect="Content" ObjectID="_1800967208" r:id="rId4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5882FC36">
          <v:shape id="_x0000_i1265" type="#_x0000_t75" style="width:25.65pt;height:15.05pt" o:ole="">
            <v:imagedata r:id="rId467" o:title=""/>
          </v:shape>
          <o:OLEObject Type="Embed" ProgID="Equation.3" ShapeID="_x0000_i1265" DrawAspect="Content" ObjectID="_1800967209" r:id="rId4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41297D5">
          <v:shape id="_x0000_i1266" type="#_x0000_t75" style="width:10pt;height:12.5pt" o:ole="">
            <v:imagedata r:id="rId392" o:title=""/>
          </v:shape>
          <o:OLEObject Type="Embed" ProgID="Equation.3" ShapeID="_x0000_i1266" DrawAspect="Content" ObjectID="_1800967210" r:id="rId469"/>
        </w:object>
      </w:r>
    </w:p>
    <w:p w14:paraId="32CCA8F9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160" w:dyaOrig="320" w14:anchorId="485795A7">
          <v:shape id="_x0000_i1267" type="#_x0000_t75" style="width:72.65pt;height:19.4pt" o:ole="">
            <v:imagedata r:id="rId470" o:title=""/>
          </v:shape>
          <o:OLEObject Type="Embed" ProgID="Equation.3" ShapeID="_x0000_i1267" DrawAspect="Content" ObjectID="_1800967211" r:id="rId4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07B3870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63150840">
          <v:shape id="_x0000_i1268" type="#_x0000_t75" style="width:37.55pt;height:17.55pt" o:ole="">
            <v:imagedata r:id="rId472" o:title=""/>
          </v:shape>
          <o:OLEObject Type="Embed" ProgID="Equation.3" ShapeID="_x0000_i1268" DrawAspect="Content" ObjectID="_1800967212" r:id="rId4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38EA5E43">
          <v:shape id="_x0000_i1269" type="#_x0000_t75" style="width:37.55pt;height:17.55pt" o:ole="">
            <v:imagedata r:id="rId407" o:title=""/>
          </v:shape>
          <o:OLEObject Type="Embed" ProgID="Equation.3" ShapeID="_x0000_i1269" DrawAspect="Content" ObjectID="_1800967213" r:id="rId4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122EF01B">
          <v:shape id="_x0000_i1270" type="#_x0000_t75" style="width:35.05pt;height:17.55pt" o:ole="">
            <v:imagedata r:id="rId475" o:title=""/>
          </v:shape>
          <o:OLEObject Type="Embed" ProgID="Equation.3" ShapeID="_x0000_i1270" DrawAspect="Content" ObjectID="_1800967214" r:id="rId4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2DBE0564">
          <v:shape id="_x0000_i1271" type="#_x0000_t75" style="width:35.05pt;height:17.55pt" o:ole="">
            <v:imagedata r:id="rId411" o:title=""/>
          </v:shape>
          <o:OLEObject Type="Embed" ProgID="Equation.3" ShapeID="_x0000_i1271" DrawAspect="Content" ObjectID="_1800967215" r:id="rId477"/>
        </w:object>
      </w:r>
    </w:p>
    <w:p w14:paraId="423114AD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22"/>
          <w:sz w:val="24"/>
          <w:szCs w:val="24"/>
        </w:rPr>
        <w:object w:dxaOrig="1900" w:dyaOrig="480" w14:anchorId="6DE18F0A">
          <v:shape id="_x0000_i1272" type="#_x0000_t75" style="width:129.6pt;height:30.7pt" o:ole="" fillcolor="window">
            <v:imagedata r:id="rId478" o:title=""/>
          </v:shape>
          <o:OLEObject Type="Embed" ProgID="Equation.3" ShapeID="_x0000_i1272" DrawAspect="Content" ObjectID="_1800967216" r:id="rId4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FF31194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013957F1">
          <v:shape id="_x0000_i1273" type="#_x0000_t75" style="width:31.95pt;height:15.05pt" o:ole="">
            <v:imagedata r:id="rId480" o:title=""/>
          </v:shape>
          <o:OLEObject Type="Embed" ProgID="Equation.3" ShapeID="_x0000_i1273" DrawAspect="Content" ObjectID="_1800967217" r:id="rId48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0FEF5BD8">
          <v:shape id="_x0000_i1274" type="#_x0000_t75" style="width:15.05pt;height:15.05pt" o:ole="">
            <v:imagedata r:id="rId482" o:title=""/>
          </v:shape>
          <o:OLEObject Type="Embed" ProgID="Equation.3" ShapeID="_x0000_i1274" DrawAspect="Content" ObjectID="_1800967218" r:id="rId48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6CA33626">
          <v:shape id="_x0000_i1275" type="#_x0000_t75" style="width:25.65pt;height:15.05pt" o:ole="">
            <v:imagedata r:id="rId484" o:title=""/>
          </v:shape>
          <o:OLEObject Type="Embed" ProgID="Equation.3" ShapeID="_x0000_i1275" DrawAspect="Content" ObjectID="_1800967219" r:id="rId48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4C613C7D">
          <v:shape id="_x0000_i1276" type="#_x0000_t75" style="width:22.55pt;height:15.05pt" o:ole="">
            <v:imagedata r:id="rId486" o:title=""/>
          </v:shape>
          <o:OLEObject Type="Embed" ProgID="Equation.3" ShapeID="_x0000_i1276" DrawAspect="Content" ObjectID="_1800967220" r:id="rId487"/>
        </w:object>
      </w:r>
    </w:p>
    <w:p w14:paraId="5AF647B6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940" w:dyaOrig="740" w14:anchorId="495A6033">
          <v:shape id="_x0000_i1277" type="#_x0000_t75" style="width:59.5pt;height:45.1pt" o:ole="">
            <v:imagedata r:id="rId488" o:title=""/>
          </v:shape>
          <o:OLEObject Type="Embed" ProgID="Equation.3" ShapeID="_x0000_i1277" DrawAspect="Content" ObjectID="_1800967221" r:id="rId48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3529EF27" w14:textId="77777777" w:rsidR="00D402D0" w:rsidRPr="00C3488D" w:rsidRDefault="00804332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lastRenderedPageBreak/>
        <w:pict w14:anchorId="2B2967BC">
          <v:shape id="_x0000_s1268" type="#_x0000_t202" style="position:absolute;margin-left:-8.95pt;margin-top:5.8pt;width:15.75pt;height:21.75pt;z-index:251675648" o:allowincell="f" filled="f" stroked="f">
            <v:textbox style="mso-next-textbox:#_x0000_s1268" inset="0,0,0,0">
              <w:txbxContent>
                <w:p w14:paraId="117CF1D0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6E7D5DA7">
          <v:group id="_x0000_s1152" style="position:absolute;margin-left:6.8pt;margin-top:2.8pt;width:464.2pt;height:118pt;z-index:251674624" coordorigin="1365,8480" coordsize="9284,2360" o:allowincell="f">
            <v:line id="_x0000_s1153" style="position:absolute;flip:y" from="1933,8550" to="1933,10822" strokeweight="1.25pt">
              <v:stroke endarrow="open" endarrowwidth="narrow" endarrowlength="short"/>
            </v:line>
            <v:shape id="_x0000_s1154" type="#_x0000_t202" style="position:absolute;left:1713;top:10011;width:171;height:232" filled="f" stroked="f">
              <v:textbox style="mso-next-textbox:#_x0000_s1154" inset="0,0,0,0">
                <w:txbxContent>
                  <w:p w14:paraId="47FB8C54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155" style="position:absolute;flip:y" from="1365,9969" to="3333,9973" strokeweight="1.25pt">
              <v:stroke endarrow="open" endarrowwidth="narrow" endarrowlength="short"/>
            </v:line>
            <v:shape id="_x0000_s1156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157" type="#_x0000_t202" style="position:absolute;left:1667;top:8487;width:245;height:397" stroked="f">
              <v:textbox style="mso-next-textbox:#_x0000_s1157" inset="0,0,0,0">
                <w:txbxContent>
                  <w:p w14:paraId="668216F6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58" type="#_x0000_t202" style="position:absolute;left:2184;top:10029;width:170;height:257" filled="f" stroked="f">
              <v:textbox style="mso-next-textbox:#_x0000_s1158" inset="0,0,0,0">
                <w:txbxContent>
                  <w:p w14:paraId="538640AD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9" type="#_x0000_t202" style="position:absolute;left:3121;top:9986;width:200;height:256;flip:x" filled="f" stroked="f">
              <v:textbox style="mso-next-textbox:#_x0000_s1159" inset="0,0,0,0">
                <w:txbxContent>
                  <w:p w14:paraId="2C071713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60" type="#_x0000_t202" style="position:absolute;left:1725;top:9553;width:170;height:257" filled="f" stroked="f">
              <v:textbox style="mso-next-textbox:#_x0000_s1160" inset="0,0,0,0">
                <w:txbxContent>
                  <w:p w14:paraId="3A3F8A6C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161" style="position:absolute;left:1365;top:8550;width:1988;height:2273" coordorigin="2840,10508" coordsize="1988,2273">
              <v:group id="_x0000_s1162" style="position:absolute;left:2840;top:10508;width:1988;height:2273" coordorigin="2840,10508" coordsize="1988,2273">
                <v:line id="_x0000_s1163" style="position:absolute;rotation:-90" from="3833,11787" to="3834,13774" strokeweight="1pt">
                  <v:stroke dashstyle="1 1" endcap="round"/>
                </v:line>
                <v:line id="_x0000_s1164" style="position:absolute;rotation:-90" from="3833,11219" to="3834,13206" strokeweight="1pt">
                  <v:stroke dashstyle="1 1" endcap="round"/>
                </v:line>
                <v:line id="_x0000_s1165" style="position:absolute;rotation:-90" from="3834,10934" to="3834,12922" strokeweight="1pt">
                  <v:stroke dashstyle="1 1" endcap="round"/>
                </v:line>
                <v:line id="_x0000_s1166" style="position:absolute;rotation:-90" from="3833,10651" to="3834,12638" strokeweight="1pt">
                  <v:stroke dashstyle="1 1" endcap="round"/>
                </v:line>
                <v:line id="_x0000_s1167" style="position:absolute;rotation:-90" from="3833,10367" to="3834,12354" strokeweight="1pt">
                  <v:stroke dashstyle="1 1" endcap="round"/>
                </v:line>
                <v:line id="_x0000_s1168" style="position:absolute;rotation:-90" from="3833,9799" to="3834,11786" strokeweight="1pt">
                  <v:stroke dashstyle="1 1" endcap="round"/>
                </v:line>
                <v:line id="_x0000_s1169" style="position:absolute;rotation:-90" from="3833,10083" to="3834,12070" strokeweight="1pt">
                  <v:stroke dashstyle="1 1" endcap="round"/>
                </v:line>
                <v:line id="_x0000_s1170" style="position:absolute;rotation:-90" from="3833,9515" to="3834,11502" strokeweight="1pt">
                  <v:stroke dashstyle="1 1" endcap="round"/>
                </v:line>
                <v:line id="_x0000_s1171" style="position:absolute;rotation:-90" from="3833,11503" to="3834,13490" strokeweight="1pt">
                  <v:stroke dashstyle="1 1" endcap="round"/>
                </v:line>
              </v:group>
              <v:group id="_x0000_s1172" style="position:absolute;left:2840;top:10508;width:1988;height:2272" coordorigin="2840,10224" coordsize="1988,2556">
                <v:line id="_x0000_s1173" style="position:absolute" from="2840,10224" to="2840,12780" strokeweight="1pt">
                  <v:stroke dashstyle="1 1" endcap="round"/>
                </v:line>
                <v:line id="_x0000_s1174" style="position:absolute" from="3124,10224" to="3124,12780" strokeweight="1pt">
                  <v:stroke dashstyle="1 1" endcap="round"/>
                </v:line>
                <v:line id="_x0000_s1175" style="position:absolute" from="3692,10224" to="3692,12780" strokeweight="1pt">
                  <v:stroke dashstyle="1 1" endcap="round"/>
                </v:line>
                <v:line id="_x0000_s1176" style="position:absolute" from="3976,10224" to="3976,12780" strokeweight="1pt">
                  <v:stroke dashstyle="1 1" endcap="round"/>
                </v:line>
                <v:line id="_x0000_s1177" style="position:absolute" from="4260,10224" to="4260,12780" strokeweight="1pt">
                  <v:stroke dashstyle="1 1" endcap="round"/>
                </v:line>
                <v:line id="_x0000_s1178" style="position:absolute" from="4544,10224" to="4544,12780" strokeweight="1pt">
                  <v:stroke dashstyle="1 1" endcap="round"/>
                </v:line>
                <v:line id="_x0000_s1179" style="position:absolute" from="4828,10224" to="4828,12780" strokeweight="1pt">
                  <v:stroke dashstyle="1 1" endcap="round"/>
                </v:line>
                <v:line id="_x0000_s1180" style="position:absolute" from="3408,10224" to="3408,12780" strokeweight="1pt">
                  <v:stroke dashstyle="1 1" endcap="round"/>
                </v:line>
              </v:group>
            </v:group>
            <v:group id="_x0000_s1181" style="position:absolute;left:3522;top:8480;width:2286;height:2336" coordorigin="3600,3033" coordsize="2286,2336">
              <v:shape id="_x0000_s1182" type="#_x0000_t202" style="position:absolute;left:3600;top:3103;width:315;height:435" filled="f" stroked="f">
                <v:textbox style="mso-next-textbox:#_x0000_s1182" inset="0,0,0,0">
                  <w:txbxContent>
                    <w:p w14:paraId="5C44A5C4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183" style="position:absolute;flip:y" from="4466,3096" to="4466,5368" strokeweight="1.25pt">
                <v:stroke endarrow="open" endarrowwidth="narrow" endarrowlength="short"/>
              </v:line>
              <v:shape id="_x0000_s1184" type="#_x0000_t202" style="position:absolute;left:4242;top:4549;width:189;height:259" filled="f" stroked="f">
                <v:textbox style="mso-next-textbox:#_x0000_s1184" inset="0,0,0,0">
                  <w:txbxContent>
                    <w:p w14:paraId="7AE79EC4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185" style="position:absolute;flip:y" from="3898,4512" to="5866,4516" strokeweight="1.25pt">
                <v:stroke endarrow="open" endarrowwidth="narrow" endarrowlength="short"/>
              </v:line>
              <v:shape id="_x0000_s1186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187" type="#_x0000_t202" style="position:absolute;left:4176;top:3033;width:236;height:323" stroked="f">
                <v:textbox style="mso-next-textbox:#_x0000_s1187" inset="0,0,0,0">
                  <w:txbxContent>
                    <w:p w14:paraId="2310D011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188" type="#_x0000_t202" style="position:absolute;left:4631;top:4581;width:170;height:257" filled="f" stroked="f">
                <v:textbox style="mso-next-textbox:#_x0000_s1188" inset="0,0,0,0">
                  <w:txbxContent>
                    <w:p w14:paraId="58F1BB9E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89" type="#_x0000_t202" style="position:absolute;left:5659;top:4597;width:215;height:261;flip:x" filled="f" stroked="f">
                <v:textbox style="mso-next-textbox:#_x0000_s1189" inset="0,0,0,0">
                  <w:txbxContent>
                    <w:p w14:paraId="37425CAF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190" type="#_x0000_t202" style="position:absolute;left:4258;top:4082;width:170;height:257" filled="f" stroked="f">
                <v:textbox style="mso-next-textbox:#_x0000_s1190" inset="0,0,0,0">
                  <w:txbxContent>
                    <w:p w14:paraId="48C54716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191" style="position:absolute;left:3898;top:3096;width:1988;height:2273" coordorigin="2840,10508" coordsize="1988,2273">
                <v:line id="_x0000_s1192" style="position:absolute;rotation:-90" from="3833,11787" to="3834,13774">
                  <v:stroke dashstyle="1 1" endcap="round"/>
                </v:line>
                <v:line id="_x0000_s1193" style="position:absolute;rotation:-90" from="3833,11219" to="3834,13206">
                  <v:stroke dashstyle="1 1" endcap="round"/>
                </v:line>
                <v:line id="_x0000_s1194" style="position:absolute;rotation:-90" from="3834,10934" to="3834,12922">
                  <v:stroke dashstyle="1 1" endcap="round"/>
                </v:line>
                <v:line id="_x0000_s1195" style="position:absolute;rotation:-90" from="3833,10651" to="3834,12638">
                  <v:stroke dashstyle="1 1" endcap="round"/>
                </v:line>
                <v:line id="_x0000_s1196" style="position:absolute;rotation:-90" from="3833,10367" to="3834,12354">
                  <v:stroke dashstyle="1 1" endcap="round"/>
                </v:line>
                <v:line id="_x0000_s1197" style="position:absolute;rotation:-90" from="3833,9799" to="3834,11786">
                  <v:stroke dashstyle="1 1" endcap="round"/>
                </v:line>
                <v:line id="_x0000_s1198" style="position:absolute;rotation:-90" from="3833,10083" to="3834,12070">
                  <v:stroke dashstyle="1 1" endcap="round"/>
                </v:line>
                <v:line id="_x0000_s1199" style="position:absolute;rotation:-90" from="3833,9515" to="3834,11502">
                  <v:stroke dashstyle="1 1" endcap="round"/>
                </v:line>
                <v:line id="_x0000_s1200" style="position:absolute;rotation:-90" from="3833,11503" to="3834,13490">
                  <v:stroke dashstyle="1 1" endcap="round"/>
                </v:line>
              </v:group>
              <v:group id="_x0000_s1201" style="position:absolute;left:3898;top:3096;width:1988;height:2272" coordorigin="2840,10224" coordsize="1988,2556">
                <v:line id="_x0000_s1202" style="position:absolute" from="2840,10224" to="2840,12780" strokeweight="1pt">
                  <v:stroke dashstyle="1 1" endcap="round"/>
                </v:line>
                <v:line id="_x0000_s1203" style="position:absolute" from="3124,10224" to="3124,12780" strokeweight="1pt">
                  <v:stroke dashstyle="1 1" endcap="round"/>
                </v:line>
                <v:line id="_x0000_s1204" style="position:absolute" from="3692,10224" to="3692,12780" strokeweight="1pt">
                  <v:stroke dashstyle="1 1" endcap="round"/>
                </v:line>
                <v:line id="_x0000_s1205" style="position:absolute" from="3976,10224" to="3976,12780" strokeweight="1pt">
                  <v:stroke dashstyle="1 1" endcap="round"/>
                </v:line>
                <v:line id="_x0000_s1206" style="position:absolute" from="4260,10224" to="4260,12780" strokeweight="1pt">
                  <v:stroke dashstyle="1 1" endcap="round"/>
                </v:line>
                <v:line id="_x0000_s1207" style="position:absolute" from="4544,10224" to="4544,12780" strokeweight="1pt">
                  <v:stroke dashstyle="1 1" endcap="round"/>
                </v:line>
                <v:line id="_x0000_s1208" style="position:absolute" from="4828,10224" to="4828,12780" strokeweight="1pt">
                  <v:stroke dashstyle="1 1" endcap="round"/>
                </v:line>
                <v:line id="_x0000_s1209" style="position:absolute" from="3408,10224" to="3408,12780" strokeweight="1pt">
                  <v:stroke dashstyle="1 1" endcap="round"/>
                </v:line>
              </v:group>
            </v:group>
            <v:shape id="_x0000_s1210" type="#_x0000_t202" style="position:absolute;left:8344;top:8484;width:315;height:435" filled="f" stroked="f">
              <v:textbox style="mso-next-textbox:#_x0000_s1210" inset="0,0,0,0">
                <w:txbxContent>
                  <w:p w14:paraId="17FFFFBC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211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212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213" style="position:absolute;left:8657;top:8540;width:1988;height:2273" coordorigin="2840,10508" coordsize="1988,2273">
              <v:line id="_x0000_s1214" style="position:absolute;rotation:-90" from="3833,11787" to="3834,13774" strokeweight="1pt">
                <v:stroke dashstyle="1 1" endcap="round"/>
              </v:line>
              <v:line id="_x0000_s1215" style="position:absolute;rotation:-90" from="3833,11219" to="3834,13206" strokeweight="1pt">
                <v:stroke dashstyle="1 1" endcap="round"/>
              </v:line>
              <v:line id="_x0000_s1216" style="position:absolute;rotation:-90" from="3834,10934" to="3834,12922" strokeweight="1pt">
                <v:stroke dashstyle="1 1" endcap="round"/>
              </v:line>
              <v:line id="_x0000_s1217" style="position:absolute;rotation:-90" from="3833,10651" to="3834,12638" strokeweight="1pt">
                <v:stroke dashstyle="1 1" endcap="round"/>
              </v:line>
              <v:line id="_x0000_s1218" style="position:absolute;rotation:-90" from="3833,10367" to="3834,12354" strokeweight="1pt">
                <v:stroke dashstyle="1 1" endcap="round"/>
              </v:line>
              <v:line id="_x0000_s1219" style="position:absolute;rotation:-90" from="3833,9799" to="3834,11786" strokeweight="1pt">
                <v:stroke dashstyle="1 1" endcap="round"/>
              </v:line>
              <v:line id="_x0000_s1220" style="position:absolute;rotation:-90" from="3833,10083" to="3834,12070" strokeweight="1pt">
                <v:stroke dashstyle="1 1" endcap="round"/>
              </v:line>
              <v:line id="_x0000_s1221" style="position:absolute;rotation:-90" from="3833,9515" to="3834,11502" strokeweight="1pt">
                <v:stroke dashstyle="1 1" endcap="round"/>
              </v:line>
              <v:line id="_x0000_s1222" style="position:absolute;rotation:-90" from="3833,11503" to="3834,13490" strokeweight="1pt">
                <v:stroke dashstyle="1 1" endcap="round"/>
              </v:line>
            </v:group>
            <v:group id="_x0000_s1223" style="position:absolute;left:8657;top:8568;width:1988;height:2272" coordorigin="2840,10224" coordsize="1988,2556">
              <v:line id="_x0000_s1224" style="position:absolute" from="2840,10224" to="2840,12780" strokeweight="1pt">
                <v:stroke dashstyle="1 1" endcap="round"/>
              </v:line>
              <v:line id="_x0000_s1225" style="position:absolute" from="3124,10224" to="3124,12780" strokeweight="1pt">
                <v:stroke dashstyle="1 1" endcap="round"/>
              </v:line>
              <v:line id="_x0000_s1226" style="position:absolute" from="3692,10224" to="3692,12780" strokeweight="1pt">
                <v:stroke dashstyle="1 1" endcap="round"/>
              </v:line>
              <v:line id="_x0000_s1227" style="position:absolute" from="3976,10224" to="3976,12780" strokeweight="1pt">
                <v:stroke dashstyle="1 1" endcap="round"/>
              </v:line>
              <v:line id="_x0000_s1228" style="position:absolute" from="4260,10224" to="4260,12780" strokeweight="1pt">
                <v:stroke dashstyle="1 1" endcap="round"/>
              </v:line>
              <v:line id="_x0000_s1229" style="position:absolute" from="4544,10224" to="4544,12780" strokeweight="1pt">
                <v:stroke dashstyle="1 1" endcap="round"/>
              </v:line>
              <v:line id="_x0000_s1230" style="position:absolute" from="4828,10224" to="4828,12780" strokeweight="1pt">
                <v:stroke dashstyle="1 1" endcap="round"/>
              </v:line>
              <v:line id="_x0000_s1231" style="position:absolute" from="3408,10224" to="3408,12780" strokeweight="1pt">
                <v:stroke dashstyle="1 1" endcap="round"/>
              </v:line>
            </v:group>
            <v:line id="_x0000_s1232" style="position:absolute;flip:x y" from="9508,8578" to="9509,10836" strokeweight="1.25pt">
              <v:stroke endarrow="open" endarrowwidth="narrow" endarrowlength="short"/>
            </v:line>
            <v:shape id="_x0000_s1233" type="#_x0000_t202" style="position:absolute;left:10404;top:10041;width:245;height:241;flip:x" filled="f" stroked="f">
              <v:textbox style="mso-next-textbox:#_x0000_s1233" inset="0,0,0,0">
                <w:txbxContent>
                  <w:p w14:paraId="21EF9CA6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34" type="#_x0000_t202" style="position:absolute;left:9707;top:10030;width:170;height:257" filled="f" stroked="f">
              <v:textbox style="mso-next-textbox:#_x0000_s1234" inset="0,0,0,0">
                <w:txbxContent>
                  <w:p w14:paraId="7BF6418E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5" type="#_x0000_t202" style="position:absolute;left:9232;top:9615;width:170;height:257" filled="f" stroked="f">
              <v:textbox style="mso-next-textbox:#_x0000_s1235" inset="0,0,0,0">
                <w:txbxContent>
                  <w:p w14:paraId="2FB84B5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36" type="#_x0000_t202" style="position:absolute;left:9204;top:8500;width:208;height:332" filled="f" stroked="f">
              <v:textbox style="mso-next-textbox:#_x0000_s1236" inset="0,0,0,0">
                <w:txbxContent>
                  <w:p w14:paraId="4DEC14A7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37" type="#_x0000_t202" style="position:absolute;left:9309;top:10018;width:171;height:232" filled="f" stroked="f">
              <v:textbox style="mso-next-textbox:#_x0000_s1237" inset="0,0,0,0">
                <w:txbxContent>
                  <w:p w14:paraId="7F251FA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238" type="#_x0000_t202" style="position:absolute;left:5908;top:8512;width:315;height:435" filled="f" stroked="f">
              <v:textbox style="mso-next-textbox:#_x0000_s1238" inset="0,0,0,0">
                <w:txbxContent>
                  <w:p w14:paraId="01DDE633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239" style="position:absolute;left:6216;top:8512;width:2003;height:2321" coordorigin="8656,8512" coordsize="2003,2321">
              <v:shape id="_x0000_s1240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241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242" style="position:absolute;left:8664;top:8541;width:1988;height:2273" coordorigin="2840,10508" coordsize="1988,2273">
                <v:group id="_x0000_s1243" style="position:absolute;left:2840;top:10508;width:1988;height:2273" coordorigin="2840,10508" coordsize="1988,2273">
                  <v:line id="_x0000_s1244" style="position:absolute;rotation:-90" from="3833,11787" to="3834,13774" strokeweight="1pt">
                    <v:stroke dashstyle="1 1" endcap="round"/>
                  </v:line>
                  <v:line id="_x0000_s1245" style="position:absolute;rotation:-90" from="3833,11219" to="3834,13206" strokeweight="1pt">
                    <v:stroke dashstyle="1 1" endcap="round"/>
                  </v:line>
                  <v:line id="_x0000_s1246" style="position:absolute;rotation:-90" from="3834,10934" to="3834,12922" strokeweight="1pt">
                    <v:stroke dashstyle="1 1" endcap="round"/>
                  </v:line>
                  <v:line id="_x0000_s1247" style="position:absolute;rotation:-90" from="3833,10651" to="3834,12638" strokeweight="1pt">
                    <v:stroke dashstyle="1 1" endcap="round"/>
                  </v:line>
                  <v:line id="_x0000_s1248" style="position:absolute;rotation:-90" from="3833,10367" to="3834,12354" strokeweight="1pt">
                    <v:stroke dashstyle="1 1" endcap="round"/>
                  </v:line>
                  <v:line id="_x0000_s1249" style="position:absolute;rotation:-90" from="3833,9799" to="3834,11786" strokeweight="1pt">
                    <v:stroke dashstyle="1 1" endcap="round"/>
                  </v:line>
                  <v:line id="_x0000_s1250" style="position:absolute;rotation:-90" from="3833,10083" to="3834,12070" strokeweight="1pt">
                    <v:stroke dashstyle="1 1" endcap="round"/>
                  </v:line>
                  <v:line id="_x0000_s1251" style="position:absolute;rotation:-90" from="3833,9515" to="3834,11502" strokeweight="1pt">
                    <v:stroke dashstyle="1 1" endcap="round"/>
                  </v:line>
                  <v:line id="_x0000_s1252" style="position:absolute;rotation:-90" from="3833,11503" to="3834,13490" strokeweight="1pt">
                    <v:stroke dashstyle="1 1" endcap="round"/>
                  </v:line>
                </v:group>
                <v:group id="_x0000_s1253" style="position:absolute;left:2840;top:10508;width:1988;height:2272" coordorigin="2840,10224" coordsize="1988,2556">
                  <v:line id="_x0000_s1254" style="position:absolute" from="2840,10224" to="2840,12780" strokeweight="1pt">
                    <v:stroke dashstyle="1 1" endcap="round"/>
                  </v:line>
                  <v:line id="_x0000_s1255" style="position:absolute" from="3124,10224" to="3124,12780" strokeweight="1pt">
                    <v:stroke dashstyle="1 1" endcap="round"/>
                  </v:line>
                  <v:line id="_x0000_s1256" style="position:absolute" from="3692,10224" to="3692,12780" strokeweight="1pt">
                    <v:stroke dashstyle="1 1" endcap="round"/>
                  </v:line>
                  <v:line id="_x0000_s1257" style="position:absolute" from="3976,10224" to="3976,12780" strokeweight="1pt">
                    <v:stroke dashstyle="1 1" endcap="round"/>
                  </v:line>
                  <v:line id="_x0000_s1258" style="position:absolute" from="4260,10224" to="4260,12780" strokeweight="1pt">
                    <v:stroke dashstyle="1 1" endcap="round"/>
                  </v:line>
                  <v:line id="_x0000_s1259" style="position:absolute" from="4544,10224" to="4544,12780" strokeweight="1pt">
                    <v:stroke dashstyle="1 1" endcap="round"/>
                  </v:line>
                  <v:line id="_x0000_s1260" style="position:absolute" from="4828,10224" to="4828,12780" strokeweight="1pt">
                    <v:stroke dashstyle="1 1" endcap="round"/>
                  </v:line>
                  <v:line id="_x0000_s1261" style="position:absolute" from="3408,10224" to="3408,12780" strokeweight="1pt">
                    <v:stroke dashstyle="1 1" endcap="round"/>
                  </v:line>
                </v:group>
              </v:group>
              <v:line id="_x0000_s1262" style="position:absolute;flip:x y" from="9513,8568" to="9520,10833" strokeweight="1.25pt">
                <v:stroke endarrow="open" endarrowwidth="narrow" endarrowlength="short"/>
              </v:line>
              <v:shape id="_x0000_s1263" type="#_x0000_t202" style="position:absolute;left:10436;top:10022;width:223;height:241;flip:x" filled="f" stroked="f">
                <v:textbox style="mso-next-textbox:#_x0000_s1263" inset="0,0,0,0">
                  <w:txbxContent>
                    <w:p w14:paraId="5B321E68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264" type="#_x0000_t202" style="position:absolute;left:9734;top:10008;width:170;height:257" filled="f" stroked="f">
                <v:textbox style="mso-next-textbox:#_x0000_s1264" inset="0,0,0,0">
                  <w:txbxContent>
                    <w:p w14:paraId="2AE275E2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5" type="#_x0000_t202" style="position:absolute;left:9252;top:9483;width:170;height:257" filled="f" stroked="f">
                <v:textbox style="mso-next-textbox:#_x0000_s1265" inset="0,0,0,0">
                  <w:txbxContent>
                    <w:p w14:paraId="0D2139AA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6" type="#_x0000_t202" style="position:absolute;left:9015;top:8512;width:585;height:420" filled="f" stroked="f">
                <v:textbox style="mso-next-textbox:#_x0000_s1266" inset="0,0,0,0">
                  <w:txbxContent>
                    <w:p w14:paraId="7F20713A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267" type="#_x0000_t202" style="position:absolute;left:9301;top:10008;width:171;height:255" filled="f" stroked="f">
                <v:textbox style="mso-next-textbox:#_x0000_s1267" inset="0,0,0,0">
                  <w:txbxContent>
                    <w:p w14:paraId="39E2BAAF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24C8836F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B67121D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7C2EC5BD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964D062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B9B08A9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5A7F2B2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7164C17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D71D56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314184C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4F4F3A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Вариант 3</w:t>
      </w:r>
    </w:p>
    <w:p w14:paraId="7434118D" w14:textId="77777777" w:rsidR="00D402D0" w:rsidRPr="00C3488D" w:rsidRDefault="00D402D0" w:rsidP="00C3488D">
      <w:pPr>
        <w:tabs>
          <w:tab w:val="left" w:pos="54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 w14:anchorId="5A7EBF03">
          <v:shape id="_x0000_i1278" type="#_x0000_t75" style="width:70.1pt;height:56.95pt" o:ole="">
            <v:imagedata r:id="rId490" o:title=""/>
          </v:shape>
          <o:OLEObject Type="Embed" ProgID="Equation.3" ShapeID="_x0000_i1278" DrawAspect="Content" ObjectID="_1800967222" r:id="rId49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C923DF2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  <w:tab w:val="left" w:pos="666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B72ACEE">
          <v:shape id="_x0000_i1279" type="#_x0000_t75" style="width:10pt;height:12.5pt" o:ole="">
            <v:imagedata r:id="rId492" o:title=""/>
          </v:shape>
          <o:OLEObject Type="Embed" ProgID="Equation.3" ShapeID="_x0000_i1279" DrawAspect="Content" ObjectID="_1800967223" r:id="rId4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0961144F">
          <v:shape id="_x0000_i1280" type="#_x0000_t75" style="width:10pt;height:12.5pt" o:ole="">
            <v:imagedata r:id="rId494" o:title=""/>
          </v:shape>
          <o:OLEObject Type="Embed" ProgID="Equation.3" ShapeID="_x0000_i1280" DrawAspect="Content" ObjectID="_1800967224" r:id="rId4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6C54D91D">
          <v:shape id="_x0000_i1281" type="#_x0000_t75" style="width:8.15pt;height:14.4pt" o:ole="">
            <v:imagedata r:id="rId496" o:title=""/>
          </v:shape>
          <o:OLEObject Type="Embed" ProgID="Equation.3" ShapeID="_x0000_i1281" DrawAspect="Content" ObjectID="_1800967225" r:id="rId4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0E1A1324">
          <v:shape id="_x0000_i1282" type="#_x0000_t75" style="width:8.15pt;height:14.4pt" o:ole="">
            <v:imagedata r:id="rId498" o:title=""/>
          </v:shape>
          <o:OLEObject Type="Embed" ProgID="Equation.3" ShapeID="_x0000_i1282" DrawAspect="Content" ObjectID="_1800967226" r:id="rId499"/>
        </w:object>
      </w:r>
    </w:p>
    <w:p w14:paraId="615F19CB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639" w:dyaOrig="720" w14:anchorId="195D0B3F">
          <v:shape id="_x0000_i1283" type="#_x0000_t75" style="width:40.7pt;height:43.2pt" o:ole="">
            <v:imagedata r:id="rId500" o:title=""/>
          </v:shape>
          <o:OLEObject Type="Embed" ProgID="Equation.3" ShapeID="_x0000_i1283" DrawAspect="Content" ObjectID="_1800967227" r:id="rId50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86D7962" w14:textId="77777777" w:rsidR="00D402D0" w:rsidRPr="00C3488D" w:rsidRDefault="00D402D0" w:rsidP="00C3488D">
      <w:pPr>
        <w:tabs>
          <w:tab w:val="left" w:pos="1985"/>
          <w:tab w:val="left" w:pos="3969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21852816">
          <v:shape id="_x0000_i1284" type="#_x0000_t75" style="width:10pt;height:12.5pt" o:ole="">
            <v:imagedata r:id="rId366" o:title=""/>
          </v:shape>
          <o:OLEObject Type="Embed" ProgID="Equation.3" ShapeID="_x0000_i1284" DrawAspect="Content" ObjectID="_1800967228" r:id="rId5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0C5F9050">
          <v:shape id="_x0000_i1285" type="#_x0000_t75" style="width:10pt;height:12.5pt" o:ole="">
            <v:imagedata r:id="rId368" o:title=""/>
          </v:shape>
          <o:OLEObject Type="Embed" ProgID="Equation.3" ShapeID="_x0000_i1285" DrawAspect="Content" ObjectID="_1800967229" r:id="rId50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 w14:anchorId="49300901">
          <v:shape id="_x0000_i1286" type="#_x0000_t75" style="width:10pt;height:14.4pt" o:ole="">
            <v:imagedata r:id="rId370" o:title=""/>
          </v:shape>
          <o:OLEObject Type="Embed" ProgID="Equation.3" ShapeID="_x0000_i1286" DrawAspect="Content" ObjectID="_1800967230" r:id="rId5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52D65131">
          <v:shape id="_x0000_i1287" type="#_x0000_t75" style="width:8.15pt;height:14.4pt" o:ole="">
            <v:imagedata r:id="rId372" o:title=""/>
          </v:shape>
          <o:OLEObject Type="Embed" ProgID="Equation.3" ShapeID="_x0000_i1287" DrawAspect="Content" ObjectID="_1800967231" r:id="rId505"/>
        </w:object>
      </w:r>
    </w:p>
    <w:p w14:paraId="3AD66903" w14:textId="77777777"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40" w:dyaOrig="620" w14:anchorId="02F598E0">
          <v:shape id="_x0000_i1288" type="#_x0000_t75" style="width:115.2pt;height:37.55pt" o:ole="">
            <v:imagedata r:id="rId506" o:title=""/>
          </v:shape>
          <o:OLEObject Type="Embed" ProgID="Equation.3" ShapeID="_x0000_i1288" DrawAspect="Content" ObjectID="_1800967232" r:id="rId50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E876BB6" w14:textId="77777777" w:rsidR="00D402D0" w:rsidRPr="00C3488D" w:rsidRDefault="00D402D0" w:rsidP="00C3488D">
      <w:pPr>
        <w:tabs>
          <w:tab w:val="left" w:pos="4320"/>
          <w:tab w:val="left" w:pos="468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22F67536">
          <v:shape id="_x0000_i1289" type="#_x0000_t75" style="width:77.65pt;height:17.55pt" o:ole="">
            <v:imagedata r:id="rId508" o:title=""/>
          </v:shape>
          <o:OLEObject Type="Embed" ProgID="Equation.3" ShapeID="_x0000_i1289" DrawAspect="Content" ObjectID="_1800967233" r:id="rId50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 w14:anchorId="63FB560F">
          <v:shape id="_x0000_i1290" type="#_x0000_t75" style="width:78.9pt;height:17.55pt" o:ole="">
            <v:imagedata r:id="rId510" o:title=""/>
          </v:shape>
          <o:OLEObject Type="Embed" ProgID="Equation.3" ShapeID="_x0000_i1290" DrawAspect="Content" ObjectID="_1800967234" r:id="rId51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3C216C32">
          <v:shape id="_x0000_i1291" type="#_x0000_t75" style="width:77.65pt;height:17.55pt" o:ole="">
            <v:imagedata r:id="rId512" o:title=""/>
          </v:shape>
          <o:OLEObject Type="Embed" ProgID="Equation.3" ShapeID="_x0000_i1291" DrawAspect="Content" ObjectID="_1800967235" r:id="rId51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79" w:dyaOrig="340" w14:anchorId="69407F78">
          <v:shape id="_x0000_i1292" type="#_x0000_t75" style="width:78.9pt;height:17.55pt" o:ole="">
            <v:imagedata r:id="rId514" o:title=""/>
          </v:shape>
          <o:OLEObject Type="Embed" ProgID="Equation.3" ShapeID="_x0000_i1292" DrawAspect="Content" ObjectID="_1800967236" r:id="rId515"/>
        </w:object>
      </w:r>
    </w:p>
    <w:p w14:paraId="3C3BF3D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60" w:dyaOrig="360" w14:anchorId="6A671F78">
          <v:shape id="_x0000_i1293" type="#_x0000_t75" style="width:103.95pt;height:21.9pt" o:ole="">
            <v:imagedata r:id="rId516" o:title=""/>
          </v:shape>
          <o:OLEObject Type="Embed" ProgID="Equation.3" ShapeID="_x0000_i1293" DrawAspect="Content" ObjectID="_1800967237" r:id="rId51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630761D0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112F289F">
          <v:shape id="_x0000_i1294" type="#_x0000_t75" style="width:6.9pt;height:12.5pt" o:ole="">
            <v:imagedata r:id="rId386" o:title=""/>
          </v:shape>
          <o:OLEObject Type="Embed" ProgID="Equation.3" ShapeID="_x0000_i1294" DrawAspect="Content" ObjectID="_1800967238" r:id="rId51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5936100F">
          <v:shape id="_x0000_i1295" type="#_x0000_t75" style="width:10pt;height:12.5pt" o:ole="">
            <v:imagedata r:id="rId388" o:title=""/>
          </v:shape>
          <o:OLEObject Type="Embed" ProgID="Equation.3" ShapeID="_x0000_i1295" DrawAspect="Content" ObjectID="_1800967239" r:id="rId51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0A13076A">
          <v:shape id="_x0000_i1296" type="#_x0000_t75" style="width:8.15pt;height:14.4pt" o:ole="">
            <v:imagedata r:id="rId390" o:title=""/>
          </v:shape>
          <o:OLEObject Type="Embed" ProgID="Equation.3" ShapeID="_x0000_i1296" DrawAspect="Content" ObjectID="_1800967240" r:id="rId52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7101992">
          <v:shape id="_x0000_i1297" type="#_x0000_t75" style="width:10pt;height:12.5pt" o:ole="">
            <v:imagedata r:id="rId392" o:title=""/>
          </v:shape>
          <o:OLEObject Type="Embed" ProgID="Equation.3" ShapeID="_x0000_i1297" DrawAspect="Content" ObjectID="_1800967241" r:id="rId521"/>
        </w:object>
      </w:r>
    </w:p>
    <w:p w14:paraId="2D40646C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5FB1A205">
          <v:shape id="_x0000_i1298" type="#_x0000_t75" style="width:76.4pt;height:21.9pt" o:ole="">
            <v:imagedata r:id="rId522" o:title=""/>
          </v:shape>
          <o:OLEObject Type="Embed" ProgID="Equation.3" ShapeID="_x0000_i1298" DrawAspect="Content" ObjectID="_1800967242" r:id="rId52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A594061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3CA18B8F">
          <v:shape id="_x0000_i1299" type="#_x0000_t75" style="width:6.9pt;height:12.5pt" o:ole="">
            <v:imagedata r:id="rId524" o:title=""/>
          </v:shape>
          <o:OLEObject Type="Embed" ProgID="Equation.3" ShapeID="_x0000_i1299" DrawAspect="Content" ObjectID="_1800967243" r:id="rId52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1C73BC73">
          <v:shape id="_x0000_i1300" type="#_x0000_t75" style="width:25.65pt;height:15.05pt" o:ole="">
            <v:imagedata r:id="rId526" o:title=""/>
          </v:shape>
          <o:OLEObject Type="Embed" ProgID="Equation.3" ShapeID="_x0000_i1300" DrawAspect="Content" ObjectID="_1800967244" r:id="rId52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1F1156E7">
          <v:shape id="_x0000_i1301" type="#_x0000_t75" style="width:15.05pt;height:15.05pt" o:ole="">
            <v:imagedata r:id="rId528" o:title=""/>
          </v:shape>
          <o:OLEObject Type="Embed" ProgID="Equation.3" ShapeID="_x0000_i1301" DrawAspect="Content" ObjectID="_1800967245" r:id="rId5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773FAE90">
          <v:shape id="_x0000_i1302" type="#_x0000_t75" style="width:10pt;height:12.5pt" o:ole="">
            <v:imagedata r:id="rId392" o:title=""/>
          </v:shape>
          <o:OLEObject Type="Embed" ProgID="Equation.3" ShapeID="_x0000_i1302" DrawAspect="Content" ObjectID="_1800967246" r:id="rId530"/>
        </w:object>
      </w:r>
    </w:p>
    <w:p w14:paraId="6D07851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160" w:dyaOrig="740" w14:anchorId="6118B190">
          <v:shape id="_x0000_i1303" type="#_x0000_t75" style="width:72.65pt;height:45.1pt" o:ole="">
            <v:imagedata r:id="rId531" o:title=""/>
          </v:shape>
          <o:OLEObject Type="Embed" ProgID="Equation.3" ShapeID="_x0000_i1303" DrawAspect="Content" ObjectID="_1800967247" r:id="rId5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48A3BAB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0B60C6D8">
          <v:shape id="_x0000_i1304" type="#_x0000_t75" style="width:37.55pt;height:17.55pt" o:ole="">
            <v:imagedata r:id="rId405" o:title=""/>
          </v:shape>
          <o:OLEObject Type="Embed" ProgID="Equation.3" ShapeID="_x0000_i1304" DrawAspect="Content" ObjectID="_1800967248" r:id="rId5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1AB904AB">
          <v:shape id="_x0000_i1305" type="#_x0000_t75" style="width:37.55pt;height:17.55pt" o:ole="">
            <v:imagedata r:id="rId407" o:title=""/>
          </v:shape>
          <o:OLEObject Type="Embed" ProgID="Equation.3" ShapeID="_x0000_i1305" DrawAspect="Content" ObjectID="_1800967249" r:id="rId5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46F4D070">
          <v:shape id="_x0000_i1306" type="#_x0000_t75" style="width:35.05pt;height:17.55pt" o:ole="">
            <v:imagedata r:id="rId411" o:title=""/>
          </v:shape>
          <o:OLEObject Type="Embed" ProgID="Equation.3" ShapeID="_x0000_i1306" DrawAspect="Content" ObjectID="_1800967250" r:id="rId5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40" w14:anchorId="38ED3AFF">
          <v:shape id="_x0000_i1307" type="#_x0000_t75" style="width:33.8pt;height:17.55pt" o:ole="">
            <v:imagedata r:id="rId409" o:title=""/>
          </v:shape>
          <o:OLEObject Type="Embed" ProgID="Equation.3" ShapeID="_x0000_i1307" DrawAspect="Content" ObjectID="_1800967251" r:id="rId536"/>
        </w:object>
      </w:r>
    </w:p>
    <w:p w14:paraId="561FE776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2"/>
          <w:sz w:val="24"/>
          <w:szCs w:val="24"/>
        </w:rPr>
        <w:object w:dxaOrig="1680" w:dyaOrig="380" w14:anchorId="7FFD0819">
          <v:shape id="_x0000_i1308" type="#_x0000_t75" style="width:115.85pt;height:25.65pt" o:ole="" fillcolor="window">
            <v:imagedata r:id="rId537" o:title=""/>
          </v:shape>
          <o:OLEObject Type="Embed" ProgID="Equation.3" ShapeID="_x0000_i1308" DrawAspect="Content" ObjectID="_1800967252" r:id="rId5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0FF79A1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292CA184">
          <v:shape id="_x0000_i1309" type="#_x0000_t75" style="width:31.95pt;height:15.05pt" o:ole="">
            <v:imagedata r:id="rId539" o:title=""/>
          </v:shape>
          <o:OLEObject Type="Embed" ProgID="Equation.3" ShapeID="_x0000_i1309" DrawAspect="Content" ObjectID="_1800967253" r:id="rId5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303D174D">
          <v:shape id="_x0000_i1310" type="#_x0000_t75" style="width:15.05pt;height:15.05pt" o:ole="">
            <v:imagedata r:id="rId541" o:title=""/>
          </v:shape>
          <o:OLEObject Type="Embed" ProgID="Equation.3" ShapeID="_x0000_i1310" DrawAspect="Content" ObjectID="_1800967254" r:id="rId5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32B3B05A">
          <v:shape id="_x0000_i1311" type="#_x0000_t75" style="width:25.65pt;height:15.05pt" o:ole="">
            <v:imagedata r:id="rId543" o:title=""/>
          </v:shape>
          <o:OLEObject Type="Embed" ProgID="Equation.3" ShapeID="_x0000_i1311" DrawAspect="Content" ObjectID="_1800967255" r:id="rId5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32813C32">
          <v:shape id="_x0000_i1312" type="#_x0000_t75" style="width:22.55pt;height:15.05pt" o:ole="">
            <v:imagedata r:id="rId545" o:title=""/>
          </v:shape>
          <o:OLEObject Type="Embed" ProgID="Equation.3" ShapeID="_x0000_i1312" DrawAspect="Content" ObjectID="_1800967256" r:id="rId546"/>
        </w:object>
      </w:r>
    </w:p>
    <w:p w14:paraId="03E9CE37" w14:textId="77777777"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position w:val="-10"/>
          <w:sz w:val="24"/>
          <w:szCs w:val="24"/>
        </w:rPr>
      </w:pPr>
    </w:p>
    <w:p w14:paraId="3B98B45A" w14:textId="77777777" w:rsidR="00BE0605" w:rsidRPr="00C3488D" w:rsidRDefault="00BE0605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6C4BA627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32"/>
          <w:sz w:val="24"/>
          <w:szCs w:val="24"/>
        </w:rPr>
        <w:object w:dxaOrig="1060" w:dyaOrig="560" w14:anchorId="22EF194A">
          <v:shape id="_x0000_i1313" type="#_x0000_t75" style="width:67pt;height:33.8pt" o:ole="">
            <v:imagedata r:id="rId547" o:title=""/>
          </v:shape>
          <o:OLEObject Type="Embed" ProgID="Equation.3" ShapeID="_x0000_i1313" DrawAspect="Content" ObjectID="_1800967257" r:id="rId54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2D320E9F" w14:textId="77777777" w:rsidR="00D402D0" w:rsidRPr="00C3488D" w:rsidRDefault="00804332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49A9FE87">
          <v:shape id="_x0000_s1385" type="#_x0000_t202" style="position:absolute;margin-left:-8.95pt;margin-top:5.8pt;width:15.75pt;height:21.75pt;z-index:251677696" o:allowincell="f" filled="f" stroked="f">
            <v:textbox style="mso-next-textbox:#_x0000_s1385" inset="0,0,0,0">
              <w:txbxContent>
                <w:p w14:paraId="5D91320E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1996684C">
          <v:group id="_x0000_s1269" style="position:absolute;margin-left:6.8pt;margin-top:2.8pt;width:464.2pt;height:118pt;z-index:251676672" coordorigin="1365,8480" coordsize="9284,2360" o:allowincell="f">
            <v:line id="_x0000_s1270" style="position:absolute;flip:y" from="1933,8550" to="1933,10822" strokeweight="1.25pt">
              <v:stroke endarrow="open" endarrowwidth="narrow" endarrowlength="short"/>
            </v:line>
            <v:shape id="_x0000_s1271" type="#_x0000_t202" style="position:absolute;left:1713;top:10011;width:171;height:232" filled="f" stroked="f">
              <v:textbox style="mso-next-textbox:#_x0000_s1271" inset="0,0,0,0">
                <w:txbxContent>
                  <w:p w14:paraId="1FF89050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272" style="position:absolute;flip:y" from="1365,9969" to="3333,9973" strokeweight="1.25pt">
              <v:stroke endarrow="open" endarrowwidth="narrow" endarrowlength="short"/>
            </v:line>
            <v:shape id="_x0000_s1273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274" type="#_x0000_t202" style="position:absolute;left:1667;top:8487;width:245;height:397" stroked="f">
              <v:textbox style="mso-next-textbox:#_x0000_s1274" inset="0,0,0,0">
                <w:txbxContent>
                  <w:p w14:paraId="2C7E3F9B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75" type="#_x0000_t202" style="position:absolute;left:2184;top:10029;width:170;height:257" filled="f" stroked="f">
              <v:textbox style="mso-next-textbox:#_x0000_s1275" inset="0,0,0,0">
                <w:txbxContent>
                  <w:p w14:paraId="726A10C8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76" type="#_x0000_t202" style="position:absolute;left:3121;top:9986;width:200;height:256;flip:x" filled="f" stroked="f">
              <v:textbox style="mso-next-textbox:#_x0000_s1276" inset="0,0,0,0">
                <w:txbxContent>
                  <w:p w14:paraId="6C65F78B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77" type="#_x0000_t202" style="position:absolute;left:1725;top:9553;width:170;height:257" filled="f" stroked="f">
              <v:textbox style="mso-next-textbox:#_x0000_s1277" inset="0,0,0,0">
                <w:txbxContent>
                  <w:p w14:paraId="243A670E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278" style="position:absolute;left:1365;top:8550;width:1988;height:2273" coordorigin="2840,10508" coordsize="1988,2273">
              <v:group id="_x0000_s1279" style="position:absolute;left:2840;top:10508;width:1988;height:2273" coordorigin="2840,10508" coordsize="1988,2273">
                <v:line id="_x0000_s1280" style="position:absolute;rotation:-90" from="3833,11787" to="3834,13774" strokeweight="1pt">
                  <v:stroke dashstyle="1 1" endcap="round"/>
                </v:line>
                <v:line id="_x0000_s1281" style="position:absolute;rotation:-90" from="3833,11219" to="3834,13206" strokeweight="1pt">
                  <v:stroke dashstyle="1 1" endcap="round"/>
                </v:line>
                <v:line id="_x0000_s1282" style="position:absolute;rotation:-90" from="3834,10934" to="3834,12922" strokeweight="1pt">
                  <v:stroke dashstyle="1 1" endcap="round"/>
                </v:line>
                <v:line id="_x0000_s1283" style="position:absolute;rotation:-90" from="3833,10651" to="3834,12638" strokeweight="1pt">
                  <v:stroke dashstyle="1 1" endcap="round"/>
                </v:line>
                <v:line id="_x0000_s1284" style="position:absolute;rotation:-90" from="3833,10367" to="3834,12354" strokeweight="1pt">
                  <v:stroke dashstyle="1 1" endcap="round"/>
                </v:line>
                <v:line id="_x0000_s1285" style="position:absolute;rotation:-90" from="3833,9799" to="3834,11786" strokeweight="1pt">
                  <v:stroke dashstyle="1 1" endcap="round"/>
                </v:line>
                <v:line id="_x0000_s1286" style="position:absolute;rotation:-90" from="3833,10083" to="3834,12070" strokeweight="1pt">
                  <v:stroke dashstyle="1 1" endcap="round"/>
                </v:line>
                <v:line id="_x0000_s1287" style="position:absolute;rotation:-90" from="3833,9515" to="3834,11502" strokeweight="1pt">
                  <v:stroke dashstyle="1 1" endcap="round"/>
                </v:line>
                <v:line id="_x0000_s1288" style="position:absolute;rotation:-90" from="3833,11503" to="3834,13490" strokeweight="1pt">
                  <v:stroke dashstyle="1 1" endcap="round"/>
                </v:line>
              </v:group>
              <v:group id="_x0000_s1289" style="position:absolute;left:2840;top:10508;width:1988;height:2272" coordorigin="2840,10224" coordsize="1988,2556">
                <v:line id="_x0000_s1290" style="position:absolute" from="2840,10224" to="2840,12780" strokeweight="1pt">
                  <v:stroke dashstyle="1 1" endcap="round"/>
                </v:line>
                <v:line id="_x0000_s1291" style="position:absolute" from="3124,10224" to="3124,12780" strokeweight="1pt">
                  <v:stroke dashstyle="1 1" endcap="round"/>
                </v:line>
                <v:line id="_x0000_s1292" style="position:absolute" from="3692,10224" to="3692,12780" strokeweight="1pt">
                  <v:stroke dashstyle="1 1" endcap="round"/>
                </v:line>
                <v:line id="_x0000_s1293" style="position:absolute" from="3976,10224" to="3976,12780" strokeweight="1pt">
                  <v:stroke dashstyle="1 1" endcap="round"/>
                </v:line>
                <v:line id="_x0000_s1294" style="position:absolute" from="4260,10224" to="4260,12780" strokeweight="1pt">
                  <v:stroke dashstyle="1 1" endcap="round"/>
                </v:line>
                <v:line id="_x0000_s1295" style="position:absolute" from="4544,10224" to="4544,12780" strokeweight="1pt">
                  <v:stroke dashstyle="1 1" endcap="round"/>
                </v:line>
                <v:line id="_x0000_s1296" style="position:absolute" from="4828,10224" to="4828,12780" strokeweight="1pt">
                  <v:stroke dashstyle="1 1" endcap="round"/>
                </v:line>
                <v:line id="_x0000_s1297" style="position:absolute" from="3408,10224" to="3408,12780" strokeweight="1pt">
                  <v:stroke dashstyle="1 1" endcap="round"/>
                </v:line>
              </v:group>
            </v:group>
            <v:group id="_x0000_s1298" style="position:absolute;left:3522;top:8480;width:2286;height:2336" coordorigin="3600,3033" coordsize="2286,2336">
              <v:shape id="_x0000_s1299" type="#_x0000_t202" style="position:absolute;left:3600;top:3103;width:315;height:435" filled="f" stroked="f">
                <v:textbox style="mso-next-textbox:#_x0000_s1299" inset="0,0,0,0">
                  <w:txbxContent>
                    <w:p w14:paraId="0DE95BDF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300" style="position:absolute;flip:y" from="4466,3096" to="4466,5368" strokeweight="1.25pt">
                <v:stroke endarrow="open" endarrowwidth="narrow" endarrowlength="short"/>
              </v:line>
              <v:shape id="_x0000_s1301" type="#_x0000_t202" style="position:absolute;left:4242;top:4549;width:189;height:259" filled="f" stroked="f">
                <v:textbox style="mso-next-textbox:#_x0000_s1301" inset="0,0,0,0">
                  <w:txbxContent>
                    <w:p w14:paraId="6DA79B7A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302" style="position:absolute;flip:y" from="3898,4512" to="5866,4516" strokeweight="1.25pt">
                <v:stroke endarrow="open" endarrowwidth="narrow" endarrowlength="short"/>
              </v:line>
              <v:shape id="_x0000_s1303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304" type="#_x0000_t202" style="position:absolute;left:4176;top:3033;width:236;height:323" stroked="f">
                <v:textbox style="mso-next-textbox:#_x0000_s1304" inset="0,0,0,0">
                  <w:txbxContent>
                    <w:p w14:paraId="107E77BF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305" type="#_x0000_t202" style="position:absolute;left:4631;top:4581;width:170;height:257" filled="f" stroked="f">
                <v:textbox style="mso-next-textbox:#_x0000_s1305" inset="0,0,0,0">
                  <w:txbxContent>
                    <w:p w14:paraId="3729B5F2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06" type="#_x0000_t202" style="position:absolute;left:5659;top:4597;width:215;height:261;flip:x" filled="f" stroked="f">
                <v:textbox style="mso-next-textbox:#_x0000_s1306" inset="0,0,0,0">
                  <w:txbxContent>
                    <w:p w14:paraId="6CD1B6B9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07" type="#_x0000_t202" style="position:absolute;left:4258;top:4082;width:170;height:257" filled="f" stroked="f">
                <v:textbox style="mso-next-textbox:#_x0000_s1307" inset="0,0,0,0">
                  <w:txbxContent>
                    <w:p w14:paraId="0D700201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308" style="position:absolute;left:3898;top:3096;width:1988;height:2273" coordorigin="2840,10508" coordsize="1988,2273">
                <v:line id="_x0000_s1309" style="position:absolute;rotation:-90" from="3833,11787" to="3834,13774">
                  <v:stroke dashstyle="1 1" endcap="round"/>
                </v:line>
                <v:line id="_x0000_s1310" style="position:absolute;rotation:-90" from="3833,11219" to="3834,13206">
                  <v:stroke dashstyle="1 1" endcap="round"/>
                </v:line>
                <v:line id="_x0000_s1311" style="position:absolute;rotation:-90" from="3834,10934" to="3834,12922">
                  <v:stroke dashstyle="1 1" endcap="round"/>
                </v:line>
                <v:line id="_x0000_s1312" style="position:absolute;rotation:-90" from="3833,10651" to="3834,12638">
                  <v:stroke dashstyle="1 1" endcap="round"/>
                </v:line>
                <v:line id="_x0000_s1313" style="position:absolute;rotation:-90" from="3833,10367" to="3834,12354">
                  <v:stroke dashstyle="1 1" endcap="round"/>
                </v:line>
                <v:line id="_x0000_s1314" style="position:absolute;rotation:-90" from="3833,9799" to="3834,11786">
                  <v:stroke dashstyle="1 1" endcap="round"/>
                </v:line>
                <v:line id="_x0000_s1315" style="position:absolute;rotation:-90" from="3833,10083" to="3834,12070">
                  <v:stroke dashstyle="1 1" endcap="round"/>
                </v:line>
                <v:line id="_x0000_s1316" style="position:absolute;rotation:-90" from="3833,9515" to="3834,11502">
                  <v:stroke dashstyle="1 1" endcap="round"/>
                </v:line>
                <v:line id="_x0000_s1317" style="position:absolute;rotation:-90" from="3833,11503" to="3834,13490">
                  <v:stroke dashstyle="1 1" endcap="round"/>
                </v:line>
              </v:group>
              <v:group id="_x0000_s1318" style="position:absolute;left:3898;top:3096;width:1988;height:2272" coordorigin="2840,10224" coordsize="1988,2556">
                <v:line id="_x0000_s1319" style="position:absolute" from="2840,10224" to="2840,12780" strokeweight="1pt">
                  <v:stroke dashstyle="1 1" endcap="round"/>
                </v:line>
                <v:line id="_x0000_s1320" style="position:absolute" from="3124,10224" to="3124,12780" strokeweight="1pt">
                  <v:stroke dashstyle="1 1" endcap="round"/>
                </v:line>
                <v:line id="_x0000_s1321" style="position:absolute" from="3692,10224" to="3692,12780" strokeweight="1pt">
                  <v:stroke dashstyle="1 1" endcap="round"/>
                </v:line>
                <v:line id="_x0000_s1322" style="position:absolute" from="3976,10224" to="3976,12780" strokeweight="1pt">
                  <v:stroke dashstyle="1 1" endcap="round"/>
                </v:line>
                <v:line id="_x0000_s1323" style="position:absolute" from="4260,10224" to="4260,12780" strokeweight="1pt">
                  <v:stroke dashstyle="1 1" endcap="round"/>
                </v:line>
                <v:line id="_x0000_s1324" style="position:absolute" from="4544,10224" to="4544,12780" strokeweight="1pt">
                  <v:stroke dashstyle="1 1" endcap="round"/>
                </v:line>
                <v:line id="_x0000_s1325" style="position:absolute" from="4828,10224" to="4828,12780" strokeweight="1pt">
                  <v:stroke dashstyle="1 1" endcap="round"/>
                </v:line>
                <v:line id="_x0000_s1326" style="position:absolute" from="3408,10224" to="3408,12780" strokeweight="1pt">
                  <v:stroke dashstyle="1 1" endcap="round"/>
                </v:line>
              </v:group>
            </v:group>
            <v:shape id="_x0000_s1327" type="#_x0000_t202" style="position:absolute;left:8344;top:8484;width:315;height:435" filled="f" stroked="f">
              <v:textbox style="mso-next-textbox:#_x0000_s1327" inset="0,0,0,0">
                <w:txbxContent>
                  <w:p w14:paraId="11E42304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328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329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330" style="position:absolute;left:8657;top:8540;width:1988;height:2273" coordorigin="2840,10508" coordsize="1988,2273">
              <v:line id="_x0000_s1331" style="position:absolute;rotation:-90" from="3833,11787" to="3834,13774" strokeweight="1pt">
                <v:stroke dashstyle="1 1" endcap="round"/>
              </v:line>
              <v:line id="_x0000_s1332" style="position:absolute;rotation:-90" from="3833,11219" to="3834,13206" strokeweight="1pt">
                <v:stroke dashstyle="1 1" endcap="round"/>
              </v:line>
              <v:line id="_x0000_s1333" style="position:absolute;rotation:-90" from="3834,10934" to="3834,12922" strokeweight="1pt">
                <v:stroke dashstyle="1 1" endcap="round"/>
              </v:line>
              <v:line id="_x0000_s1334" style="position:absolute;rotation:-90" from="3833,10651" to="3834,12638" strokeweight="1pt">
                <v:stroke dashstyle="1 1" endcap="round"/>
              </v:line>
              <v:line id="_x0000_s1335" style="position:absolute;rotation:-90" from="3833,10367" to="3834,12354" strokeweight="1pt">
                <v:stroke dashstyle="1 1" endcap="round"/>
              </v:line>
              <v:line id="_x0000_s1336" style="position:absolute;rotation:-90" from="3833,9799" to="3834,11786" strokeweight="1pt">
                <v:stroke dashstyle="1 1" endcap="round"/>
              </v:line>
              <v:line id="_x0000_s1337" style="position:absolute;rotation:-90" from="3833,10083" to="3834,12070" strokeweight="1pt">
                <v:stroke dashstyle="1 1" endcap="round"/>
              </v:line>
              <v:line id="_x0000_s1338" style="position:absolute;rotation:-90" from="3833,9515" to="3834,11502" strokeweight="1pt">
                <v:stroke dashstyle="1 1" endcap="round"/>
              </v:line>
              <v:line id="_x0000_s1339" style="position:absolute;rotation:-90" from="3833,11503" to="3834,13490" strokeweight="1pt">
                <v:stroke dashstyle="1 1" endcap="round"/>
              </v:line>
            </v:group>
            <v:group id="_x0000_s1340" style="position:absolute;left:8657;top:8568;width:1988;height:2272" coordorigin="2840,10224" coordsize="1988,2556">
              <v:line id="_x0000_s1341" style="position:absolute" from="2840,10224" to="2840,12780" strokeweight="1pt">
                <v:stroke dashstyle="1 1" endcap="round"/>
              </v:line>
              <v:line id="_x0000_s1342" style="position:absolute" from="3124,10224" to="3124,12780" strokeweight="1pt">
                <v:stroke dashstyle="1 1" endcap="round"/>
              </v:line>
              <v:line id="_x0000_s1343" style="position:absolute" from="3692,10224" to="3692,12780" strokeweight="1pt">
                <v:stroke dashstyle="1 1" endcap="round"/>
              </v:line>
              <v:line id="_x0000_s1344" style="position:absolute" from="3976,10224" to="3976,12780" strokeweight="1pt">
                <v:stroke dashstyle="1 1" endcap="round"/>
              </v:line>
              <v:line id="_x0000_s1345" style="position:absolute" from="4260,10224" to="4260,12780" strokeweight="1pt">
                <v:stroke dashstyle="1 1" endcap="round"/>
              </v:line>
              <v:line id="_x0000_s1346" style="position:absolute" from="4544,10224" to="4544,12780" strokeweight="1pt">
                <v:stroke dashstyle="1 1" endcap="round"/>
              </v:line>
              <v:line id="_x0000_s1347" style="position:absolute" from="4828,10224" to="4828,12780" strokeweight="1pt">
                <v:stroke dashstyle="1 1" endcap="round"/>
              </v:line>
              <v:line id="_x0000_s1348" style="position:absolute" from="3408,10224" to="3408,12780" strokeweight="1pt">
                <v:stroke dashstyle="1 1" endcap="round"/>
              </v:line>
            </v:group>
            <v:line id="_x0000_s1349" style="position:absolute;flip:x y" from="9508,8578" to="9509,10836" strokeweight="1.25pt">
              <v:stroke endarrow="open" endarrowwidth="narrow" endarrowlength="short"/>
            </v:line>
            <v:shape id="_x0000_s1350" type="#_x0000_t202" style="position:absolute;left:10404;top:10041;width:245;height:241;flip:x" filled="f" stroked="f">
              <v:textbox style="mso-next-textbox:#_x0000_s1350" inset="0,0,0,0">
                <w:txbxContent>
                  <w:p w14:paraId="0009EA37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51" type="#_x0000_t202" style="position:absolute;left:9707;top:10030;width:170;height:257" filled="f" stroked="f">
              <v:textbox style="mso-next-textbox:#_x0000_s1351" inset="0,0,0,0">
                <w:txbxContent>
                  <w:p w14:paraId="7A9DBD1C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2" type="#_x0000_t202" style="position:absolute;left:9232;top:9615;width:170;height:257" filled="f" stroked="f">
              <v:textbox style="mso-next-textbox:#_x0000_s1352" inset="0,0,0,0">
                <w:txbxContent>
                  <w:p w14:paraId="388E99A6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53" type="#_x0000_t202" style="position:absolute;left:9204;top:8500;width:208;height:332" filled="f" stroked="f">
              <v:textbox style="mso-next-textbox:#_x0000_s1353" inset="0,0,0,0">
                <w:txbxContent>
                  <w:p w14:paraId="687622CA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54" type="#_x0000_t202" style="position:absolute;left:9309;top:10018;width:171;height:232" filled="f" stroked="f">
              <v:textbox style="mso-next-textbox:#_x0000_s1354" inset="0,0,0,0">
                <w:txbxContent>
                  <w:p w14:paraId="7F83F434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55" type="#_x0000_t202" style="position:absolute;left:5908;top:8512;width:315;height:435" filled="f" stroked="f">
              <v:textbox style="mso-next-textbox:#_x0000_s1355" inset="0,0,0,0">
                <w:txbxContent>
                  <w:p w14:paraId="1E8451C6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356" style="position:absolute;left:6216;top:8512;width:2003;height:2321" coordorigin="8656,8512" coordsize="2003,2321">
              <v:shape id="_x0000_s1357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358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359" style="position:absolute;left:8664;top:8541;width:1988;height:2273" coordorigin="2840,10508" coordsize="1988,2273">
                <v:group id="_x0000_s1360" style="position:absolute;left:2840;top:10508;width:1988;height:2273" coordorigin="2840,10508" coordsize="1988,2273">
                  <v:line id="_x0000_s1361" style="position:absolute;rotation:-90" from="3833,11787" to="3834,13774" strokeweight="1pt">
                    <v:stroke dashstyle="1 1" endcap="round"/>
                  </v:line>
                  <v:line id="_x0000_s1362" style="position:absolute;rotation:-90" from="3833,11219" to="3834,13206" strokeweight="1pt">
                    <v:stroke dashstyle="1 1" endcap="round"/>
                  </v:line>
                  <v:line id="_x0000_s1363" style="position:absolute;rotation:-90" from="3834,10934" to="3834,12922" strokeweight="1pt">
                    <v:stroke dashstyle="1 1" endcap="round"/>
                  </v:line>
                  <v:line id="_x0000_s1364" style="position:absolute;rotation:-90" from="3833,10651" to="3834,12638" strokeweight="1pt">
                    <v:stroke dashstyle="1 1" endcap="round"/>
                  </v:line>
                  <v:line id="_x0000_s1365" style="position:absolute;rotation:-90" from="3833,10367" to="3834,12354" strokeweight="1pt">
                    <v:stroke dashstyle="1 1" endcap="round"/>
                  </v:line>
                  <v:line id="_x0000_s1366" style="position:absolute;rotation:-90" from="3833,9799" to="3834,11786" strokeweight="1pt">
                    <v:stroke dashstyle="1 1" endcap="round"/>
                  </v:line>
                  <v:line id="_x0000_s1367" style="position:absolute;rotation:-90" from="3833,10083" to="3834,12070" strokeweight="1pt">
                    <v:stroke dashstyle="1 1" endcap="round"/>
                  </v:line>
                  <v:line id="_x0000_s1368" style="position:absolute;rotation:-90" from="3833,9515" to="3834,11502" strokeweight="1pt">
                    <v:stroke dashstyle="1 1" endcap="round"/>
                  </v:line>
                  <v:line id="_x0000_s1369" style="position:absolute;rotation:-90" from="3833,11503" to="3834,13490" strokeweight="1pt">
                    <v:stroke dashstyle="1 1" endcap="round"/>
                  </v:line>
                </v:group>
                <v:group id="_x0000_s1370" style="position:absolute;left:2840;top:10508;width:1988;height:2272" coordorigin="2840,10224" coordsize="1988,2556">
                  <v:line id="_x0000_s1371" style="position:absolute" from="2840,10224" to="2840,12780" strokeweight="1pt">
                    <v:stroke dashstyle="1 1" endcap="round"/>
                  </v:line>
                  <v:line id="_x0000_s1372" style="position:absolute" from="3124,10224" to="3124,12780" strokeweight="1pt">
                    <v:stroke dashstyle="1 1" endcap="round"/>
                  </v:line>
                  <v:line id="_x0000_s1373" style="position:absolute" from="3692,10224" to="3692,12780" strokeweight="1pt">
                    <v:stroke dashstyle="1 1" endcap="round"/>
                  </v:line>
                  <v:line id="_x0000_s1374" style="position:absolute" from="3976,10224" to="3976,12780" strokeweight="1pt">
                    <v:stroke dashstyle="1 1" endcap="round"/>
                  </v:line>
                  <v:line id="_x0000_s1375" style="position:absolute" from="4260,10224" to="4260,12780" strokeweight="1pt">
                    <v:stroke dashstyle="1 1" endcap="round"/>
                  </v:line>
                  <v:line id="_x0000_s1376" style="position:absolute" from="4544,10224" to="4544,12780" strokeweight="1pt">
                    <v:stroke dashstyle="1 1" endcap="round"/>
                  </v:line>
                  <v:line id="_x0000_s1377" style="position:absolute" from="4828,10224" to="4828,12780" strokeweight="1pt">
                    <v:stroke dashstyle="1 1" endcap="round"/>
                  </v:line>
                  <v:line id="_x0000_s1378" style="position:absolute" from="3408,10224" to="3408,12780" strokeweight="1pt">
                    <v:stroke dashstyle="1 1" endcap="round"/>
                  </v:line>
                </v:group>
              </v:group>
              <v:line id="_x0000_s1379" style="position:absolute;flip:x y" from="9513,8568" to="9520,10833" strokeweight="1.25pt">
                <v:stroke endarrow="open" endarrowwidth="narrow" endarrowlength="short"/>
              </v:line>
              <v:shape id="_x0000_s1380" type="#_x0000_t202" style="position:absolute;left:10436;top:10022;width:223;height:241;flip:x" filled="f" stroked="f">
                <v:textbox style="mso-next-textbox:#_x0000_s1380" inset="0,0,0,0">
                  <w:txbxContent>
                    <w:p w14:paraId="5B9B7D4D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381" type="#_x0000_t202" style="position:absolute;left:9734;top:10008;width:170;height:257" filled="f" stroked="f">
                <v:textbox style="mso-next-textbox:#_x0000_s1381" inset="0,0,0,0">
                  <w:txbxContent>
                    <w:p w14:paraId="0ECFE573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2" type="#_x0000_t202" style="position:absolute;left:9252;top:9483;width:170;height:257" filled="f" stroked="f">
                <v:textbox style="mso-next-textbox:#_x0000_s1382" inset="0,0,0,0">
                  <w:txbxContent>
                    <w:p w14:paraId="61EC8A8E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3" type="#_x0000_t202" style="position:absolute;left:9015;top:8512;width:585;height:420" filled="f" stroked="f">
                <v:textbox style="mso-next-textbox:#_x0000_s1383" inset="0,0,0,0">
                  <w:txbxContent>
                    <w:p w14:paraId="04C69E76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384" type="#_x0000_t202" style="position:absolute;left:9301;top:10008;width:171;height:255" filled="f" stroked="f">
                <v:textbox style="mso-next-textbox:#_x0000_s1384" inset="0,0,0,0">
                  <w:txbxContent>
                    <w:p w14:paraId="39C3C69C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7467A554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473E70DD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417CB71C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68898B6E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FB6E821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26F42CC8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066B2A0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7EDF5FEA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A6F9243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054AFF1E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2929CF28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3FD0048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C00A053" w14:textId="77777777" w:rsidR="00BF008E" w:rsidRDefault="00BF008E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1F1365A6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Вариант 4</w:t>
      </w:r>
    </w:p>
    <w:p w14:paraId="462F4E72" w14:textId="77777777" w:rsidR="00D402D0" w:rsidRPr="00C3488D" w:rsidRDefault="00D402D0" w:rsidP="00C3488D">
      <w:pPr>
        <w:tabs>
          <w:tab w:val="left" w:pos="540"/>
          <w:tab w:val="left" w:pos="1985"/>
          <w:tab w:val="left" w:pos="3969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34"/>
          <w:sz w:val="24"/>
          <w:szCs w:val="24"/>
        </w:rPr>
        <w:object w:dxaOrig="1120" w:dyaOrig="940" w14:anchorId="3A2BEAA0">
          <v:shape id="_x0000_i1314" type="#_x0000_t75" style="width:70.1pt;height:56.95pt" o:ole="">
            <v:imagedata r:id="rId549" o:title=""/>
          </v:shape>
          <o:OLEObject Type="Embed" ProgID="Equation.3" ShapeID="_x0000_i1314" DrawAspect="Content" ObjectID="_1800967258" r:id="rId55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FE14DA6" w14:textId="77777777" w:rsidR="00D402D0" w:rsidRPr="00C3488D" w:rsidRDefault="00D402D0" w:rsidP="00C3488D">
      <w:pPr>
        <w:tabs>
          <w:tab w:val="left" w:pos="1980"/>
          <w:tab w:val="left" w:pos="2340"/>
          <w:tab w:val="left" w:pos="3969"/>
          <w:tab w:val="left" w:pos="4680"/>
          <w:tab w:val="left" w:pos="4860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41D4CCC0">
          <v:shape id="_x0000_i1315" type="#_x0000_t75" style="width:10pt;height:12.5pt" o:ole="">
            <v:imagedata r:id="rId551" o:title=""/>
          </v:shape>
          <o:OLEObject Type="Embed" ProgID="Equation.3" ShapeID="_x0000_i1315" DrawAspect="Content" ObjectID="_1800967259" r:id="rId55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1BBFA650">
          <v:shape id="_x0000_i1316" type="#_x0000_t75" style="width:10pt;height:12.5pt" o:ole="">
            <v:imagedata r:id="rId553" o:title=""/>
          </v:shape>
          <o:OLEObject Type="Embed" ProgID="Equation.3" ShapeID="_x0000_i1316" DrawAspect="Content" ObjectID="_1800967260" r:id="rId55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225C0642">
          <v:shape id="_x0000_i1317" type="#_x0000_t75" style="width:8.15pt;height:14.4pt" o:ole="">
            <v:imagedata r:id="rId555" o:title=""/>
          </v:shape>
          <o:OLEObject Type="Embed" ProgID="Equation.3" ShapeID="_x0000_i1317" DrawAspect="Content" ObjectID="_1800967261" r:id="rId55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3F68D87C">
          <v:shape id="_x0000_i1318" type="#_x0000_t75" style="width:8.15pt;height:14.4pt" o:ole="">
            <v:imagedata r:id="rId557" o:title=""/>
          </v:shape>
          <o:OLEObject Type="Embed" ProgID="Equation.3" ShapeID="_x0000_i1318" DrawAspect="Content" ObjectID="_1800967262" r:id="rId558"/>
        </w:object>
      </w:r>
    </w:p>
    <w:p w14:paraId="216C91CE" w14:textId="77777777" w:rsidR="00D402D0" w:rsidRPr="00C3488D" w:rsidRDefault="00D402D0" w:rsidP="00C3488D">
      <w:pPr>
        <w:tabs>
          <w:tab w:val="left" w:pos="180"/>
          <w:tab w:val="left" w:pos="540"/>
          <w:tab w:val="left" w:pos="2160"/>
          <w:tab w:val="left" w:pos="3960"/>
          <w:tab w:val="left" w:pos="4320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080" w:dyaOrig="360" w14:anchorId="3445E3F7">
          <v:shape id="_x0000_i1319" type="#_x0000_t75" style="width:68.85pt;height:21.9pt" o:ole="">
            <v:imagedata r:id="rId559" o:title=""/>
          </v:shape>
          <o:OLEObject Type="Embed" ProgID="Equation.3" ShapeID="_x0000_i1319" DrawAspect="Content" ObjectID="_1800967263" r:id="rId56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D223DA9" w14:textId="77777777" w:rsidR="00D402D0" w:rsidRPr="00C3488D" w:rsidRDefault="00D402D0" w:rsidP="00C3488D">
      <w:pPr>
        <w:tabs>
          <w:tab w:val="left" w:pos="142"/>
          <w:tab w:val="left" w:pos="1985"/>
          <w:tab w:val="left" w:pos="3969"/>
          <w:tab w:val="left" w:pos="4253"/>
          <w:tab w:val="left" w:pos="5954"/>
        </w:tabs>
        <w:spacing w:after="0" w:line="240" w:lineRule="atLeast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7847492D">
          <v:shape id="_x0000_i1320" type="#_x0000_t75" style="width:8.15pt;height:14.4pt" o:ole="">
            <v:imagedata r:id="rId437" o:title=""/>
          </v:shape>
          <o:OLEObject Type="Embed" ProgID="Equation.3" ShapeID="_x0000_i1320" DrawAspect="Content" ObjectID="_1800967264" r:id="rId56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2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279" w:dyaOrig="279" w14:anchorId="61CF4A5E">
          <v:shape id="_x0000_i1321" type="#_x0000_t75" style="width:14.4pt;height:14.4pt" o:ole="">
            <v:imagedata r:id="rId439" o:title=""/>
          </v:shape>
          <o:OLEObject Type="Embed" ProgID="Equation.3" ShapeID="_x0000_i1321" DrawAspect="Content" ObjectID="_1800967265" r:id="rId56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20" w:dyaOrig="279" w14:anchorId="6864DE46">
          <v:shape id="_x0000_i1322" type="#_x0000_t75" style="width:15.05pt;height:14.4pt" o:ole="">
            <v:imagedata r:id="rId441" o:title=""/>
          </v:shape>
          <o:OLEObject Type="Embed" ProgID="Equation.3" ShapeID="_x0000_i1322" DrawAspect="Content" ObjectID="_1800967266" r:id="rId56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300" w:dyaOrig="279" w14:anchorId="00B01360">
          <v:shape id="_x0000_i1323" type="#_x0000_t75" style="width:15.05pt;height:14.4pt" o:ole="">
            <v:imagedata r:id="rId443" o:title=""/>
          </v:shape>
          <o:OLEObject Type="Embed" ProgID="Equation.3" ShapeID="_x0000_i1323" DrawAspect="Content" ObjectID="_1800967267" r:id="rId564"/>
        </w:object>
      </w:r>
    </w:p>
    <w:p w14:paraId="05A47495" w14:textId="77777777" w:rsidR="00D402D0" w:rsidRPr="00C3488D" w:rsidRDefault="00D402D0" w:rsidP="00C3488D">
      <w:pPr>
        <w:tabs>
          <w:tab w:val="left" w:pos="540"/>
          <w:tab w:val="left" w:pos="3960"/>
          <w:tab w:val="left" w:pos="43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 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800" w:dyaOrig="620" w14:anchorId="7DE40B95">
          <v:shape id="_x0000_i1324" type="#_x0000_t75" style="width:113.3pt;height:37.55pt" o:ole="">
            <v:imagedata r:id="rId565" o:title=""/>
          </v:shape>
          <o:OLEObject Type="Embed" ProgID="Equation.3" ShapeID="_x0000_i1324" DrawAspect="Content" ObjectID="_1800967268" r:id="rId56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119391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309D5ECC">
          <v:shape id="_x0000_i1325" type="#_x0000_t75" style="width:77.65pt;height:17.55pt" o:ole="">
            <v:imagedata r:id="rId567" o:title=""/>
          </v:shape>
          <o:OLEObject Type="Embed" ProgID="Equation.3" ShapeID="_x0000_i1325" DrawAspect="Content" ObjectID="_1800967269" r:id="rId5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2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204A8D4E">
          <v:shape id="_x0000_i1326" type="#_x0000_t75" style="width:77.65pt;height:17.55pt" o:ole="">
            <v:imagedata r:id="rId569" o:title=""/>
          </v:shape>
          <o:OLEObject Type="Embed" ProgID="Equation.3" ShapeID="_x0000_i1326" DrawAspect="Content" ObjectID="_1800967270" r:id="rId5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3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40" w:dyaOrig="340" w14:anchorId="671BB0F7">
          <v:shape id="_x0000_i1327" type="#_x0000_t75" style="width:77pt;height:17.55pt" o:ole="">
            <v:imagedata r:id="rId571" o:title=""/>
          </v:shape>
          <o:OLEObject Type="Embed" ProgID="Equation.3" ShapeID="_x0000_i1327" DrawAspect="Content" ObjectID="_1800967271" r:id="rId5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4)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560" w:dyaOrig="340" w14:anchorId="2C60E672">
          <v:shape id="_x0000_i1328" type="#_x0000_t75" style="width:77.65pt;height:17.55pt" o:ole="">
            <v:imagedata r:id="rId573" o:title=""/>
          </v:shape>
          <o:OLEObject Type="Embed" ProgID="Equation.3" ShapeID="_x0000_i1328" DrawAspect="Content" ObjectID="_1800967272" r:id="rId574"/>
        </w:object>
      </w:r>
    </w:p>
    <w:p w14:paraId="0FB013B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4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Вычислите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700" w:dyaOrig="340" w14:anchorId="1C7580C7">
          <v:shape id="_x0000_i1329" type="#_x0000_t75" style="width:107.05pt;height:20.65pt" o:ole="">
            <v:imagedata r:id="rId575" o:title=""/>
          </v:shape>
          <o:OLEObject Type="Embed" ProgID="Equation.3" ShapeID="_x0000_i1329" DrawAspect="Content" ObjectID="_1800967273" r:id="rId5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70F0ACE4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62DA1234">
          <v:shape id="_x0000_i1330" type="#_x0000_t75" style="width:6.9pt;height:12.5pt" o:ole="">
            <v:imagedata r:id="rId386" o:title=""/>
          </v:shape>
          <o:OLEObject Type="Embed" ProgID="Equation.3" ShapeID="_x0000_i1330" DrawAspect="Content" ObjectID="_1800967274" r:id="rId5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62F952C5">
          <v:shape id="_x0000_i1331" type="#_x0000_t75" style="width:10pt;height:12.5pt" o:ole="">
            <v:imagedata r:id="rId388" o:title=""/>
          </v:shape>
          <o:OLEObject Type="Embed" ProgID="Equation.3" ShapeID="_x0000_i1331" DrawAspect="Content" ObjectID="_1800967275" r:id="rId57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 3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11E92F67">
          <v:shape id="_x0000_i1332" type="#_x0000_t75" style="width:8.15pt;height:14.4pt" o:ole="">
            <v:imagedata r:id="rId390" o:title=""/>
          </v:shape>
          <o:OLEObject Type="Embed" ProgID="Equation.3" ShapeID="_x0000_i1332" DrawAspect="Content" ObjectID="_1800967276" r:id="rId57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4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60" w14:anchorId="39CC421C">
          <v:shape id="_x0000_i1333" type="#_x0000_t75" style="width:10pt;height:12.5pt" o:ole="">
            <v:imagedata r:id="rId392" o:title=""/>
          </v:shape>
          <o:OLEObject Type="Embed" ProgID="Equation.3" ShapeID="_x0000_i1333" DrawAspect="Content" ObjectID="_1800967277" r:id="rId580"/>
        </w:object>
      </w:r>
    </w:p>
    <w:p w14:paraId="5C259220" w14:textId="77777777" w:rsidR="00D402D0" w:rsidRPr="00C3488D" w:rsidRDefault="00D402D0" w:rsidP="00C3488D">
      <w:pPr>
        <w:tabs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5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</w:t>
      </w:r>
      <w:r w:rsidRPr="00C3488D">
        <w:rPr>
          <w:rFonts w:ascii="Times New Roman" w:hAnsi="Times New Roman" w:cs="Times New Roman"/>
          <w:i/>
          <w:position w:val="-8"/>
          <w:sz w:val="24"/>
          <w:szCs w:val="24"/>
        </w:rPr>
        <w:object w:dxaOrig="1219" w:dyaOrig="360" w14:anchorId="6C10EEC8">
          <v:shape id="_x0000_i1334" type="#_x0000_t75" style="width:76.4pt;height:21.9pt" o:ole="">
            <v:imagedata r:id="rId581" o:title=""/>
          </v:shape>
          <o:OLEObject Type="Embed" ProgID="Equation.3" ShapeID="_x0000_i1334" DrawAspect="Content" ObjectID="_1800967278" r:id="rId58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14:paraId="2863B3A9" w14:textId="77777777" w:rsidR="00D402D0" w:rsidRPr="00C3488D" w:rsidRDefault="00D402D0" w:rsidP="00C3488D">
      <w:pPr>
        <w:tabs>
          <w:tab w:val="left" w:pos="2160"/>
          <w:tab w:val="left" w:pos="4500"/>
          <w:tab w:val="left" w:pos="4680"/>
          <w:tab w:val="left" w:pos="48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139" w:dyaOrig="260" w14:anchorId="60A55ADA">
          <v:shape id="_x0000_i1335" type="#_x0000_t75" style="width:6.9pt;height:12.5pt" o:ole="">
            <v:imagedata r:id="rId583" o:title=""/>
          </v:shape>
          <o:OLEObject Type="Embed" ProgID="Equation.3" ShapeID="_x0000_i1335" DrawAspect="Content" ObjectID="_1800967279" r:id="rId58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429B4220">
          <v:shape id="_x0000_i1336" type="#_x0000_t75" style="width:25.65pt;height:15.05pt" o:ole="">
            <v:imagedata r:id="rId585" o:title=""/>
          </v:shape>
          <o:OLEObject Type="Embed" ProgID="Equation.3" ShapeID="_x0000_i1336" DrawAspect="Content" ObjectID="_1800967280" r:id="rId58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594492CD">
          <v:shape id="_x0000_i1337" type="#_x0000_t75" style="width:15.05pt;height:15.05pt" o:ole="">
            <v:imagedata r:id="rId587" o:title=""/>
          </v:shape>
          <o:OLEObject Type="Embed" ProgID="Equation.3" ShapeID="_x0000_i1337" DrawAspect="Content" ObjectID="_1800967281" r:id="rId5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4) </w:t>
      </w:r>
      <w:r w:rsidRPr="00C3488D">
        <w:rPr>
          <w:rFonts w:ascii="Times New Roman" w:hAnsi="Times New Roman" w:cs="Times New Roman"/>
          <w:i/>
          <w:position w:val="-6"/>
          <w:sz w:val="24"/>
          <w:szCs w:val="24"/>
        </w:rPr>
        <w:object w:dxaOrig="180" w:dyaOrig="279" w14:anchorId="36C09FC2">
          <v:shape id="_x0000_i1338" type="#_x0000_t75" style="width:8.15pt;height:14.4pt" o:ole="">
            <v:imagedata r:id="rId589" o:title=""/>
          </v:shape>
          <o:OLEObject Type="Embed" ProgID="Equation.3" ShapeID="_x0000_i1338" DrawAspect="Content" ObjectID="_1800967282" r:id="rId590"/>
        </w:object>
      </w:r>
    </w:p>
    <w:p w14:paraId="13F032AA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6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неравенство 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1240" w:dyaOrig="740" w14:anchorId="16BDB4CA">
          <v:shape id="_x0000_i1339" type="#_x0000_t75" style="width:77.65pt;height:45.1pt" o:ole="">
            <v:imagedata r:id="rId591" o:title=""/>
          </v:shape>
          <o:OLEObject Type="Embed" ProgID="Equation.3" ShapeID="_x0000_i1339" DrawAspect="Content" ObjectID="_1800967283" r:id="rId5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0D45630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06CD5EA9">
          <v:shape id="_x0000_i1340" type="#_x0000_t75" style="width:37.55pt;height:17.55pt" o:ole="">
            <v:imagedata r:id="rId472" o:title=""/>
          </v:shape>
          <o:OLEObject Type="Embed" ProgID="Equation.3" ShapeID="_x0000_i1340" DrawAspect="Content" ObjectID="_1800967284" r:id="rId5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40" w:dyaOrig="340" w14:anchorId="0FB5327E">
          <v:shape id="_x0000_i1341" type="#_x0000_t75" style="width:37.55pt;height:17.55pt" o:ole="">
            <v:imagedata r:id="rId407" o:title=""/>
          </v:shape>
          <o:OLEObject Type="Embed" ProgID="Equation.3" ShapeID="_x0000_i1341" DrawAspect="Content" ObjectID="_1800967285" r:id="rId5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355ECEFC">
          <v:shape id="_x0000_i1342" type="#_x0000_t75" style="width:35.05pt;height:17.55pt" o:ole="">
            <v:imagedata r:id="rId411" o:title=""/>
          </v:shape>
          <o:OLEObject Type="Embed" ProgID="Equation.3" ShapeID="_x0000_i1342" DrawAspect="Content" ObjectID="_1800967286" r:id="rId59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700" w:dyaOrig="340" w14:anchorId="113770C4">
          <v:shape id="_x0000_i1343" type="#_x0000_t75" style="width:35.05pt;height:17.55pt" o:ole="">
            <v:imagedata r:id="rId475" o:title=""/>
          </v:shape>
          <o:OLEObject Type="Embed" ProgID="Equation.3" ShapeID="_x0000_i1343" DrawAspect="Content" ObjectID="_1800967287" r:id="rId5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6CFB2C47" w14:textId="77777777" w:rsidR="00D402D0" w:rsidRPr="00C3488D" w:rsidRDefault="00D402D0" w:rsidP="00C3488D">
      <w:pPr>
        <w:tabs>
          <w:tab w:val="left" w:pos="2160"/>
          <w:tab w:val="left" w:pos="4320"/>
          <w:tab w:val="left" w:pos="4500"/>
          <w:tab w:val="left" w:pos="4680"/>
          <w:tab w:val="left" w:pos="4860"/>
          <w:tab w:val="left" w:pos="6300"/>
          <w:tab w:val="left" w:pos="6660"/>
          <w:tab w:val="left" w:pos="684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7ADE8C8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7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Решите  уравнение     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1680" w:dyaOrig="360" w14:anchorId="16EDD32A">
          <v:shape id="_x0000_i1344" type="#_x0000_t75" style="width:117.7pt;height:23.8pt" o:ole="" fillcolor="window">
            <v:imagedata r:id="rId597" o:title=""/>
          </v:shape>
          <o:OLEObject Type="Embed" ProgID="Equation.3" ShapeID="_x0000_i1344" DrawAspect="Content" ObjectID="_1800967288" r:id="rId5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6C1788C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20" w14:anchorId="3CCAC26E">
          <v:shape id="_x0000_i1345" type="#_x0000_t75" style="width:31.95pt;height:15.05pt" o:ole="">
            <v:imagedata r:id="rId599" o:title=""/>
          </v:shape>
          <o:OLEObject Type="Embed" ProgID="Equation.3" ShapeID="_x0000_i1345" DrawAspect="Content" ObjectID="_1800967289" r:id="rId6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2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320" w:dyaOrig="320" w14:anchorId="4991DD70">
          <v:shape id="_x0000_i1346" type="#_x0000_t75" style="width:15.05pt;height:15.05pt" o:ole="">
            <v:imagedata r:id="rId601" o:title=""/>
          </v:shape>
          <o:OLEObject Type="Embed" ProgID="Equation.3" ShapeID="_x0000_i1346" DrawAspect="Content" ObjectID="_1800967290" r:id="rId6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     3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99" w:dyaOrig="320" w14:anchorId="7BE8E59B">
          <v:shape id="_x0000_i1347" type="#_x0000_t75" style="width:25.65pt;height:15.05pt" o:ole="">
            <v:imagedata r:id="rId603" o:title=""/>
          </v:shape>
          <o:OLEObject Type="Embed" ProgID="Equation.3" ShapeID="_x0000_i1347" DrawAspect="Content" ObjectID="_1800967291" r:id="rId6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                     4)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460" w:dyaOrig="320" w14:anchorId="30BD55EF">
          <v:shape id="_x0000_i1348" type="#_x0000_t75" style="width:22.55pt;height:15.05pt" o:ole="">
            <v:imagedata r:id="rId605" o:title=""/>
          </v:shape>
          <o:OLEObject Type="Embed" ProgID="Equation.3" ShapeID="_x0000_i1348" DrawAspect="Content" ObjectID="_1800967292" r:id="rId606"/>
        </w:object>
      </w:r>
    </w:p>
    <w:p w14:paraId="073A6F8D" w14:textId="77777777" w:rsidR="00D402D0" w:rsidRPr="00C3488D" w:rsidRDefault="00D402D0" w:rsidP="00C3488D">
      <w:pPr>
        <w:tabs>
          <w:tab w:val="left" w:pos="2160"/>
          <w:tab w:val="left" w:pos="2340"/>
          <w:tab w:val="left" w:pos="4500"/>
          <w:tab w:val="left" w:pos="4680"/>
          <w:tab w:val="left" w:pos="4860"/>
          <w:tab w:val="left" w:pos="5040"/>
          <w:tab w:val="left" w:pos="6840"/>
          <w:tab w:val="left" w:pos="70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8.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  Укажите  график  функции  </w:t>
      </w:r>
      <w:r w:rsidRPr="00C3488D">
        <w:rPr>
          <w:rFonts w:ascii="Times New Roman" w:hAnsi="Times New Roman" w:cs="Times New Roman"/>
          <w:i/>
          <w:position w:val="-10"/>
          <w:sz w:val="24"/>
          <w:szCs w:val="24"/>
        </w:rPr>
        <w:object w:dxaOrig="680" w:dyaOrig="360" w14:anchorId="6A967795">
          <v:shape id="_x0000_i1349" type="#_x0000_t75" style="width:42.55pt;height:21.9pt" o:ole="">
            <v:imagedata r:id="rId607" o:title=""/>
          </v:shape>
          <o:OLEObject Type="Embed" ProgID="Equation.3" ShapeID="_x0000_i1349" DrawAspect="Content" ObjectID="_1800967293" r:id="rId60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.  </w:t>
      </w:r>
    </w:p>
    <w:p w14:paraId="67D61BC8" w14:textId="77777777" w:rsidR="00D402D0" w:rsidRPr="00C3488D" w:rsidRDefault="00804332" w:rsidP="00C3488D">
      <w:pPr>
        <w:tabs>
          <w:tab w:val="left" w:pos="360"/>
          <w:tab w:val="left" w:pos="540"/>
          <w:tab w:val="left" w:pos="1980"/>
          <w:tab w:val="left" w:pos="2340"/>
          <w:tab w:val="left" w:pos="3060"/>
          <w:tab w:val="left" w:pos="4680"/>
          <w:tab w:val="left" w:pos="4860"/>
          <w:tab w:val="left" w:pos="5040"/>
          <w:tab w:val="left" w:pos="792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 w14:anchorId="29766D17">
          <v:shape id="_x0000_s1502" type="#_x0000_t202" style="position:absolute;margin-left:-8.95pt;margin-top:5.8pt;width:15.75pt;height:21.75pt;z-index:251679744" o:allowincell="f" filled="f" stroked="f">
            <v:textbox style="mso-next-textbox:#_x0000_s1502" inset="0,0,0,0">
              <w:txbxContent>
                <w:p w14:paraId="7614B7E5" w14:textId="77777777" w:rsidR="00BF008E" w:rsidRDefault="00BF008E" w:rsidP="00D402D0">
                  <w:r>
                    <w:rPr>
                      <w:lang w:val="en-US"/>
                    </w:rPr>
                    <w:t xml:space="preserve"> </w:t>
                  </w:r>
                  <w:r>
                    <w:t>1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i/>
          <w:noProof/>
          <w:sz w:val="24"/>
          <w:szCs w:val="24"/>
        </w:rPr>
        <w:pict w14:anchorId="3F43DCA7">
          <v:group id="_x0000_s1386" style="position:absolute;margin-left:6.8pt;margin-top:2.8pt;width:464.2pt;height:118pt;z-index:251678720" coordorigin="1365,8480" coordsize="9284,2360" o:allowincell="f">
            <v:line id="_x0000_s1387" style="position:absolute;flip:y" from="1933,8550" to="1933,10822" strokeweight="1.25pt">
              <v:stroke endarrow="open" endarrowwidth="narrow" endarrowlength="short"/>
            </v:line>
            <v:shape id="_x0000_s1388" type="#_x0000_t202" style="position:absolute;left:1713;top:10011;width:171;height:232" filled="f" stroked="f">
              <v:textbox style="mso-next-textbox:#_x0000_s1388" inset="0,0,0,0">
                <w:txbxContent>
                  <w:p w14:paraId="0CD08382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389" style="position:absolute;flip:y" from="1365,9969" to="3333,9973" strokeweight="1.25pt">
              <v:stroke endarrow="open" endarrowwidth="narrow" endarrowlength="short"/>
            </v:line>
            <v:shape id="_x0000_s1390" style="position:absolute;left:1999;top:9352;width:1302;height:1422;mso-position-horizontal:absolute;mso-position-vertical:absolute" coordsize="1302,1422" path="m,1422l33,1129,74,911,128,758r35,-64l218,614,303,499,403,404r95,-70l643,229,793,149,913,104,1073,54,1302,e" filled="f" strokeweight="1.75pt">
              <v:path arrowok="t"/>
            </v:shape>
            <v:shape id="_x0000_s1391" type="#_x0000_t202" style="position:absolute;left:1667;top:8487;width:245;height:397" stroked="f">
              <v:textbox style="mso-next-textbox:#_x0000_s1391" inset="0,0,0,0">
                <w:txbxContent>
                  <w:p w14:paraId="7C8FDFBD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392" type="#_x0000_t202" style="position:absolute;left:2184;top:10029;width:170;height:257" filled="f" stroked="f">
              <v:textbox style="mso-next-textbox:#_x0000_s1392" inset="0,0,0,0">
                <w:txbxContent>
                  <w:p w14:paraId="7DDF5485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93" type="#_x0000_t202" style="position:absolute;left:3121;top:9986;width:200;height:256;flip:x" filled="f" stroked="f">
              <v:textbox style="mso-next-textbox:#_x0000_s1393" inset="0,0,0,0">
                <w:txbxContent>
                  <w:p w14:paraId="3813694E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94" type="#_x0000_t202" style="position:absolute;left:1725;top:9553;width:170;height:257" filled="f" stroked="f">
              <v:textbox style="mso-next-textbox:#_x0000_s1394" inset="0,0,0,0">
                <w:txbxContent>
                  <w:p w14:paraId="4BA092FC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395" style="position:absolute;left:1365;top:8550;width:1988;height:2273" coordorigin="2840,10508" coordsize="1988,2273">
              <v:group id="_x0000_s1396" style="position:absolute;left:2840;top:10508;width:1988;height:2273" coordorigin="2840,10508" coordsize="1988,2273">
                <v:line id="_x0000_s1397" style="position:absolute;rotation:-90" from="3833,11787" to="3834,13774" strokeweight="1pt">
                  <v:stroke dashstyle="1 1" endcap="round"/>
                </v:line>
                <v:line id="_x0000_s1398" style="position:absolute;rotation:-90" from="3833,11219" to="3834,13206" strokeweight="1pt">
                  <v:stroke dashstyle="1 1" endcap="round"/>
                </v:line>
                <v:line id="_x0000_s1399" style="position:absolute;rotation:-90" from="3834,10934" to="3834,12922" strokeweight="1pt">
                  <v:stroke dashstyle="1 1" endcap="round"/>
                </v:line>
                <v:line id="_x0000_s1400" style="position:absolute;rotation:-90" from="3833,10651" to="3834,12638" strokeweight="1pt">
                  <v:stroke dashstyle="1 1" endcap="round"/>
                </v:line>
                <v:line id="_x0000_s1401" style="position:absolute;rotation:-90" from="3833,10367" to="3834,12354" strokeweight="1pt">
                  <v:stroke dashstyle="1 1" endcap="round"/>
                </v:line>
                <v:line id="_x0000_s1402" style="position:absolute;rotation:-90" from="3833,9799" to="3834,11786" strokeweight="1pt">
                  <v:stroke dashstyle="1 1" endcap="round"/>
                </v:line>
                <v:line id="_x0000_s1403" style="position:absolute;rotation:-90" from="3833,10083" to="3834,12070" strokeweight="1pt">
                  <v:stroke dashstyle="1 1" endcap="round"/>
                </v:line>
                <v:line id="_x0000_s1404" style="position:absolute;rotation:-90" from="3833,9515" to="3834,11502" strokeweight="1pt">
                  <v:stroke dashstyle="1 1" endcap="round"/>
                </v:line>
                <v:line id="_x0000_s1405" style="position:absolute;rotation:-90" from="3833,11503" to="3834,13490" strokeweight="1pt">
                  <v:stroke dashstyle="1 1" endcap="round"/>
                </v:line>
              </v:group>
              <v:group id="_x0000_s1406" style="position:absolute;left:2840;top:10508;width:1988;height:2272" coordorigin="2840,10224" coordsize="1988,2556">
                <v:line id="_x0000_s1407" style="position:absolute" from="2840,10224" to="2840,12780" strokeweight="1pt">
                  <v:stroke dashstyle="1 1" endcap="round"/>
                </v:line>
                <v:line id="_x0000_s1408" style="position:absolute" from="3124,10224" to="3124,12780" strokeweight="1pt">
                  <v:stroke dashstyle="1 1" endcap="round"/>
                </v:line>
                <v:line id="_x0000_s1409" style="position:absolute" from="3692,10224" to="3692,12780" strokeweight="1pt">
                  <v:stroke dashstyle="1 1" endcap="round"/>
                </v:line>
                <v:line id="_x0000_s1410" style="position:absolute" from="3976,10224" to="3976,12780" strokeweight="1pt">
                  <v:stroke dashstyle="1 1" endcap="round"/>
                </v:line>
                <v:line id="_x0000_s1411" style="position:absolute" from="4260,10224" to="4260,12780" strokeweight="1pt">
                  <v:stroke dashstyle="1 1" endcap="round"/>
                </v:line>
                <v:line id="_x0000_s1412" style="position:absolute" from="4544,10224" to="4544,12780" strokeweight="1pt">
                  <v:stroke dashstyle="1 1" endcap="round"/>
                </v:line>
                <v:line id="_x0000_s1413" style="position:absolute" from="4828,10224" to="4828,12780" strokeweight="1pt">
                  <v:stroke dashstyle="1 1" endcap="round"/>
                </v:line>
                <v:line id="_x0000_s1414" style="position:absolute" from="3408,10224" to="3408,12780" strokeweight="1pt">
                  <v:stroke dashstyle="1 1" endcap="round"/>
                </v:line>
              </v:group>
            </v:group>
            <v:group id="_x0000_s1415" style="position:absolute;left:3522;top:8480;width:2286;height:2336" coordorigin="3600,3033" coordsize="2286,2336">
              <v:shape id="_x0000_s1416" type="#_x0000_t202" style="position:absolute;left:3600;top:3103;width:315;height:435" filled="f" stroked="f">
                <v:textbox style="mso-next-textbox:#_x0000_s1416" inset="0,0,0,0">
                  <w:txbxContent>
                    <w:p w14:paraId="58C0A89F" w14:textId="77777777" w:rsidR="00BF008E" w:rsidRDefault="00BF008E" w:rsidP="00D402D0">
                      <w:r>
                        <w:t>2)</w:t>
                      </w:r>
                    </w:p>
                  </w:txbxContent>
                </v:textbox>
              </v:shape>
              <v:line id="_x0000_s1417" style="position:absolute;flip:y" from="4466,3096" to="4466,5368" strokeweight="1.25pt">
                <v:stroke endarrow="open" endarrowwidth="narrow" endarrowlength="short"/>
              </v:line>
              <v:shape id="_x0000_s1418" type="#_x0000_t202" style="position:absolute;left:4242;top:4549;width:189;height:259" filled="f" stroked="f">
                <v:textbox style="mso-next-textbox:#_x0000_s1418" inset="0,0,0,0">
                  <w:txbxContent>
                    <w:p w14:paraId="2DE09611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line id="_x0000_s1419" style="position:absolute;flip:y" from="3898,4512" to="5866,4516" strokeweight="1.25pt">
                <v:stroke endarrow="open" endarrowwidth="narrow" endarrowlength="short"/>
              </v:line>
              <v:shape id="_x0000_s1420" style="position:absolute;left:4527;top:3306;width:1353;height:1893;mso-position-horizontal:absolute;mso-position-vertical:absolute" coordsize="1353,1893" path="m,l15,285,30,486,48,684,63,810,81,915r36,108l162,1113r84,129l345,1356r162,141l678,1605r192,96l1071,1782r282,111e" filled="f" strokeweight="1.75pt">
                <v:path arrowok="t"/>
              </v:shape>
              <v:shape id="_x0000_s1421" type="#_x0000_t202" style="position:absolute;left:4176;top:3033;width:236;height:323" stroked="f">
                <v:textbox style="mso-next-textbox:#_x0000_s1421" inset="0,0,0,0">
                  <w:txbxContent>
                    <w:p w14:paraId="7281F14D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422" type="#_x0000_t202" style="position:absolute;left:4631;top:4581;width:170;height:257" filled="f" stroked="f">
                <v:textbox style="mso-next-textbox:#_x0000_s1422" inset="0,0,0,0">
                  <w:txbxContent>
                    <w:p w14:paraId="3B844115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23" type="#_x0000_t202" style="position:absolute;left:5659;top:4597;width:215;height:261;flip:x" filled="f" stroked="f">
                <v:textbox style="mso-next-textbox:#_x0000_s1423" inset="0,0,0,0">
                  <w:txbxContent>
                    <w:p w14:paraId="2A5ADEC6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24" type="#_x0000_t202" style="position:absolute;left:4258;top:4082;width:170;height:257" filled="f" stroked="f">
                <v:textbox style="mso-next-textbox:#_x0000_s1424" inset="0,0,0,0">
                  <w:txbxContent>
                    <w:p w14:paraId="3DA82F24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group id="_x0000_s1425" style="position:absolute;left:3898;top:3096;width:1988;height:2273" coordorigin="2840,10508" coordsize="1988,2273">
                <v:line id="_x0000_s1426" style="position:absolute;rotation:-90" from="3833,11787" to="3834,13774">
                  <v:stroke dashstyle="1 1" endcap="round"/>
                </v:line>
                <v:line id="_x0000_s1427" style="position:absolute;rotation:-90" from="3833,11219" to="3834,13206">
                  <v:stroke dashstyle="1 1" endcap="round"/>
                </v:line>
                <v:line id="_x0000_s1428" style="position:absolute;rotation:-90" from="3834,10934" to="3834,12922">
                  <v:stroke dashstyle="1 1" endcap="round"/>
                </v:line>
                <v:line id="_x0000_s1429" style="position:absolute;rotation:-90" from="3833,10651" to="3834,12638">
                  <v:stroke dashstyle="1 1" endcap="round"/>
                </v:line>
                <v:line id="_x0000_s1430" style="position:absolute;rotation:-90" from="3833,10367" to="3834,12354">
                  <v:stroke dashstyle="1 1" endcap="round"/>
                </v:line>
                <v:line id="_x0000_s1431" style="position:absolute;rotation:-90" from="3833,9799" to="3834,11786">
                  <v:stroke dashstyle="1 1" endcap="round"/>
                </v:line>
                <v:line id="_x0000_s1432" style="position:absolute;rotation:-90" from="3833,10083" to="3834,12070">
                  <v:stroke dashstyle="1 1" endcap="round"/>
                </v:line>
                <v:line id="_x0000_s1433" style="position:absolute;rotation:-90" from="3833,9515" to="3834,11502">
                  <v:stroke dashstyle="1 1" endcap="round"/>
                </v:line>
                <v:line id="_x0000_s1434" style="position:absolute;rotation:-90" from="3833,11503" to="3834,13490">
                  <v:stroke dashstyle="1 1" endcap="round"/>
                </v:line>
              </v:group>
              <v:group id="_x0000_s1435" style="position:absolute;left:3898;top:3096;width:1988;height:2272" coordorigin="2840,10224" coordsize="1988,2556">
                <v:line id="_x0000_s1436" style="position:absolute" from="2840,10224" to="2840,12780" strokeweight="1pt">
                  <v:stroke dashstyle="1 1" endcap="round"/>
                </v:line>
                <v:line id="_x0000_s1437" style="position:absolute" from="3124,10224" to="3124,12780" strokeweight="1pt">
                  <v:stroke dashstyle="1 1" endcap="round"/>
                </v:line>
                <v:line id="_x0000_s1438" style="position:absolute" from="3692,10224" to="3692,12780" strokeweight="1pt">
                  <v:stroke dashstyle="1 1" endcap="round"/>
                </v:line>
                <v:line id="_x0000_s1439" style="position:absolute" from="3976,10224" to="3976,12780" strokeweight="1pt">
                  <v:stroke dashstyle="1 1" endcap="round"/>
                </v:line>
                <v:line id="_x0000_s1440" style="position:absolute" from="4260,10224" to="4260,12780" strokeweight="1pt">
                  <v:stroke dashstyle="1 1" endcap="round"/>
                </v:line>
                <v:line id="_x0000_s1441" style="position:absolute" from="4544,10224" to="4544,12780" strokeweight="1pt">
                  <v:stroke dashstyle="1 1" endcap="round"/>
                </v:line>
                <v:line id="_x0000_s1442" style="position:absolute" from="4828,10224" to="4828,12780" strokeweight="1pt">
                  <v:stroke dashstyle="1 1" endcap="round"/>
                </v:line>
                <v:line id="_x0000_s1443" style="position:absolute" from="3408,10224" to="3408,12780" strokeweight="1pt">
                  <v:stroke dashstyle="1 1" endcap="round"/>
                </v:line>
              </v:group>
            </v:group>
            <v:shape id="_x0000_s1444" type="#_x0000_t202" style="position:absolute;left:8344;top:8484;width:315;height:435" filled="f" stroked="f">
              <v:textbox style="mso-next-textbox:#_x0000_s1444" inset="0,0,0,0">
                <w:txbxContent>
                  <w:p w14:paraId="4C3FE4F9" w14:textId="77777777" w:rsidR="00BF008E" w:rsidRDefault="00BF008E" w:rsidP="00D402D0">
                    <w:r>
                      <w:t>4)</w:t>
                    </w:r>
                  </w:p>
                </w:txbxContent>
              </v:textbox>
            </v:shape>
            <v:shape id="_x0000_s1445" style="position:absolute;left:8655;top:9984;width:1983;height:9" coordsize="1983,9" path="m,l1983,9e" filled="f" strokeweight="1.25pt">
              <v:stroke endarrow="open" endarrowwidth="narrow" endarrowlength="short"/>
              <v:path arrowok="t"/>
            </v:shape>
            <v:shape id="_x0000_s1446" style="position:absolute;left:8880;top:8636;width:1604;height:1293;mso-position-horizontal:absolute;mso-position-vertical:absolute" coordsize="1604,1293" path="m1604,1293r-230,-15l1194,1263r-145,-15l919,1223,814,1183r-95,-50l624,1073r-85,-70l479,953,419,878,342,777,234,608,144,438,66,216,,e" filled="f" strokeweight="1.75pt">
              <v:path arrowok="t"/>
            </v:shape>
            <v:group id="_x0000_s1447" style="position:absolute;left:8657;top:8540;width:1988;height:2273" coordorigin="2840,10508" coordsize="1988,2273">
              <v:line id="_x0000_s1448" style="position:absolute;rotation:-90" from="3833,11787" to="3834,13774" strokeweight="1pt">
                <v:stroke dashstyle="1 1" endcap="round"/>
              </v:line>
              <v:line id="_x0000_s1449" style="position:absolute;rotation:-90" from="3833,11219" to="3834,13206" strokeweight="1pt">
                <v:stroke dashstyle="1 1" endcap="round"/>
              </v:line>
              <v:line id="_x0000_s1450" style="position:absolute;rotation:-90" from="3834,10934" to="3834,12922" strokeweight="1pt">
                <v:stroke dashstyle="1 1" endcap="round"/>
              </v:line>
              <v:line id="_x0000_s1451" style="position:absolute;rotation:-90" from="3833,10651" to="3834,12638" strokeweight="1pt">
                <v:stroke dashstyle="1 1" endcap="round"/>
              </v:line>
              <v:line id="_x0000_s1452" style="position:absolute;rotation:-90" from="3833,10367" to="3834,12354" strokeweight="1pt">
                <v:stroke dashstyle="1 1" endcap="round"/>
              </v:line>
              <v:line id="_x0000_s1453" style="position:absolute;rotation:-90" from="3833,9799" to="3834,11786" strokeweight="1pt">
                <v:stroke dashstyle="1 1" endcap="round"/>
              </v:line>
              <v:line id="_x0000_s1454" style="position:absolute;rotation:-90" from="3833,10083" to="3834,12070" strokeweight="1pt">
                <v:stroke dashstyle="1 1" endcap="round"/>
              </v:line>
              <v:line id="_x0000_s1455" style="position:absolute;rotation:-90" from="3833,9515" to="3834,11502" strokeweight="1pt">
                <v:stroke dashstyle="1 1" endcap="round"/>
              </v:line>
              <v:line id="_x0000_s1456" style="position:absolute;rotation:-90" from="3833,11503" to="3834,13490" strokeweight="1pt">
                <v:stroke dashstyle="1 1" endcap="round"/>
              </v:line>
            </v:group>
            <v:group id="_x0000_s1457" style="position:absolute;left:8657;top:8568;width:1988;height:2272" coordorigin="2840,10224" coordsize="1988,2556">
              <v:line id="_x0000_s1458" style="position:absolute" from="2840,10224" to="2840,12780" strokeweight="1pt">
                <v:stroke dashstyle="1 1" endcap="round"/>
              </v:line>
              <v:line id="_x0000_s1459" style="position:absolute" from="3124,10224" to="3124,12780" strokeweight="1pt">
                <v:stroke dashstyle="1 1" endcap="round"/>
              </v:line>
              <v:line id="_x0000_s1460" style="position:absolute" from="3692,10224" to="3692,12780" strokeweight="1pt">
                <v:stroke dashstyle="1 1" endcap="round"/>
              </v:line>
              <v:line id="_x0000_s1461" style="position:absolute" from="3976,10224" to="3976,12780" strokeweight="1pt">
                <v:stroke dashstyle="1 1" endcap="round"/>
              </v:line>
              <v:line id="_x0000_s1462" style="position:absolute" from="4260,10224" to="4260,12780" strokeweight="1pt">
                <v:stroke dashstyle="1 1" endcap="round"/>
              </v:line>
              <v:line id="_x0000_s1463" style="position:absolute" from="4544,10224" to="4544,12780" strokeweight="1pt">
                <v:stroke dashstyle="1 1" endcap="round"/>
              </v:line>
              <v:line id="_x0000_s1464" style="position:absolute" from="4828,10224" to="4828,12780" strokeweight="1pt">
                <v:stroke dashstyle="1 1" endcap="round"/>
              </v:line>
              <v:line id="_x0000_s1465" style="position:absolute" from="3408,10224" to="3408,12780" strokeweight="1pt">
                <v:stroke dashstyle="1 1" endcap="round"/>
              </v:line>
            </v:group>
            <v:line id="_x0000_s1466" style="position:absolute;flip:x y" from="9508,8578" to="9509,10836" strokeweight="1.25pt">
              <v:stroke endarrow="open" endarrowwidth="narrow" endarrowlength="short"/>
            </v:line>
            <v:shape id="_x0000_s1467" type="#_x0000_t202" style="position:absolute;left:10404;top:10041;width:245;height:241;flip:x" filled="f" stroked="f">
              <v:textbox style="mso-next-textbox:#_x0000_s1467" inset="0,0,0,0">
                <w:txbxContent>
                  <w:p w14:paraId="12F787B3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68" type="#_x0000_t202" style="position:absolute;left:9707;top:10030;width:170;height:257" filled="f" stroked="f">
              <v:textbox style="mso-next-textbox:#_x0000_s1468" inset="0,0,0,0">
                <w:txbxContent>
                  <w:p w14:paraId="341E7F9F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69" type="#_x0000_t202" style="position:absolute;left:9232;top:9615;width:170;height:257" filled="f" stroked="f">
              <v:textbox style="mso-next-textbox:#_x0000_s1469" inset="0,0,0,0">
                <w:txbxContent>
                  <w:p w14:paraId="16A91A59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70" type="#_x0000_t202" style="position:absolute;left:9204;top:8500;width:208;height:332" filled="f" stroked="f">
              <v:textbox style="mso-next-textbox:#_x0000_s1470" inset="0,0,0,0">
                <w:txbxContent>
                  <w:p w14:paraId="5CC8A505" w14:textId="77777777" w:rsidR="00BF008E" w:rsidRDefault="00BF008E" w:rsidP="00D402D0">
                    <w:pPr>
                      <w:jc w:val="center"/>
                      <w:rPr>
                        <w:b/>
                        <w:i/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471" type="#_x0000_t202" style="position:absolute;left:9309;top:10018;width:171;height:232" filled="f" stroked="f">
              <v:textbox style="mso-next-textbox:#_x0000_s1471" inset="0,0,0,0">
                <w:txbxContent>
                  <w:p w14:paraId="0E31F226" w14:textId="77777777" w:rsidR="00BF008E" w:rsidRDefault="00BF008E" w:rsidP="00D402D0">
                    <w:pPr>
                      <w:jc w:val="center"/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72" type="#_x0000_t202" style="position:absolute;left:5908;top:8512;width:315;height:435" filled="f" stroked="f">
              <v:textbox style="mso-next-textbox:#_x0000_s1472" inset="0,0,0,0">
                <w:txbxContent>
                  <w:p w14:paraId="4076F9E1" w14:textId="77777777" w:rsidR="00BF008E" w:rsidRDefault="00BF008E" w:rsidP="00D402D0">
                    <w:r>
                      <w:t>3)</w:t>
                    </w:r>
                  </w:p>
                </w:txbxContent>
              </v:textbox>
            </v:shape>
            <v:group id="_x0000_s1473" style="position:absolute;left:6216;top:8512;width:2003;height:2321" coordorigin="8656,8512" coordsize="2003,2321">
              <v:shape id="_x0000_s1474" style="position:absolute;left:8665;top:9957;width:1983;height:9" coordsize="1983,9" path="m,l1983,9e" filled="f" strokeweight="1pt">
                <v:stroke endarrow="open" endarrowwidth="narrow" endarrowlength="short"/>
                <v:path arrowok="t"/>
              </v:shape>
              <v:shape id="_x0000_s1475" style="position:absolute;left:8656;top:8550;width:1507;height:1342;mso-position-horizontal:absolute;mso-position-vertical:absolute" coordsize="1507,1342" path="m,1342r131,-7l296,1339r150,-34l581,1271r86,-30l746,1207r119,-76l971,1054r75,-87l1140,844,1274,621r84,-174l1430,276r44,-141l1507,e" filled="f" strokeweight="1.75pt">
                <v:path arrowok="t"/>
              </v:shape>
              <v:group id="_x0000_s1476" style="position:absolute;left:8664;top:8541;width:1988;height:2273" coordorigin="2840,10508" coordsize="1988,2273">
                <v:group id="_x0000_s1477" style="position:absolute;left:2840;top:10508;width:1988;height:2273" coordorigin="2840,10508" coordsize="1988,2273">
                  <v:line id="_x0000_s1478" style="position:absolute;rotation:-90" from="3833,11787" to="3834,13774" strokeweight="1pt">
                    <v:stroke dashstyle="1 1" endcap="round"/>
                  </v:line>
                  <v:line id="_x0000_s1479" style="position:absolute;rotation:-90" from="3833,11219" to="3834,13206" strokeweight="1pt">
                    <v:stroke dashstyle="1 1" endcap="round"/>
                  </v:line>
                  <v:line id="_x0000_s1480" style="position:absolute;rotation:-90" from="3834,10934" to="3834,12922" strokeweight="1pt">
                    <v:stroke dashstyle="1 1" endcap="round"/>
                  </v:line>
                  <v:line id="_x0000_s1481" style="position:absolute;rotation:-90" from="3833,10651" to="3834,12638" strokeweight="1pt">
                    <v:stroke dashstyle="1 1" endcap="round"/>
                  </v:line>
                  <v:line id="_x0000_s1482" style="position:absolute;rotation:-90" from="3833,10367" to="3834,12354" strokeweight="1pt">
                    <v:stroke dashstyle="1 1" endcap="round"/>
                  </v:line>
                  <v:line id="_x0000_s1483" style="position:absolute;rotation:-90" from="3833,9799" to="3834,11786" strokeweight="1pt">
                    <v:stroke dashstyle="1 1" endcap="round"/>
                  </v:line>
                  <v:line id="_x0000_s1484" style="position:absolute;rotation:-90" from="3833,10083" to="3834,12070" strokeweight="1pt">
                    <v:stroke dashstyle="1 1" endcap="round"/>
                  </v:line>
                  <v:line id="_x0000_s1485" style="position:absolute;rotation:-90" from="3833,9515" to="3834,11502" strokeweight="1pt">
                    <v:stroke dashstyle="1 1" endcap="round"/>
                  </v:line>
                  <v:line id="_x0000_s1486" style="position:absolute;rotation:-90" from="3833,11503" to="3834,13490" strokeweight="1pt">
                    <v:stroke dashstyle="1 1" endcap="round"/>
                  </v:line>
                </v:group>
                <v:group id="_x0000_s1487" style="position:absolute;left:2840;top:10508;width:1988;height:2272" coordorigin="2840,10224" coordsize="1988,2556">
                  <v:line id="_x0000_s1488" style="position:absolute" from="2840,10224" to="2840,12780" strokeweight="1pt">
                    <v:stroke dashstyle="1 1" endcap="round"/>
                  </v:line>
                  <v:line id="_x0000_s1489" style="position:absolute" from="3124,10224" to="3124,12780" strokeweight="1pt">
                    <v:stroke dashstyle="1 1" endcap="round"/>
                  </v:line>
                  <v:line id="_x0000_s1490" style="position:absolute" from="3692,10224" to="3692,12780" strokeweight="1pt">
                    <v:stroke dashstyle="1 1" endcap="round"/>
                  </v:line>
                  <v:line id="_x0000_s1491" style="position:absolute" from="3976,10224" to="3976,12780" strokeweight="1pt">
                    <v:stroke dashstyle="1 1" endcap="round"/>
                  </v:line>
                  <v:line id="_x0000_s1492" style="position:absolute" from="4260,10224" to="4260,12780" strokeweight="1pt">
                    <v:stroke dashstyle="1 1" endcap="round"/>
                  </v:line>
                  <v:line id="_x0000_s1493" style="position:absolute" from="4544,10224" to="4544,12780" strokeweight="1pt">
                    <v:stroke dashstyle="1 1" endcap="round"/>
                  </v:line>
                  <v:line id="_x0000_s1494" style="position:absolute" from="4828,10224" to="4828,12780" strokeweight="1pt">
                    <v:stroke dashstyle="1 1" endcap="round"/>
                  </v:line>
                  <v:line id="_x0000_s1495" style="position:absolute" from="3408,10224" to="3408,12780" strokeweight="1pt">
                    <v:stroke dashstyle="1 1" endcap="round"/>
                  </v:line>
                </v:group>
              </v:group>
              <v:line id="_x0000_s1496" style="position:absolute;flip:x y" from="9513,8568" to="9520,10833" strokeweight="1.25pt">
                <v:stroke endarrow="open" endarrowwidth="narrow" endarrowlength="short"/>
              </v:line>
              <v:shape id="_x0000_s1497" type="#_x0000_t202" style="position:absolute;left:10436;top:10022;width:223;height:241;flip:x" filled="f" stroked="f">
                <v:textbox style="mso-next-textbox:#_x0000_s1497" inset="0,0,0,0">
                  <w:txbxContent>
                    <w:p w14:paraId="1C70C8DB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498" type="#_x0000_t202" style="position:absolute;left:9734;top:10008;width:170;height:257" filled="f" stroked="f">
                <v:textbox style="mso-next-textbox:#_x0000_s1498" inset="0,0,0,0">
                  <w:txbxContent>
                    <w:p w14:paraId="10EB9182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99" type="#_x0000_t202" style="position:absolute;left:9252;top:9483;width:170;height:257" filled="f" stroked="f">
                <v:textbox style="mso-next-textbox:#_x0000_s1499" inset="0,0,0,0">
                  <w:txbxContent>
                    <w:p w14:paraId="1F3853DB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00" type="#_x0000_t202" style="position:absolute;left:9015;top:8512;width:585;height:420" filled="f" stroked="f">
                <v:textbox style="mso-next-textbox:#_x0000_s1500" inset="0,0,0,0">
                  <w:txbxContent>
                    <w:p w14:paraId="469E2FD9" w14:textId="77777777" w:rsidR="00BF008E" w:rsidRDefault="00BF008E" w:rsidP="00D402D0">
                      <w:pPr>
                        <w:jc w:val="center"/>
                        <w:rPr>
                          <w:b/>
                          <w:i/>
                          <w:lang w:val="en-US"/>
                        </w:rPr>
                      </w:pPr>
                      <w:r>
                        <w:rPr>
                          <w:b/>
                          <w:i/>
                          <w:lang w:val="en-US"/>
                        </w:rPr>
                        <w:t xml:space="preserve">  y</w:t>
                      </w:r>
                    </w:p>
                  </w:txbxContent>
                </v:textbox>
              </v:shape>
              <v:shape id="_x0000_s1501" type="#_x0000_t202" style="position:absolute;left:9301;top:10008;width:171;height:255" filled="f" stroked="f">
                <v:textbox style="mso-next-textbox:#_x0000_s1501" inset="0,0,0,0">
                  <w:txbxContent>
                    <w:p w14:paraId="03C91629" w14:textId="77777777" w:rsidR="00BF008E" w:rsidRDefault="00BF008E" w:rsidP="00D402D0">
                      <w:pPr>
                        <w:jc w:val="center"/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14:paraId="1BF4C444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181A1ACE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C8309D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0A1DF92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3AEC9B99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221A002B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</w:tabs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</w:p>
    <w:p w14:paraId="5A854551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5C10A25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19AEFF7E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698C3447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2BE67C7" w14:textId="77777777" w:rsidR="00BE0605" w:rsidRPr="00C3488D" w:rsidRDefault="00BE0605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1DA00AEC" w14:textId="77777777" w:rsidR="00D402D0" w:rsidRPr="00C3488D" w:rsidRDefault="00D402D0" w:rsidP="00C3488D">
      <w:pPr>
        <w:tabs>
          <w:tab w:val="left" w:pos="540"/>
          <w:tab w:val="left" w:pos="1980"/>
          <w:tab w:val="left" w:pos="2340"/>
          <w:tab w:val="left" w:pos="4680"/>
          <w:tab w:val="left" w:pos="4860"/>
          <w:tab w:val="left" w:pos="7020"/>
        </w:tabs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t>ОТВЕТЫ</w:t>
      </w:r>
    </w:p>
    <w:tbl>
      <w:tblPr>
        <w:tblpPr w:leftFromText="180" w:rightFromText="180" w:vertAnchor="text" w:horzAnchor="margin" w:tblpY="588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93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 w:rsidR="00D402D0" w:rsidRPr="00C3488D" w14:paraId="08D521F0" w14:textId="77777777" w:rsidTr="00D402D0">
        <w:trPr>
          <w:trHeight w:val="416"/>
        </w:trPr>
        <w:tc>
          <w:tcPr>
            <w:tcW w:w="2093" w:type="dxa"/>
            <w:shd w:val="clear" w:color="auto" w:fill="auto"/>
            <w:vAlign w:val="center"/>
          </w:tcPr>
          <w:p w14:paraId="1FCFBA1B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дание    </w:t>
            </w:r>
          </w:p>
        </w:tc>
        <w:tc>
          <w:tcPr>
            <w:tcW w:w="885" w:type="dxa"/>
            <w:shd w:val="clear" w:color="auto" w:fill="auto"/>
            <w:vAlign w:val="center"/>
          </w:tcPr>
          <w:p w14:paraId="7F236463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0BCF2E37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262CBE63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1D909D9B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4FFAFB48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6A86C6EE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4F8A8721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886" w:type="dxa"/>
            <w:shd w:val="clear" w:color="auto" w:fill="auto"/>
            <w:vAlign w:val="center"/>
          </w:tcPr>
          <w:p w14:paraId="106EE1B2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14:paraId="67FB57EB" w14:textId="77777777" w:rsidTr="00D402D0">
        <w:trPr>
          <w:trHeight w:val="421"/>
        </w:trPr>
        <w:tc>
          <w:tcPr>
            <w:tcW w:w="2093" w:type="dxa"/>
            <w:shd w:val="clear" w:color="auto" w:fill="auto"/>
            <w:vAlign w:val="center"/>
          </w:tcPr>
          <w:p w14:paraId="7383B778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1</w:t>
            </w:r>
          </w:p>
        </w:tc>
        <w:tc>
          <w:tcPr>
            <w:tcW w:w="885" w:type="dxa"/>
            <w:vAlign w:val="center"/>
          </w:tcPr>
          <w:p w14:paraId="1F227B25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08DAFA5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53C34C93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065D833D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4C807AD9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7F5BFCE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14:paraId="29CC2E09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190ECDD6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D402D0" w:rsidRPr="00C3488D" w14:paraId="0E97BEBA" w14:textId="77777777" w:rsidTr="00D402D0">
        <w:trPr>
          <w:trHeight w:val="413"/>
        </w:trPr>
        <w:tc>
          <w:tcPr>
            <w:tcW w:w="2093" w:type="dxa"/>
            <w:shd w:val="clear" w:color="auto" w:fill="auto"/>
            <w:vAlign w:val="center"/>
          </w:tcPr>
          <w:p w14:paraId="3068AFA8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2</w:t>
            </w:r>
          </w:p>
        </w:tc>
        <w:tc>
          <w:tcPr>
            <w:tcW w:w="885" w:type="dxa"/>
            <w:vAlign w:val="center"/>
          </w:tcPr>
          <w:p w14:paraId="3B279F57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7A18A83D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1EFB31F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25B953E9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14:paraId="51D4D06F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6C4D1467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6414AAB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07E59BD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</w:tr>
      <w:tr w:rsidR="00D402D0" w:rsidRPr="00C3488D" w14:paraId="059920CE" w14:textId="77777777" w:rsidTr="00D402D0">
        <w:trPr>
          <w:trHeight w:val="419"/>
        </w:trPr>
        <w:tc>
          <w:tcPr>
            <w:tcW w:w="2093" w:type="dxa"/>
            <w:shd w:val="clear" w:color="auto" w:fill="auto"/>
            <w:vAlign w:val="center"/>
          </w:tcPr>
          <w:p w14:paraId="6E7CAD93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3</w:t>
            </w:r>
          </w:p>
        </w:tc>
        <w:tc>
          <w:tcPr>
            <w:tcW w:w="885" w:type="dxa"/>
            <w:vAlign w:val="center"/>
          </w:tcPr>
          <w:p w14:paraId="401BCF99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05F7E957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12BF7065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55479899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36B6117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01C964BE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886" w:type="dxa"/>
            <w:vAlign w:val="center"/>
          </w:tcPr>
          <w:p w14:paraId="262A8453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86" w:type="dxa"/>
            <w:vAlign w:val="center"/>
          </w:tcPr>
          <w:p w14:paraId="4823199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</w:tr>
      <w:tr w:rsidR="00D402D0" w:rsidRPr="00C3488D" w14:paraId="5ADA9FC1" w14:textId="77777777" w:rsidTr="00D402D0">
        <w:trPr>
          <w:trHeight w:val="269"/>
        </w:trPr>
        <w:tc>
          <w:tcPr>
            <w:tcW w:w="2093" w:type="dxa"/>
            <w:shd w:val="clear" w:color="auto" w:fill="auto"/>
            <w:vAlign w:val="center"/>
          </w:tcPr>
          <w:p w14:paraId="5E8C30BD" w14:textId="77777777" w:rsidR="00D402D0" w:rsidRPr="00C3488D" w:rsidRDefault="00D402D0" w:rsidP="00C3488D">
            <w:pPr>
              <w:tabs>
                <w:tab w:val="left" w:pos="540"/>
                <w:tab w:val="left" w:pos="1980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 4</w:t>
            </w:r>
          </w:p>
        </w:tc>
        <w:tc>
          <w:tcPr>
            <w:tcW w:w="885" w:type="dxa"/>
            <w:vAlign w:val="center"/>
          </w:tcPr>
          <w:p w14:paraId="43369B73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20F66DFC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86" w:type="dxa"/>
            <w:vAlign w:val="center"/>
          </w:tcPr>
          <w:p w14:paraId="28E622E8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886" w:type="dxa"/>
            <w:vAlign w:val="center"/>
          </w:tcPr>
          <w:p w14:paraId="1FD5E744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886" w:type="dxa"/>
            <w:vAlign w:val="center"/>
          </w:tcPr>
          <w:p w14:paraId="6C15CC08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886" w:type="dxa"/>
            <w:vAlign w:val="center"/>
          </w:tcPr>
          <w:p w14:paraId="1B412ED1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2EADCE96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886" w:type="dxa"/>
            <w:vAlign w:val="center"/>
          </w:tcPr>
          <w:p w14:paraId="5CDB0EFB" w14:textId="77777777" w:rsidR="00D402D0" w:rsidRPr="00C3488D" w:rsidRDefault="00D402D0" w:rsidP="00C3488D">
            <w:pPr>
              <w:tabs>
                <w:tab w:val="left" w:pos="972"/>
                <w:tab w:val="left" w:pos="1512"/>
                <w:tab w:val="left" w:pos="2340"/>
                <w:tab w:val="left" w:pos="4680"/>
                <w:tab w:val="left" w:pos="4860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</w:tbl>
    <w:p w14:paraId="102F9086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0BC81D41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1716FF69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68512CD8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0D32422C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5C215472" w14:textId="77777777" w:rsidR="00D402D0" w:rsidRPr="00C3488D" w:rsidRDefault="00D402D0" w:rsidP="00C3488D">
      <w:pPr>
        <w:pStyle w:val="a3"/>
        <w:spacing w:line="240" w:lineRule="atLeast"/>
        <w:ind w:left="0"/>
        <w:rPr>
          <w:spacing w:val="-2"/>
          <w:sz w:val="24"/>
          <w:szCs w:val="24"/>
        </w:rPr>
      </w:pPr>
    </w:p>
    <w:p w14:paraId="05B177AE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0448EEA9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7CF86F74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61D8BFD5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5344309C" w14:textId="77777777" w:rsidR="00BE0605" w:rsidRPr="00C3488D" w:rsidRDefault="00BE0605" w:rsidP="00C3488D">
      <w:pPr>
        <w:pStyle w:val="a3"/>
        <w:spacing w:line="240" w:lineRule="atLeast"/>
        <w:ind w:left="0"/>
        <w:rPr>
          <w:b/>
          <w:spacing w:val="-2"/>
          <w:sz w:val="24"/>
          <w:szCs w:val="24"/>
        </w:rPr>
      </w:pPr>
    </w:p>
    <w:p w14:paraId="7A09AF87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609FCC98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6D78DB7A" w14:textId="77777777" w:rsidR="00BF008E" w:rsidRDefault="00BF008E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</w:p>
    <w:p w14:paraId="5088C59D" w14:textId="77777777" w:rsidR="00D402D0" w:rsidRPr="00C3488D" w:rsidRDefault="00D402D0" w:rsidP="00C3488D">
      <w:pPr>
        <w:pStyle w:val="a3"/>
        <w:spacing w:line="240" w:lineRule="atLeast"/>
        <w:ind w:left="0"/>
        <w:jc w:val="center"/>
        <w:rPr>
          <w:b/>
          <w:spacing w:val="-2"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lastRenderedPageBreak/>
        <w:t>Контрольная работа по теме: Корни. Степени .Логарифмы.</w:t>
      </w:r>
    </w:p>
    <w:p w14:paraId="2A12004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14:paraId="0FA0D73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60" w14:anchorId="2974CF95">
          <v:shape id="_x0000_i1350" type="#_x0000_t75" style="width:37.55pt;height:33.2pt" o:ole="">
            <v:imagedata r:id="rId609" o:title=""/>
          </v:shape>
          <o:OLEObject Type="Embed" ProgID="Equation.3" ShapeID="_x0000_i1350" DrawAspect="Content" ObjectID="_1800967294" r:id="rId61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86D40C2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14C439A">
          <v:shape id="_x0000_i1351" type="#_x0000_t75" style="width:11.25pt;height:30.7pt" o:ole="">
            <v:imagedata r:id="rId611" o:title=""/>
          </v:shape>
          <o:OLEObject Type="Embed" ProgID="Equation.3" ShapeID="_x0000_i1351" DrawAspect="Content" ObjectID="_1800967295" r:id="rId61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5CA0E76">
          <v:shape id="_x0000_i1352" type="#_x0000_t75" style="width:11.9pt;height:30.7pt" o:ole="">
            <v:imagedata r:id="rId613" o:title=""/>
          </v:shape>
          <o:OLEObject Type="Embed" ProgID="Equation.3" ShapeID="_x0000_i1352" DrawAspect="Content" ObjectID="_1800967296" r:id="rId61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1399A275">
          <v:shape id="_x0000_i1353" type="#_x0000_t75" style="width:15.05pt;height:15.05pt" o:ole="">
            <v:imagedata r:id="rId615" o:title=""/>
          </v:shape>
          <o:OLEObject Type="Embed" ProgID="Equation.3" ShapeID="_x0000_i1353" DrawAspect="Content" ObjectID="_1800967297" r:id="rId61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25A1BE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40" w:dyaOrig="560" w14:anchorId="07FA1C6D">
          <v:shape id="_x0000_i1354" type="#_x0000_t75" style="width:42.55pt;height:28.15pt" o:ole="">
            <v:imagedata r:id="rId617" o:title=""/>
          </v:shape>
          <o:OLEObject Type="Embed" ProgID="Equation.3" ShapeID="_x0000_i1354" DrawAspect="Content" ObjectID="_1800967298" r:id="rId61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5ED6D6B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12144BC">
          <v:shape id="_x0000_i1355" type="#_x0000_t75" style="width:10pt;height:11.25pt" o:ole="">
            <v:imagedata r:id="rId619" o:title=""/>
          </v:shape>
          <o:OLEObject Type="Embed" ProgID="Equation.3" ShapeID="_x0000_i1355" DrawAspect="Content" ObjectID="_1800967299" r:id="rId6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56B08C">
          <v:shape id="_x0000_i1356" type="#_x0000_t75" style="width:11.9pt;height:30.7pt" o:ole="">
            <v:imagedata r:id="rId621" o:title=""/>
          </v:shape>
          <o:OLEObject Type="Embed" ProgID="Equation.3" ShapeID="_x0000_i1356" DrawAspect="Content" ObjectID="_1800967300" r:id="rId62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 w14:anchorId="5CBFB2F0">
          <v:shape id="_x0000_i1357" type="#_x0000_t75" style="width:26.9pt;height:25.65pt" o:ole="">
            <v:imagedata r:id="rId623" o:title=""/>
          </v:shape>
          <o:OLEObject Type="Embed" ProgID="Equation.3" ShapeID="_x0000_i1357" DrawAspect="Content" ObjectID="_1800967301" r:id="rId62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08B8F6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4140975A">
          <v:shape id="_x0000_i1358" type="#_x0000_t75" style="width:43.85pt;height:30.7pt" o:ole="">
            <v:imagedata r:id="rId625" o:title=""/>
          </v:shape>
          <o:OLEObject Type="Embed" ProgID="Equation.3" ShapeID="_x0000_i1358" DrawAspect="Content" ObjectID="_1800967302" r:id="rId6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509DBC7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–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5FB1C54">
          <v:shape id="_x0000_i1359" type="#_x0000_t75" style="width:11.25pt;height:30.7pt" o:ole="">
            <v:imagedata r:id="rId627" o:title=""/>
          </v:shape>
          <o:OLEObject Type="Embed" ProgID="Equation.3" ShapeID="_x0000_i1359" DrawAspect="Content" ObjectID="_1800967303" r:id="rId62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D7AAB0A">
          <v:shape id="_x0000_i1360" type="#_x0000_t75" style="width:20.65pt;height:30.7pt" o:ole="">
            <v:imagedata r:id="rId629" o:title=""/>
          </v:shape>
          <o:OLEObject Type="Embed" ProgID="Equation.3" ShapeID="_x0000_i1360" DrawAspect="Content" ObjectID="_1800967304" r:id="rId6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6414E5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40" w:dyaOrig="440" w14:anchorId="16008763">
          <v:shape id="_x0000_i1361" type="#_x0000_t75" style="width:77pt;height:21.9pt" o:ole="">
            <v:imagedata r:id="rId631" o:title=""/>
          </v:shape>
          <o:OLEObject Type="Embed" ProgID="Equation.3" ShapeID="_x0000_i1361" DrawAspect="Content" ObjectID="_1800967305" r:id="rId6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26637EB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1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6.</w:t>
      </w:r>
    </w:p>
    <w:p w14:paraId="667BF8B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 w14:anchorId="2D56920B">
          <v:shape id="_x0000_i1362" type="#_x0000_t75" style="width:26.3pt;height:36.3pt" o:ole="">
            <v:imagedata r:id="rId633" o:title=""/>
          </v:shape>
          <o:OLEObject Type="Embed" ProgID="Equation.3" ShapeID="_x0000_i1362" DrawAspect="Content" ObjectID="_1800967306" r:id="rId63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D01E6EA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  <w:t>б) 9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3.</w:t>
      </w:r>
    </w:p>
    <w:p w14:paraId="0D0475B4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D2D88DC">
          <v:shape id="_x0000_i1363" type="#_x0000_t75" style="width:37.55pt;height:30.7pt" o:ole="">
            <v:imagedata r:id="rId635" o:title=""/>
          </v:shape>
          <o:OLEObject Type="Embed" ProgID="Equation.3" ShapeID="_x0000_i1363" DrawAspect="Content" ObjectID="_1800967307" r:id="rId63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F2433EF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E84A19">
          <v:shape id="_x0000_i1364" type="#_x0000_t75" style="width:11.9pt;height:30.7pt" o:ole="">
            <v:imagedata r:id="rId637" o:title=""/>
          </v:shape>
          <o:OLEObject Type="Embed" ProgID="Equation.3" ShapeID="_x0000_i1364" DrawAspect="Content" ObjectID="_1800967308" r:id="rId63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14:paraId="2AE944D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86F6365">
          <v:shape id="_x0000_i1365" type="#_x0000_t75" style="width:63.85pt;height:15.05pt" o:ole="">
            <v:imagedata r:id="rId639" o:title=""/>
          </v:shape>
          <o:OLEObject Type="Embed" ProgID="Equation.3" ShapeID="_x0000_i1365" DrawAspect="Content" ObjectID="_1800967309" r:id="rId640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5202F765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444EA05">
          <v:shape id="_x0000_i1366" type="#_x0000_t75" style="width:11.9pt;height:30.7pt" o:ole="">
            <v:imagedata r:id="rId637" o:title=""/>
          </v:shape>
          <o:OLEObject Type="Embed" ProgID="Equation.3" ShapeID="_x0000_i1366" DrawAspect="Content" ObjectID="_1800967310" r:id="rId64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14:paraId="56D9D13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62D26A80">
          <v:shape id="_x0000_i1367" type="#_x0000_t75" style="width:80.75pt;height:17.55pt" o:ole="">
            <v:imagedata r:id="rId642" o:title=""/>
          </v:shape>
          <o:OLEObject Type="Embed" ProgID="Equation.3" ShapeID="_x0000_i1367" DrawAspect="Content" ObjectID="_1800967311" r:id="rId64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D3CA1B7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12; 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0.</w:t>
      </w:r>
    </w:p>
    <w:p w14:paraId="1A14EF2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3D4CA28B">
          <v:shape id="_x0000_i1368" type="#_x0000_t75" style="width:75.15pt;height:17.55pt" o:ole="">
            <v:imagedata r:id="rId644" o:title=""/>
          </v:shape>
          <o:OLEObject Type="Embed" ProgID="Equation.3" ShapeID="_x0000_i1368" DrawAspect="Content" ObjectID="_1800967312" r:id="rId645"/>
        </w:object>
      </w:r>
    </w:p>
    <w:p w14:paraId="302786CE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776B6C4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140" w:dyaOrig="380" w14:anchorId="40047381">
          <v:shape id="_x0000_i1369" type="#_x0000_t75" style="width:107.05pt;height:18.8pt" o:ole="">
            <v:imagedata r:id="rId646" o:title=""/>
          </v:shape>
          <o:OLEObject Type="Embed" ProgID="Equation.3" ShapeID="_x0000_i1369" DrawAspect="Content" ObjectID="_1800967313" r:id="rId6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F2662D1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2;16;</w:t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14:paraId="2EA9E99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772C42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14:paraId="18DB1F6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4"/>
          <w:sz w:val="24"/>
          <w:szCs w:val="24"/>
        </w:rPr>
        <w:object w:dxaOrig="660" w:dyaOrig="760" w14:anchorId="05D000DF">
          <v:shape id="_x0000_i1370" type="#_x0000_t75" style="width:33.2pt;height:38.2pt" o:ole="">
            <v:imagedata r:id="rId648" o:title=""/>
          </v:shape>
          <o:OLEObject Type="Embed" ProgID="Equation.3" ShapeID="_x0000_i1370" DrawAspect="Content" ObjectID="_1800967314" r:id="rId6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94F633E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7BE18CC">
          <v:shape id="_x0000_i1371" type="#_x0000_t75" style="width:17.55pt;height:30.7pt" o:ole="">
            <v:imagedata r:id="rId650" o:title=""/>
          </v:shape>
          <o:OLEObject Type="Embed" ProgID="Equation.3" ShapeID="_x0000_i1371" DrawAspect="Content" ObjectID="_1800967315" r:id="rId6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72C9FCE8">
          <v:shape id="_x0000_i1372" type="#_x0000_t75" style="width:21.9pt;height:30.7pt" o:ole="">
            <v:imagedata r:id="rId652" o:title=""/>
          </v:shape>
          <o:OLEObject Type="Embed" ProgID="Equation.3" ShapeID="_x0000_i1372" DrawAspect="Content" ObjectID="_1800967316" r:id="rId6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49F85654">
          <v:shape id="_x0000_i1373" type="#_x0000_t75" style="width:21.3pt;height:15.05pt" o:ole="">
            <v:imagedata r:id="rId654" o:title=""/>
          </v:shape>
          <o:OLEObject Type="Embed" ProgID="Equation.3" ShapeID="_x0000_i1373" DrawAspect="Content" ObjectID="_1800967317" r:id="rId6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59F124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540" w14:anchorId="5714ACB5">
          <v:shape id="_x0000_i1374" type="#_x0000_t75" style="width:43.85pt;height:26.9pt" o:ole="">
            <v:imagedata r:id="rId656" o:title=""/>
          </v:shape>
          <o:OLEObject Type="Embed" ProgID="Equation.3" ShapeID="_x0000_i1374" DrawAspect="Content" ObjectID="_1800967318" r:id="rId6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28DC01C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 w14:anchorId="4F326D93">
          <v:shape id="_x0000_i1375" type="#_x0000_t75" style="width:15.05pt;height:25.65pt" o:ole="">
            <v:imagedata r:id="rId658" o:title=""/>
          </v:shape>
          <o:OLEObject Type="Embed" ProgID="Equation.3" ShapeID="_x0000_i1375" DrawAspect="Content" ObjectID="_1800967319" r:id="rId65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CA287BA">
          <v:shape id="_x0000_i1376" type="#_x0000_t75" style="width:11.9pt;height:30.7pt" o:ole="">
            <v:imagedata r:id="rId621" o:title=""/>
          </v:shape>
          <o:OLEObject Type="Embed" ProgID="Equation.3" ShapeID="_x0000_i1376" DrawAspect="Content" ObjectID="_1800967320" r:id="rId66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80" w:dyaOrig="499" w14:anchorId="623DD6EA">
          <v:shape id="_x0000_i1377" type="#_x0000_t75" style="width:18.8pt;height:25.65pt" o:ole="">
            <v:imagedata r:id="rId661" o:title=""/>
          </v:shape>
          <o:OLEObject Type="Embed" ProgID="Equation.3" ShapeID="_x0000_i1377" DrawAspect="Content" ObjectID="_1800967321" r:id="rId66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30FA52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796AC1DF">
          <v:shape id="_x0000_i1378" type="#_x0000_t75" style="width:38.2pt;height:30.7pt" o:ole="">
            <v:imagedata r:id="rId663" o:title=""/>
          </v:shape>
          <o:OLEObject Type="Embed" ProgID="Equation.3" ShapeID="_x0000_i1378" DrawAspect="Content" ObjectID="_1800967322" r:id="rId66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A3E83E1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9C7350">
          <v:shape id="_x0000_i1379" type="#_x0000_t75" style="width:11.9pt;height:30.7pt" o:ole="">
            <v:imagedata r:id="rId665" o:title=""/>
          </v:shape>
          <o:OLEObject Type="Embed" ProgID="Equation.3" ShapeID="_x0000_i1379" DrawAspect="Content" ObjectID="_1800967323" r:id="rId66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007BBD">
          <v:shape id="_x0000_i1380" type="#_x0000_t75" style="width:11.9pt;height:30.7pt" o:ole="">
            <v:imagedata r:id="rId667" o:title=""/>
          </v:shape>
          <o:OLEObject Type="Embed" ProgID="Equation.3" ShapeID="_x0000_i1380" DrawAspect="Content" ObjectID="_1800967324" r:id="rId6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D97B390">
          <v:shape id="_x0000_i1381" type="#_x0000_t75" style="width:33.8pt;height:30.7pt" o:ole="">
            <v:imagedata r:id="rId669" o:title=""/>
          </v:shape>
          <o:OLEObject Type="Embed" ProgID="Equation.3" ShapeID="_x0000_i1381" DrawAspect="Content" ObjectID="_1800967325" r:id="rId6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B5644F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740" w:dyaOrig="440" w14:anchorId="2FD0741B">
          <v:shape id="_x0000_i1382" type="#_x0000_t75" style="width:87.05pt;height:21.9pt" o:ole="">
            <v:imagedata r:id="rId671" o:title=""/>
          </v:shape>
          <o:OLEObject Type="Embed" ProgID="Equation.3" ShapeID="_x0000_i1382" DrawAspect="Content" ObjectID="_1800967326" r:id="rId67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7A0F693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9.</w:t>
      </w:r>
    </w:p>
    <w:p w14:paraId="0520316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520" w:dyaOrig="720" w14:anchorId="6B02FA6F">
          <v:shape id="_x0000_i1383" type="#_x0000_t75" style="width:26.3pt;height:36.3pt" o:ole="">
            <v:imagedata r:id="rId673" o:title=""/>
          </v:shape>
          <o:OLEObject Type="Embed" ProgID="Equation.3" ShapeID="_x0000_i1383" DrawAspect="Content" ObjectID="_1800967327" r:id="rId6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F13371F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C4E713A">
          <v:shape id="_x0000_i1384" type="#_x0000_t75" style="width:11.9pt;height:30.7pt" o:ole="">
            <v:imagedata r:id="rId675" o:title=""/>
          </v:shape>
          <o:OLEObject Type="Embed" ProgID="Equation.3" ShapeID="_x0000_i1384" DrawAspect="Content" ObjectID="_1800967328" r:id="rId67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4.</w:t>
      </w:r>
    </w:p>
    <w:p w14:paraId="5F3674C7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185AB67C">
          <v:shape id="_x0000_i1385" type="#_x0000_t75" style="width:45.7pt;height:17.55pt" o:ole="">
            <v:imagedata r:id="rId677" o:title=""/>
          </v:shape>
          <o:OLEObject Type="Embed" ProgID="Equation.3" ShapeID="_x0000_i1385" DrawAspect="Content" ObjectID="_1800967329" r:id="rId678"/>
        </w:object>
      </w:r>
    </w:p>
    <w:p w14:paraId="472AF24D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B1762A0">
          <v:shape id="_x0000_i1386" type="#_x0000_t75" style="width:11.9pt;height:30.7pt" o:ole="">
            <v:imagedata r:id="rId679" o:title=""/>
          </v:shape>
          <o:OLEObject Type="Embed" ProgID="Equation.3" ShapeID="_x0000_i1386" DrawAspect="Content" ObjectID="_1800967330" r:id="rId68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559E3F0D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32"/>
          <w:sz w:val="24"/>
          <w:szCs w:val="24"/>
        </w:rPr>
        <w:object w:dxaOrig="1760" w:dyaOrig="560" w14:anchorId="7B2F7B13">
          <v:shape id="_x0000_i1387" type="#_x0000_t75" style="width:89.55pt;height:28.15pt" o:ole="">
            <v:imagedata r:id="rId681" o:title=""/>
          </v:shape>
          <o:OLEObject Type="Embed" ProgID="Equation.3" ShapeID="_x0000_i1387" DrawAspect="Content" ObjectID="_1800967331" r:id="rId682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32E5AFB6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-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79177EB">
          <v:shape id="_x0000_i1388" type="#_x0000_t75" style="width:11.25pt;height:30.7pt" o:ole="">
            <v:imagedata r:id="rId683" o:title=""/>
          </v:shape>
          <o:OLEObject Type="Embed" ProgID="Equation.3" ShapeID="_x0000_i1388" DrawAspect="Content" ObjectID="_1800967332" r:id="rId68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.</w:t>
      </w:r>
    </w:p>
    <w:p w14:paraId="3092B8BA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Решите уравнение: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52B2617D">
          <v:shape id="_x0000_i1389" type="#_x0000_t75" style="width:137.75pt;height:17.55pt" o:ole="">
            <v:imagedata r:id="rId685" o:title=""/>
          </v:shape>
          <o:OLEObject Type="Embed" ProgID="Equation.3" ShapeID="_x0000_i1389" DrawAspect="Content" ObjectID="_1800967333" r:id="rId68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7C588B9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-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б)1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401AC9D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</w:p>
    <w:p w14:paraId="5EBD41FF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2052E090">
          <v:shape id="_x0000_i1390" type="#_x0000_t75" style="width:78.9pt;height:17.55pt" o:ole="">
            <v:imagedata r:id="rId687" o:title=""/>
          </v:shape>
          <o:OLEObject Type="Embed" ProgID="Equation.3" ShapeID="_x0000_i1390" DrawAspect="Content" ObjectID="_1800967334" r:id="rId688"/>
        </w:object>
      </w:r>
    </w:p>
    <w:p w14:paraId="1D99C322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2EDFAD9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200" w:dyaOrig="380" w14:anchorId="267DBA39">
          <v:shape id="_x0000_i1391" type="#_x0000_t75" style="width:110.2pt;height:18.8pt" o:ole="">
            <v:imagedata r:id="rId689" o:title=""/>
          </v:shape>
          <o:OLEObject Type="Embed" ProgID="Equation.3" ShapeID="_x0000_i1391" DrawAspect="Content" ObjectID="_1800967335" r:id="rId6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6145E10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4.</w:t>
      </w:r>
    </w:p>
    <w:p w14:paraId="6669799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776A26F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14:paraId="3E64AEE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30"/>
          <w:sz w:val="24"/>
          <w:szCs w:val="24"/>
        </w:rPr>
        <w:object w:dxaOrig="859" w:dyaOrig="720" w14:anchorId="405DE23E">
          <v:shape id="_x0000_i1392" type="#_x0000_t75" style="width:42.55pt;height:36.3pt" o:ole="">
            <v:imagedata r:id="rId691" o:title=""/>
          </v:shape>
          <o:OLEObject Type="Embed" ProgID="Equation.3" ShapeID="_x0000_i1392" DrawAspect="Content" ObjectID="_1800967336" r:id="rId69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79705E0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40" w:dyaOrig="320" w14:anchorId="6CBD2D93">
          <v:shape id="_x0000_i1393" type="#_x0000_t75" style="width:21.9pt;height:15.05pt" o:ole="">
            <v:imagedata r:id="rId693" o:title=""/>
          </v:shape>
          <o:OLEObject Type="Embed" ProgID="Equation.3" ShapeID="_x0000_i1393" DrawAspect="Content" ObjectID="_1800967337" r:id="rId69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08A646D">
          <v:shape id="_x0000_i1394" type="#_x0000_t75" style="width:11.9pt;height:30.7pt" o:ole="">
            <v:imagedata r:id="rId695" o:title=""/>
          </v:shape>
          <o:OLEObject Type="Embed" ProgID="Equation.3" ShapeID="_x0000_i1394" DrawAspect="Content" ObjectID="_1800967338" r:id="rId69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83B8589">
          <v:shape id="_x0000_i1395" type="#_x0000_t75" style="width:17.55pt;height:30.7pt" o:ole="">
            <v:imagedata r:id="rId697" o:title=""/>
          </v:shape>
          <o:OLEObject Type="Embed" ProgID="Equation.3" ShapeID="_x0000_i1395" DrawAspect="Content" ObjectID="_1800967339" r:id="rId69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7C9251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00" w:dyaOrig="560" w14:anchorId="2E7EADBD">
          <v:shape id="_x0000_i1396" type="#_x0000_t75" style="width:40.05pt;height:28.15pt" o:ole="">
            <v:imagedata r:id="rId699" o:title=""/>
          </v:shape>
          <o:OLEObject Type="Embed" ProgID="Equation.3" ShapeID="_x0000_i1396" DrawAspect="Content" ObjectID="_1800967340" r:id="rId70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A9FA39D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CDC04C0">
          <v:shape id="_x0000_i1397" type="#_x0000_t75" style="width:11.9pt;height:30.7pt" o:ole="">
            <v:imagedata r:id="rId621" o:title=""/>
          </v:shape>
          <o:OLEObject Type="Embed" ProgID="Equation.3" ShapeID="_x0000_i1397" DrawAspect="Content" ObjectID="_1800967341" r:id="rId70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FAF1277">
          <v:shape id="_x0000_i1398" type="#_x0000_t75" style="width:10pt;height:11.25pt" o:ole="">
            <v:imagedata r:id="rId619" o:title=""/>
          </v:shape>
          <o:OLEObject Type="Embed" ProgID="Equation.3" ShapeID="_x0000_i1398" DrawAspect="Content" ObjectID="_1800967342" r:id="rId70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540" w:dyaOrig="499" w14:anchorId="6A643B77">
          <v:shape id="_x0000_i1399" type="#_x0000_t75" style="width:26.9pt;height:25.65pt" o:ole="">
            <v:imagedata r:id="rId623" o:title=""/>
          </v:shape>
          <o:OLEObject Type="Embed" ProgID="Equation.3" ShapeID="_x0000_i1399" DrawAspect="Content" ObjectID="_1800967343" r:id="rId70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9549E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224A3513">
          <v:shape id="_x0000_i1400" type="#_x0000_t75" style="width:38.8pt;height:30.7pt" o:ole="">
            <v:imagedata r:id="rId704" o:title=""/>
          </v:shape>
          <o:OLEObject Type="Embed" ProgID="Equation.3" ShapeID="_x0000_i1400" DrawAspect="Content" ObjectID="_1800967344" r:id="rId70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E5E920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-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3E2E283">
          <v:shape id="_x0000_i1401" type="#_x0000_t75" style="width:11.9pt;height:30.7pt" o:ole="">
            <v:imagedata r:id="rId706" o:title=""/>
          </v:shape>
          <o:OLEObject Type="Embed" ProgID="Equation.3" ShapeID="_x0000_i1401" DrawAspect="Content" ObjectID="_1800967345" r:id="rId707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02186F72">
          <v:shape id="_x0000_i1402" type="#_x0000_t75" style="width:21.3pt;height:30.7pt" o:ole="">
            <v:imagedata r:id="rId708" o:title=""/>
          </v:shape>
          <o:OLEObject Type="Embed" ProgID="Equation.3" ShapeID="_x0000_i1402" DrawAspect="Content" ObjectID="_1800967346" r:id="rId70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D14A3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20" w:dyaOrig="440" w14:anchorId="7E781033">
          <v:shape id="_x0000_i1403" type="#_x0000_t75" style="width:80.15pt;height:21.9pt" o:ole="">
            <v:imagedata r:id="rId710" o:title=""/>
          </v:shape>
          <o:OLEObject Type="Embed" ProgID="Equation.3" ShapeID="_x0000_i1403" DrawAspect="Content" ObjectID="_1800967347" r:id="rId711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BD455D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200;</w:t>
      </w:r>
      <w:r w:rsidRPr="00C3488D">
        <w:rPr>
          <w:rFonts w:ascii="Times New Roman" w:hAnsi="Times New Roman" w:cs="Times New Roman"/>
          <w:sz w:val="24"/>
          <w:szCs w:val="24"/>
        </w:rPr>
        <w:tab/>
        <w:t>в) 4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0.</w:t>
      </w:r>
    </w:p>
    <w:p w14:paraId="2BEDA9F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 w14:anchorId="5F125FAD">
          <v:shape id="_x0000_i1404" type="#_x0000_t75" style="width:31.95pt;height:36.3pt" o:ole="">
            <v:imagedata r:id="rId712" o:title=""/>
          </v:shape>
          <o:OLEObject Type="Embed" ProgID="Equation.3" ShapeID="_x0000_i1404" DrawAspect="Content" ObjectID="_1800967348" r:id="rId713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79E3D8C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6CAC156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5EED5706">
          <v:shape id="_x0000_i1405" type="#_x0000_t75" style="width:37.55pt;height:30.7pt" o:ole="">
            <v:imagedata r:id="rId714" o:title=""/>
          </v:shape>
          <o:OLEObject Type="Embed" ProgID="Equation.3" ShapeID="_x0000_i1405" DrawAspect="Content" ObjectID="_1800967349" r:id="rId71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0BCE4D6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2305F97">
          <v:shape id="_x0000_i1406" type="#_x0000_t75" style="width:11.9pt;height:30.7pt" o:ole="">
            <v:imagedata r:id="rId637" o:title=""/>
          </v:shape>
          <o:OLEObject Type="Embed" ProgID="Equation.3" ShapeID="_x0000_i1406" DrawAspect="Content" ObjectID="_1800967350" r:id="rId71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 г) 0.</w:t>
      </w:r>
    </w:p>
    <w:p w14:paraId="09A39B05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24CFF89A">
          <v:shape id="_x0000_i1407" type="#_x0000_t75" style="width:55.7pt;height:15.05pt" o:ole="">
            <v:imagedata r:id="rId717" o:title=""/>
          </v:shape>
          <o:OLEObject Type="Embed" ProgID="Equation.3" ShapeID="_x0000_i1407" DrawAspect="Content" ObjectID="_1800967351" r:id="rId718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647EC7E9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980F021">
          <v:shape id="_x0000_i1408" type="#_x0000_t75" style="width:11.25pt;height:30.7pt" o:ole="">
            <v:imagedata r:id="rId719" o:title=""/>
          </v:shape>
          <o:OLEObject Type="Embed" ProgID="Equation.3" ShapeID="_x0000_i1408" DrawAspect="Content" ObjectID="_1800967352" r:id="rId720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0.</w:t>
      </w:r>
    </w:p>
    <w:p w14:paraId="6EC81F37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600" w:dyaOrig="360" w14:anchorId="42890711">
          <v:shape id="_x0000_i1409" type="#_x0000_t75" style="width:80.75pt;height:17.55pt" o:ole="">
            <v:imagedata r:id="rId721" o:title=""/>
          </v:shape>
          <o:OLEObject Type="Embed" ProgID="Equation.3" ShapeID="_x0000_i1409" DrawAspect="Content" ObjectID="_1800967353" r:id="rId72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E627E90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1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1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2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2.</w:t>
      </w:r>
    </w:p>
    <w:p w14:paraId="739E1E4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3FC339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1DE0F24A">
          <v:shape id="_x0000_i1410" type="#_x0000_t75" style="width:75.15pt;height:17.55pt" o:ole="">
            <v:imagedata r:id="rId723" o:title=""/>
          </v:shape>
          <o:OLEObject Type="Embed" ProgID="Equation.3" ShapeID="_x0000_i1410" DrawAspect="Content" ObjectID="_1800967354" r:id="rId724"/>
        </w:object>
      </w:r>
    </w:p>
    <w:p w14:paraId="4D548292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>а) -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2.</w:t>
      </w:r>
    </w:p>
    <w:p w14:paraId="3E21FCE5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140" w:dyaOrig="380" w14:anchorId="59BBD5ED">
          <v:shape id="_x0000_i1411" type="#_x0000_t75" style="width:107.05pt;height:18.8pt" o:ole="">
            <v:imagedata r:id="rId725" o:title=""/>
          </v:shape>
          <o:OLEObject Type="Embed" ProgID="Equation.3" ShapeID="_x0000_i1411" DrawAspect="Content" ObjectID="_1800967355" r:id="rId726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8EFBF9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60AC529">
          <v:shape id="_x0000_i1412" type="#_x0000_t75" style="width:17.55pt;height:30.7pt" o:ole="">
            <v:imagedata r:id="rId727" o:title=""/>
          </v:shape>
          <o:OLEObject Type="Embed" ProgID="Equation.3" ShapeID="_x0000_i1412" DrawAspect="Content" ObjectID="_1800967356" r:id="rId72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  <w:t>в)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-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63A6420">
          <v:shape id="_x0000_i1413" type="#_x0000_t75" style="width:17.55pt;height:30.7pt" o:ole="">
            <v:imagedata r:id="rId729" o:title=""/>
          </v:shape>
          <o:OLEObject Type="Embed" ProgID="Equation.3" ShapeID="_x0000_i1413" DrawAspect="Content" ObjectID="_1800967357" r:id="rId73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09530D5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4</w:t>
      </w:r>
    </w:p>
    <w:p w14:paraId="567F51B1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 Найдите значение выражения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700" w14:anchorId="791FFC3C">
          <v:shape id="_x0000_i1414" type="#_x0000_t75" style="width:33.2pt;height:35.05pt" o:ole="">
            <v:imagedata r:id="rId731" o:title=""/>
          </v:shape>
          <o:OLEObject Type="Embed" ProgID="Equation.3" ShapeID="_x0000_i1414" DrawAspect="Content" ObjectID="_1800967358" r:id="rId73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6D6DC5DF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B1C771E">
          <v:shape id="_x0000_i1415" type="#_x0000_t75" style="width:11.9pt;height:30.7pt" o:ole="">
            <v:imagedata r:id="rId733" o:title=""/>
          </v:shape>
          <o:OLEObject Type="Embed" ProgID="Equation.3" ShapeID="_x0000_i1415" DrawAspect="Content" ObjectID="_1800967359" r:id="rId734"/>
        </w:object>
      </w:r>
      <w:r w:rsidRPr="00C3488D">
        <w:rPr>
          <w:rFonts w:ascii="Times New Roman" w:hAnsi="Times New Roman" w:cs="Times New Roman"/>
          <w:sz w:val="24"/>
          <w:szCs w:val="24"/>
        </w:rPr>
        <w:t>5;</w:t>
      </w:r>
      <w:r w:rsidRPr="00C3488D">
        <w:rPr>
          <w:rFonts w:ascii="Times New Roman" w:hAnsi="Times New Roman" w:cs="Times New Roman"/>
          <w:sz w:val="24"/>
          <w:szCs w:val="24"/>
        </w:rPr>
        <w:tab/>
        <w:t>б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E129456">
          <v:shape id="_x0000_i1416" type="#_x0000_t75" style="width:17.55pt;height:30.7pt" o:ole="">
            <v:imagedata r:id="rId735" o:title=""/>
          </v:shape>
          <o:OLEObject Type="Embed" ProgID="Equation.3" ShapeID="_x0000_i1416" DrawAspect="Content" ObjectID="_1800967360" r:id="rId736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59D18A4C">
          <v:shape id="_x0000_i1417" type="#_x0000_t75" style="width:21.3pt;height:15.05pt" o:ole="">
            <v:imagedata r:id="rId737" o:title=""/>
          </v:shape>
          <o:OLEObject Type="Embed" ProgID="Equation.3" ShapeID="_x0000_i1417" DrawAspect="Content" ObjectID="_1800967361" r:id="rId738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74CDC4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2. Упростите выраж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780" w:dyaOrig="540" w14:anchorId="56B3648B">
          <v:shape id="_x0000_i1418" type="#_x0000_t75" style="width:38.8pt;height:26.9pt" o:ole="">
            <v:imagedata r:id="rId739" o:title=""/>
          </v:shape>
          <o:OLEObject Type="Embed" ProgID="Equation.3" ShapeID="_x0000_i1418" DrawAspect="Content" ObjectID="_1800967362" r:id="rId74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AAC12D2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320" w:dyaOrig="499" w14:anchorId="3B2507A8">
          <v:shape id="_x0000_i1419" type="#_x0000_t75" style="width:15.05pt;height:25.65pt" o:ole="">
            <v:imagedata r:id="rId741" o:title=""/>
          </v:shape>
          <o:OLEObject Type="Embed" ProgID="Equation.3" ShapeID="_x0000_i1419" DrawAspect="Content" ObjectID="_1800967363" r:id="rId742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8"/>
          <w:sz w:val="24"/>
          <w:szCs w:val="24"/>
        </w:rPr>
        <w:object w:dxaOrig="380" w:dyaOrig="360" w14:anchorId="16A385BC">
          <v:shape id="_x0000_i1420" type="#_x0000_t75" style="width:18.8pt;height:17.55pt" o:ole="">
            <v:imagedata r:id="rId743" o:title=""/>
          </v:shape>
          <o:OLEObject Type="Embed" ProgID="Equation.3" ShapeID="_x0000_i1420" DrawAspect="Content" ObjectID="_1800967364" r:id="rId74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4E3EA3">
          <v:shape id="_x0000_i1421" type="#_x0000_t75" style="width:10pt;height:11.25pt" o:ole="">
            <v:imagedata r:id="rId619" o:title=""/>
          </v:shape>
          <o:OLEObject Type="Embed" ProgID="Equation.3" ShapeID="_x0000_i1421" DrawAspect="Content" ObjectID="_1800967365" r:id="rId745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6"/>
          <w:sz w:val="24"/>
          <w:szCs w:val="24"/>
        </w:rPr>
        <w:object w:dxaOrig="400" w:dyaOrig="499" w14:anchorId="46C5B5AD">
          <v:shape id="_x0000_i1422" type="#_x0000_t75" style="width:20.65pt;height:25.65pt" o:ole="">
            <v:imagedata r:id="rId746" o:title=""/>
          </v:shape>
          <o:OLEObject Type="Embed" ProgID="Equation.3" ShapeID="_x0000_i1422" DrawAspect="Content" ObjectID="_1800967366" r:id="rId74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65AD98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Решите уравнени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9D78C1C">
          <v:shape id="_x0000_i1423" type="#_x0000_t75" style="width:38.2pt;height:30.7pt" o:ole="">
            <v:imagedata r:id="rId748" o:title=""/>
          </v:shape>
          <o:OLEObject Type="Embed" ProgID="Equation.3" ShapeID="_x0000_i1423" DrawAspect="Content" ObjectID="_1800967367" r:id="rId74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6571430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4D26D4FB">
          <v:shape id="_x0000_i1424" type="#_x0000_t75" style="width:33.2pt;height:30.7pt" o:ole="">
            <v:imagedata r:id="rId750" o:title=""/>
          </v:shape>
          <o:OLEObject Type="Embed" ProgID="Equation.3" ShapeID="_x0000_i1424" DrawAspect="Content" ObjectID="_1800967368" r:id="rId751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5C56D9C">
          <v:shape id="_x0000_i1425" type="#_x0000_t75" style="width:11.25pt;height:30.7pt" o:ole="">
            <v:imagedata r:id="rId752" o:title=""/>
          </v:shape>
          <o:OLEObject Type="Embed" ProgID="Equation.3" ShapeID="_x0000_i1425" DrawAspect="Content" ObjectID="_1800967369" r:id="rId753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20ADE00">
          <v:shape id="_x0000_i1426" type="#_x0000_t75" style="width:11.25pt;height:30.7pt" o:ole="">
            <v:imagedata r:id="rId754" o:title=""/>
          </v:shape>
          <o:OLEObject Type="Embed" ProgID="Equation.3" ShapeID="_x0000_i1426" DrawAspect="Content" ObjectID="_1800967370" r:id="rId755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5AE459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Найдите значение числового выражения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1520" w:dyaOrig="440" w14:anchorId="55F38828">
          <v:shape id="_x0000_i1427" type="#_x0000_t75" style="width:75.15pt;height:21.9pt" o:ole="">
            <v:imagedata r:id="rId756" o:title=""/>
          </v:shape>
          <o:OLEObject Type="Embed" ProgID="Equation.3" ShapeID="_x0000_i1427" DrawAspect="Content" ObjectID="_1800967371" r:id="rId757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9B15926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08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5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18.</w:t>
      </w:r>
    </w:p>
    <w:p w14:paraId="63B5DACC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</w:p>
    <w:p w14:paraId="5297B5B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Вычислите: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39" w:dyaOrig="720" w14:anchorId="7ABB3E6B">
          <v:shape id="_x0000_i1428" type="#_x0000_t75" style="width:31.95pt;height:36.3pt" o:ole="">
            <v:imagedata r:id="rId758" o:title=""/>
          </v:shape>
          <o:OLEObject Type="Embed" ProgID="Equation.3" ShapeID="_x0000_i1428" DrawAspect="Content" ObjectID="_1800967372" r:id="rId7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21227BF5" w14:textId="77777777" w:rsidR="00D402D0" w:rsidRPr="00C3488D" w:rsidRDefault="00D402D0" w:rsidP="00C3488D">
      <w:pPr>
        <w:spacing w:after="0" w:line="240" w:lineRule="atLeast"/>
        <w:ind w:firstLine="708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3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C56918B">
          <v:shape id="_x0000_i1429" type="#_x0000_t75" style="width:11.9pt;height:30.7pt" o:ole="">
            <v:imagedata r:id="rId760" o:title=""/>
          </v:shape>
          <o:OLEObject Type="Embed" ProgID="Equation.3" ShapeID="_x0000_i1429" DrawAspect="Content" ObjectID="_1800967373" r:id="rId761"/>
        </w:objec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49.</w:t>
      </w:r>
    </w:p>
    <w:p w14:paraId="42FA1702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940" w:dyaOrig="360" w14:anchorId="201A794F">
          <v:shape id="_x0000_i1430" type="#_x0000_t75" style="width:46.35pt;height:17.55pt" o:ole="">
            <v:imagedata r:id="rId762" o:title=""/>
          </v:shape>
          <o:OLEObject Type="Embed" ProgID="Equation.3" ShapeID="_x0000_i1430" DrawAspect="Content" ObjectID="_1800967374" r:id="rId763"/>
        </w:object>
      </w:r>
    </w:p>
    <w:p w14:paraId="0F5179A0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2AC9042">
          <v:shape id="_x0000_i1431" type="#_x0000_t75" style="width:11.9pt;height:30.7pt" o:ole="">
            <v:imagedata r:id="rId679" o:title=""/>
          </v:shape>
          <o:OLEObject Type="Embed" ProgID="Equation.3" ShapeID="_x0000_i1431" DrawAspect="Content" ObjectID="_1800967375" r:id="rId764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нет решения.</w:t>
      </w:r>
    </w:p>
    <w:p w14:paraId="43B3B70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7. Вычислите: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21271589">
          <v:shape id="_x0000_i1432" type="#_x0000_t75" style="width:95.8pt;height:31.3pt" o:ole="">
            <v:imagedata r:id="rId765" o:title=""/>
          </v:shape>
          <o:OLEObject Type="Embed" ProgID="Equation.3" ShapeID="_x0000_i1432" DrawAspect="Content" ObjectID="_1800967376" r:id="rId766"/>
        </w:object>
      </w:r>
      <w:r w:rsidRPr="00C3488D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14:paraId="60827C4F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371EF46">
          <v:shape id="_x0000_i1433" type="#_x0000_t75" style="width:11.25pt;height:30.7pt" o:ole="">
            <v:imagedata r:id="rId767" o:title=""/>
          </v:shape>
          <o:OLEObject Type="Embed" ProgID="Equation.3" ShapeID="_x0000_i1433" DrawAspect="Content" ObjectID="_1800967377" r:id="rId768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5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32.</w:t>
      </w:r>
    </w:p>
    <w:p w14:paraId="08E7D5F1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8. Решите уравнение: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2740" w:dyaOrig="360" w14:anchorId="74F54DB5">
          <v:shape id="_x0000_i1434" type="#_x0000_t75" style="width:137.1pt;height:17.55pt" o:ole="">
            <v:imagedata r:id="rId769" o:title=""/>
          </v:shape>
          <o:OLEObject Type="Embed" ProgID="Equation.3" ShapeID="_x0000_i1434" DrawAspect="Content" ObjectID="_1800967378" r:id="rId77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41073FF7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 7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14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2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-2.</w:t>
      </w:r>
    </w:p>
    <w:p w14:paraId="4E2DB02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9. Решите уравнение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860" w:dyaOrig="360" w14:anchorId="01B30D92">
          <v:shape id="_x0000_i1435" type="#_x0000_t75" style="width:93.3pt;height:17.55pt" o:ole="">
            <v:imagedata r:id="rId771" o:title=""/>
          </v:shape>
          <o:OLEObject Type="Embed" ProgID="Equation.3" ShapeID="_x0000_i1435" DrawAspect="Content" ObjectID="_1800967379" r:id="rId772"/>
        </w:object>
      </w:r>
    </w:p>
    <w:p w14:paraId="49CBEF08" w14:textId="77777777" w:rsidR="00D402D0" w:rsidRPr="00C3488D" w:rsidRDefault="00D402D0" w:rsidP="00C3488D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) 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б) –1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 6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0.</w:t>
      </w:r>
    </w:p>
    <w:p w14:paraId="2F9DF374" w14:textId="77777777" w:rsidR="00D402D0" w:rsidRPr="00C3488D" w:rsidRDefault="00D402D0" w:rsidP="00C3488D">
      <w:pPr>
        <w:tabs>
          <w:tab w:val="left" w:pos="7500"/>
        </w:tabs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0. Найдите корни уравнения: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4D1C5468">
          <v:shape id="_x0000_i1436" type="#_x0000_t75" style="width:103.95pt;height:17.55pt" o:ole="">
            <v:imagedata r:id="rId773" o:title=""/>
          </v:shape>
          <o:OLEObject Type="Embed" ProgID="Equation.3" ShapeID="_x0000_i1436" DrawAspect="Content" ObjectID="_1800967380" r:id="rId77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991720B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ab/>
        <w:t>а)-1;2;</w:t>
      </w:r>
      <w:r w:rsidRPr="00C3488D">
        <w:rPr>
          <w:rFonts w:ascii="Times New Roman" w:hAnsi="Times New Roman" w:cs="Times New Roman"/>
          <w:sz w:val="24"/>
          <w:szCs w:val="24"/>
        </w:rPr>
        <w:tab/>
        <w:t>б)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2DF06BA">
          <v:shape id="_x0000_i1437" type="#_x0000_t75" style="width:11.9pt;height:30.7pt" o:ole="">
            <v:imagedata r:id="rId775" o:title=""/>
          </v:shape>
          <o:OLEObject Type="Embed" ProgID="Equation.3" ShapeID="_x0000_i1437" DrawAspect="Content" ObjectID="_1800967381" r:id="rId7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в)0;</w:t>
      </w:r>
      <w:r w:rsidRPr="00C3488D">
        <w:rPr>
          <w:rFonts w:ascii="Times New Roman" w:hAnsi="Times New Roman" w:cs="Times New Roman"/>
          <w:sz w:val="24"/>
          <w:szCs w:val="24"/>
        </w:rPr>
        <w:tab/>
      </w:r>
      <w:r w:rsidRPr="00C3488D">
        <w:rPr>
          <w:rFonts w:ascii="Times New Roman" w:hAnsi="Times New Roman" w:cs="Times New Roman"/>
          <w:sz w:val="24"/>
          <w:szCs w:val="24"/>
        </w:rPr>
        <w:tab/>
        <w:t>г) 1;2.</w:t>
      </w:r>
    </w:p>
    <w:p w14:paraId="3BD1061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Критерии оценок:</w:t>
      </w:r>
    </w:p>
    <w:p w14:paraId="5CE337A8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-</w:t>
      </w:r>
      <w:r w:rsidR="00D402D0" w:rsidRPr="00C3488D">
        <w:rPr>
          <w:rFonts w:ascii="Times New Roman" w:hAnsi="Times New Roman" w:cs="Times New Roman"/>
          <w:sz w:val="24"/>
          <w:szCs w:val="24"/>
        </w:rPr>
        <w:t>10 правильных ответов - отметка «5»,</w:t>
      </w:r>
    </w:p>
    <w:p w14:paraId="13DB14AE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-8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4»,</w:t>
      </w:r>
    </w:p>
    <w:p w14:paraId="56B51939" w14:textId="77777777" w:rsidR="00D402D0" w:rsidRPr="00C3488D" w:rsidRDefault="00BE0605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5-6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правильных ответов - отметка «3»,</w:t>
      </w:r>
    </w:p>
    <w:p w14:paraId="7C957A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енее 5 правильных ответов - отметка «2».</w:t>
      </w:r>
    </w:p>
    <w:p w14:paraId="0D8A1FDA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Эталоны ответов на тестовые задания</w:t>
      </w:r>
    </w:p>
    <w:p w14:paraId="06F4B874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5"/>
        <w:gridCol w:w="781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D402D0" w:rsidRPr="00C3488D" w14:paraId="459B202A" w14:textId="77777777" w:rsidTr="00D402D0">
        <w:tc>
          <w:tcPr>
            <w:tcW w:w="1595" w:type="dxa"/>
            <w:vMerge w:val="restart"/>
          </w:tcPr>
          <w:p w14:paraId="7554EDD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14:paraId="563537A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а</w:t>
            </w:r>
          </w:p>
        </w:tc>
        <w:tc>
          <w:tcPr>
            <w:tcW w:w="7160" w:type="dxa"/>
            <w:gridSpan w:val="10"/>
          </w:tcPr>
          <w:p w14:paraId="52A601A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Задания</w:t>
            </w:r>
          </w:p>
        </w:tc>
      </w:tr>
      <w:tr w:rsidR="00D402D0" w:rsidRPr="00C3488D" w14:paraId="4F7DF686" w14:textId="77777777" w:rsidTr="00D402D0">
        <w:tc>
          <w:tcPr>
            <w:tcW w:w="1595" w:type="dxa"/>
            <w:vMerge/>
          </w:tcPr>
          <w:p w14:paraId="6B2DCEA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14:paraId="575F113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7523B4A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14:paraId="75D676C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14:paraId="3F97CA4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3D379D6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14:paraId="199E0DD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5F8615B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14:paraId="35FC368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14:paraId="27C45DC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14:paraId="334DECB0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D402D0" w:rsidRPr="00C3488D" w14:paraId="378528D0" w14:textId="77777777" w:rsidTr="00D402D0">
        <w:tc>
          <w:tcPr>
            <w:tcW w:w="1595" w:type="dxa"/>
          </w:tcPr>
          <w:p w14:paraId="2E6763A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</w:tcPr>
          <w:p w14:paraId="4F67940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53A6A28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3AB570D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5DB73F4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14:paraId="5A043A3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6F3A80F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3272388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62F07BA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3EC5586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33DCC52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14:paraId="53F354F1" w14:textId="77777777" w:rsidTr="00D402D0">
        <w:tc>
          <w:tcPr>
            <w:tcW w:w="1595" w:type="dxa"/>
          </w:tcPr>
          <w:p w14:paraId="0A7B88C2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81" w:type="dxa"/>
          </w:tcPr>
          <w:p w14:paraId="403A421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1606F887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24790A0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528307E9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07D34D2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5043FDB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5B69AE9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005CF2BE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8" w:type="dxa"/>
          </w:tcPr>
          <w:p w14:paraId="08D9027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084180B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D402D0" w:rsidRPr="00C3488D" w14:paraId="44DAF2C3" w14:textId="77777777" w:rsidTr="00D402D0">
        <w:tc>
          <w:tcPr>
            <w:tcW w:w="1595" w:type="dxa"/>
          </w:tcPr>
          <w:p w14:paraId="390E9126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81" w:type="dxa"/>
          </w:tcPr>
          <w:p w14:paraId="7EE32B7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6C06FA5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62C00AD1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7C6BDAF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14:paraId="50BB931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47079CA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0A1243D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79C20C6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8" w:type="dxa"/>
          </w:tcPr>
          <w:p w14:paraId="24640366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2BE32A4F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D402D0" w:rsidRPr="00C3488D" w14:paraId="150BC83C" w14:textId="77777777" w:rsidTr="00D402D0">
        <w:tc>
          <w:tcPr>
            <w:tcW w:w="1595" w:type="dxa"/>
          </w:tcPr>
          <w:p w14:paraId="1EA0096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781" w:type="dxa"/>
          </w:tcPr>
          <w:p w14:paraId="7C961AE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2592B8E8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08CC5D8C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14:paraId="232D7F5B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8" w:type="dxa"/>
          </w:tcPr>
          <w:p w14:paraId="237B8214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09" w:type="dxa"/>
          </w:tcPr>
          <w:p w14:paraId="5439FFB3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501345FA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14:paraId="0E705A65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08" w:type="dxa"/>
          </w:tcPr>
          <w:p w14:paraId="07488E9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709" w:type="dxa"/>
          </w:tcPr>
          <w:p w14:paraId="0593E02D" w14:textId="77777777" w:rsidR="00D402D0" w:rsidRPr="00C3488D" w:rsidRDefault="00D402D0" w:rsidP="00C3488D">
            <w:pPr>
              <w:tabs>
                <w:tab w:val="left" w:pos="2535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</w:tbl>
    <w:p w14:paraId="000D6DE2" w14:textId="77777777" w:rsidR="00D402D0" w:rsidRPr="00C3488D" w:rsidRDefault="00D402D0" w:rsidP="00C3488D">
      <w:pPr>
        <w:tabs>
          <w:tab w:val="left" w:pos="1260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E3D208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Тема1.3.Основы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ригонометрии</w:t>
      </w:r>
    </w:p>
    <w:p w14:paraId="2A1612C5" w14:textId="77777777"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2BDADF5E" w14:textId="77777777" w:rsidR="00BE0605" w:rsidRPr="00C3488D" w:rsidRDefault="00D402D0" w:rsidP="00C3488D">
      <w:pPr>
        <w:spacing w:after="0" w:line="240" w:lineRule="atLeast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Перечень вопросов для устного опроса:</w:t>
      </w:r>
    </w:p>
    <w:p w14:paraId="06B7DDC9" w14:textId="77777777" w:rsidR="00BE0605" w:rsidRPr="00C3488D" w:rsidRDefault="00D402D0" w:rsidP="00931EB1">
      <w:pPr>
        <w:pStyle w:val="a5"/>
        <w:numPr>
          <w:ilvl w:val="1"/>
          <w:numId w:val="39"/>
        </w:numPr>
        <w:spacing w:line="240" w:lineRule="atLeast"/>
        <w:ind w:left="0"/>
        <w:rPr>
          <w:b/>
          <w:sz w:val="24"/>
          <w:szCs w:val="24"/>
        </w:rPr>
      </w:pPr>
      <w:r w:rsidRPr="00C3488D">
        <w:rPr>
          <w:sz w:val="24"/>
          <w:szCs w:val="24"/>
        </w:rPr>
        <w:t>Что такое числовая окружность</w:t>
      </w:r>
      <w:r w:rsidRPr="00C3488D">
        <w:rPr>
          <w:b/>
          <w:sz w:val="24"/>
          <w:szCs w:val="24"/>
        </w:rPr>
        <w:t>?</w:t>
      </w:r>
    </w:p>
    <w:p w14:paraId="56C42A2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2.Перечислите признаки числовой окружности.</w:t>
      </w:r>
    </w:p>
    <w:p w14:paraId="3E930F76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Какая величина принимается за единицу измерения при градусном измерении углов?</w:t>
      </w:r>
    </w:p>
    <w:p w14:paraId="2AC4F929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Что такое радиан? При ответе на вопрос используйте справочные </w:t>
      </w:r>
      <w:r w:rsidRPr="00C3488D">
        <w:rPr>
          <w:spacing w:val="-2"/>
          <w:sz w:val="24"/>
          <w:szCs w:val="24"/>
        </w:rPr>
        <w:t>материалы</w:t>
      </w:r>
    </w:p>
    <w:p w14:paraId="619764D2" w14:textId="77777777" w:rsidR="00D402D0" w:rsidRPr="00C3488D" w:rsidRDefault="00D402D0" w:rsidP="00931EB1">
      <w:pPr>
        <w:pStyle w:val="a5"/>
        <w:numPr>
          <w:ilvl w:val="0"/>
          <w:numId w:val="9"/>
        </w:numPr>
        <w:tabs>
          <w:tab w:val="left" w:pos="133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о каким формулам переводят градусную меру угла в радианную и </w:t>
      </w:r>
      <w:r w:rsidRPr="00C3488D">
        <w:rPr>
          <w:spacing w:val="-2"/>
          <w:sz w:val="24"/>
          <w:szCs w:val="24"/>
        </w:rPr>
        <w:t>наоборот?</w:t>
      </w:r>
    </w:p>
    <w:p w14:paraId="0803BEB5" w14:textId="77777777" w:rsidR="00D402D0" w:rsidRPr="00C3488D" w:rsidRDefault="00D402D0" w:rsidP="00C3488D">
      <w:pPr>
        <w:pStyle w:val="a5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Внеаудиторная самостоятельная работа: </w:t>
      </w:r>
      <w:r w:rsidRPr="00C3488D">
        <w:rPr>
          <w:sz w:val="24"/>
          <w:szCs w:val="24"/>
        </w:rPr>
        <w:t xml:space="preserve">Подготовить сообщение с докладом-презентацией по теме: О происхождении </w:t>
      </w:r>
      <w:r w:rsidRPr="00C3488D">
        <w:rPr>
          <w:spacing w:val="-2"/>
          <w:sz w:val="24"/>
          <w:szCs w:val="24"/>
        </w:rPr>
        <w:t>тригонометрии</w:t>
      </w:r>
    </w:p>
    <w:p w14:paraId="12B7E73F" w14:textId="77777777" w:rsidR="00D402D0" w:rsidRPr="00C3488D" w:rsidRDefault="00D402D0" w:rsidP="00C3488D">
      <w:pPr>
        <w:pStyle w:val="a3"/>
        <w:spacing w:line="240" w:lineRule="atLeast"/>
        <w:ind w:left="0" w:firstLine="720"/>
        <w:jc w:val="both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практических работ по темам: «Вычисление значений синуса и косинуса»,«Вычисление значений тангенса и котангенса»,«Решение задач на основные тригонометрические тождества».</w:t>
      </w:r>
    </w:p>
    <w:p w14:paraId="342F05EC" w14:textId="77777777" w:rsidR="00D402D0" w:rsidRPr="00C3488D" w:rsidRDefault="00D402D0" w:rsidP="00C3488D">
      <w:pPr>
        <w:pStyle w:val="a5"/>
        <w:tabs>
          <w:tab w:val="left" w:pos="1338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pacing w:val="-2"/>
          <w:sz w:val="24"/>
          <w:szCs w:val="24"/>
        </w:rPr>
        <w:t>Самостоятельная работа</w:t>
      </w:r>
    </w:p>
    <w:p w14:paraId="0B0304C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1 вариант</w:t>
      </w:r>
    </w:p>
    <w:p w14:paraId="0DDA27A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sin 30˚</w:t>
      </w:r>
    </w:p>
    <w:p w14:paraId="0530B6D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.</w:t>
      </w:r>
    </w:p>
    <w:p w14:paraId="38E4442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sin 30˚+6 cos 60˚ - 3ctg 30˚ + 9 tg 30˚</w:t>
      </w:r>
    </w:p>
    <w:p w14:paraId="28168BE4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 1)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 – 4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3)6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</w:t>
      </w:r>
    </w:p>
    <w:p w14:paraId="040184D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cos(π-α) ∙ cos(2π-α) + cos²α</w:t>
      </w:r>
    </w:p>
    <w:p w14:paraId="495306B9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1) 2cos²α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2)1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3)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0; </w:t>
      </w:r>
      <w:r w:rsidR="00BE0605" w:rsidRPr="00C3488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4)2sin²α.</w:t>
      </w:r>
    </w:p>
    <w:p w14:paraId="1135CB64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10˚·cos 110˚</w:t>
      </w:r>
    </w:p>
    <w:p w14:paraId="57C8692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14:paraId="3E78103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</w:t>
      </w:r>
    </w:p>
    <w:p w14:paraId="1F129CD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ctg α, если sin α=0,8 и &lt; α &lt; π.</w:t>
      </w:r>
    </w:p>
    <w:p w14:paraId="2816D66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вариант</w:t>
      </w:r>
    </w:p>
    <w:p w14:paraId="0F2C8E3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1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. Вычислите: cos 30˚</w:t>
      </w:r>
    </w:p>
    <w:p w14:paraId="3B5837B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0,5; 2) 1; 3); 4).</w:t>
      </w:r>
    </w:p>
    <w:p w14:paraId="425EEEC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2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Найдите значение выражения: 2 cos 30˚- 6 sin 30˚ - ctg 30˚ + 9 tg 45˚</w:t>
      </w:r>
    </w:p>
    <w:p w14:paraId="4EFB2D1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 1)4; 2) – 4; 3)6; 4) .</w:t>
      </w:r>
    </w:p>
    <w:p w14:paraId="14FCF125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 3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Упростите, используя формулы приведения: sin (π-α)∙cos( - α)+cos²α</w:t>
      </w:r>
    </w:p>
    <w:p w14:paraId="46BBD79B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2cos²α 2)1 3)0 4)2sin²α</w:t>
      </w:r>
    </w:p>
    <w:p w14:paraId="2F4B33D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4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Определите знак выражения: sin100˚· cos 100˚.</w:t>
      </w:r>
    </w:p>
    <w:p w14:paraId="7311AE54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1) + 2) - 3) 0 4) нет верного ответа</w:t>
      </w:r>
    </w:p>
    <w:p w14:paraId="0859AED3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.</w:t>
      </w:r>
      <w:r w:rsidRPr="00C3488D">
        <w:rPr>
          <w:rFonts w:ascii="Times New Roman" w:hAnsi="Times New Roman" w:cs="Times New Roman"/>
          <w:color w:val="000000"/>
          <w:sz w:val="24"/>
          <w:szCs w:val="24"/>
        </w:rPr>
        <w:t> По заданному значению тригонометрической функции, найдите значение tg α, если cos α= 0,8 и &lt; α &lt; π</w:t>
      </w:r>
    </w:p>
    <w:p w14:paraId="7394941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ки контрольной работы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3"/>
        <w:gridCol w:w="1134"/>
        <w:gridCol w:w="6095"/>
      </w:tblGrid>
      <w:tr w:rsidR="00D402D0" w:rsidRPr="00C3488D" w14:paraId="6D102775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60316F8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5F94FA7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1588C6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D402D0" w:rsidRPr="00C3488D" w14:paraId="6595133B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1FC6A91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4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50CAD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D836A6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1 балл</w:t>
            </w:r>
          </w:p>
        </w:tc>
      </w:tr>
      <w:tr w:rsidR="00D402D0" w:rsidRPr="00C3488D" w14:paraId="79E0EB87" w14:textId="77777777" w:rsidTr="00D402D0">
        <w:trPr>
          <w:tblCellSpacing w:w="15" w:type="dxa"/>
        </w:trPr>
        <w:tc>
          <w:tcPr>
            <w:tcW w:w="1958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30FB25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0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14:paraId="2C39DA1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50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270BBC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2 балла</w:t>
            </w:r>
          </w:p>
        </w:tc>
      </w:tr>
    </w:tbl>
    <w:p w14:paraId="44B88E4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color w:val="000000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– 6 баллов</w:t>
      </w:r>
    </w:p>
    <w:p w14:paraId="7736495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Шкала перевода баллов в отметки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704"/>
        <w:gridCol w:w="5923"/>
      </w:tblGrid>
      <w:tr w:rsidR="00D402D0" w:rsidRPr="00C3488D" w14:paraId="2F450A1D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8A7DCB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ACAC06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D402D0" w:rsidRPr="00C3488D" w14:paraId="4D04F0F9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6A1BF5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6357CE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6</w:t>
            </w:r>
          </w:p>
        </w:tc>
      </w:tr>
      <w:tr w:rsidR="00D402D0" w:rsidRPr="00C3488D" w14:paraId="1A24A12C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19D587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C58EA6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</w:tr>
      <w:tr w:rsidR="00D402D0" w:rsidRPr="00C3488D" w14:paraId="5C6A179C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A47DA3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18B69E5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402D0" w:rsidRPr="00C3488D" w14:paraId="579EEF5C" w14:textId="77777777" w:rsidTr="00D402D0">
        <w:trPr>
          <w:tblCellSpacing w:w="15" w:type="dxa"/>
        </w:trPr>
        <w:tc>
          <w:tcPr>
            <w:tcW w:w="36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1895F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« (неудовлетворительно)</w:t>
            </w:r>
          </w:p>
        </w:tc>
        <w:tc>
          <w:tcPr>
            <w:tcW w:w="5878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33DDEF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3</w:t>
            </w:r>
          </w:p>
        </w:tc>
      </w:tr>
    </w:tbl>
    <w:p w14:paraId="0751898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тветы к контрольной работе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9"/>
        <w:gridCol w:w="3389"/>
        <w:gridCol w:w="5244"/>
      </w:tblGrid>
      <w:tr w:rsidR="00D402D0" w:rsidRPr="00C3488D" w14:paraId="39C3064E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E1578C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8C72C6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Вариант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BFE670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Вариант</w:t>
            </w:r>
          </w:p>
        </w:tc>
      </w:tr>
      <w:tr w:rsidR="00D402D0" w:rsidRPr="00C3488D" w14:paraId="7A3D35F8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9D5AFD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5C8565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0,5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1A6775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 </w:t>
            </w:r>
          </w:p>
        </w:tc>
      </w:tr>
      <w:tr w:rsidR="00D402D0" w:rsidRPr="00C3488D" w14:paraId="5C0231A2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94C647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2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2B7800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) 4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4B8437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6</w:t>
            </w:r>
          </w:p>
        </w:tc>
      </w:tr>
      <w:tr w:rsidR="00D402D0" w:rsidRPr="00C3488D" w14:paraId="290B46D8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B36ED3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53831B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) 0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7D95E8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1</w:t>
            </w:r>
          </w:p>
        </w:tc>
      </w:tr>
      <w:tr w:rsidR="00D402D0" w:rsidRPr="00C3488D" w14:paraId="37ED3E76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A986F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2AC6C6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BC88D9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) -</w:t>
            </w:r>
          </w:p>
        </w:tc>
      </w:tr>
      <w:tr w:rsidR="00D402D0" w:rsidRPr="00C3488D" w14:paraId="77B5B065" w14:textId="77777777" w:rsidTr="00D402D0">
        <w:trPr>
          <w:tblCellSpacing w:w="15" w:type="dxa"/>
        </w:trPr>
        <w:tc>
          <w:tcPr>
            <w:tcW w:w="554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38215D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335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08C1B2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9FA059A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03D0F8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14:paraId="118952D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1.В каких величинах измеряется угол?</w:t>
      </w:r>
    </w:p>
    <w:p w14:paraId="5C3B965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2.В каком направление совершаем поворот точки вокруг начала координат, если угол имеет отрицательное (положительное) значение? </w:t>
      </w:r>
    </w:p>
    <w:p w14:paraId="75033CBA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3.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 xml:space="preserve"> =105°?</w:t>
      </w:r>
    </w:p>
    <w:p w14:paraId="183DA37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4. Углом какой четверти является угол , если  </w:t>
      </w:r>
      <w:r w:rsidRPr="00C3488D">
        <w:rPr>
          <w:bCs/>
          <w:color w:val="000000"/>
          <w:lang w:val="el-GR"/>
        </w:rPr>
        <w:t>α</w:t>
      </w:r>
      <w:r w:rsidRPr="00C3488D">
        <w:rPr>
          <w:bCs/>
          <w:color w:val="000000"/>
        </w:rPr>
        <w:t>=-45°?</w:t>
      </w:r>
    </w:p>
    <w:p w14:paraId="0FB48AF6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5.Что такое синус ( косинус) угла α?</w:t>
      </w:r>
    </w:p>
    <w:p w14:paraId="1C43AF79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6. Продолжи: тангенсом угла называется отношение…..</w:t>
      </w:r>
    </w:p>
    <w:p w14:paraId="6BAF7FF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7. Какой знак имеет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в </w:t>
      </w:r>
      <w:r w:rsidRPr="00C3488D">
        <w:rPr>
          <w:bCs/>
          <w:color w:val="000000"/>
          <w:lang w:val="en-US"/>
        </w:rPr>
        <w:t>I</w:t>
      </w:r>
      <w:r w:rsidRPr="00C3488D">
        <w:rPr>
          <w:bCs/>
          <w:color w:val="000000"/>
        </w:rPr>
        <w:t xml:space="preserve"> четверти,</w:t>
      </w:r>
    </w:p>
    <w:p w14:paraId="46CCD36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8.  Какой знак имеет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во </w:t>
      </w:r>
      <w:r w:rsidRPr="00C3488D">
        <w:rPr>
          <w:bCs/>
          <w:color w:val="000000"/>
          <w:lang w:val="en-US"/>
        </w:rPr>
        <w:t>II</w:t>
      </w:r>
      <w:r w:rsidRPr="00C3488D">
        <w:rPr>
          <w:bCs/>
          <w:color w:val="000000"/>
        </w:rPr>
        <w:t xml:space="preserve"> четверти</w:t>
      </w:r>
    </w:p>
    <w:p w14:paraId="3AD660B2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0.Определите знак функции 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210°. </w:t>
      </w:r>
    </w:p>
    <w:p w14:paraId="4D485D70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Определите знак функци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118°.</w:t>
      </w:r>
    </w:p>
    <w:p w14:paraId="6C35642E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 xml:space="preserve">11. Какие значения могут принимать </w:t>
      </w:r>
      <w:r w:rsidRPr="00C3488D">
        <w:rPr>
          <w:bCs/>
          <w:color w:val="000000"/>
          <w:lang w:val="en-US"/>
        </w:rPr>
        <w:t>Sin</w:t>
      </w:r>
      <w:r w:rsidRPr="00C3488D">
        <w:rPr>
          <w:bCs/>
          <w:color w:val="000000"/>
        </w:rPr>
        <w:t xml:space="preserve"> и </w:t>
      </w:r>
      <w:r w:rsidRPr="00C3488D">
        <w:rPr>
          <w:bCs/>
          <w:color w:val="000000"/>
          <w:lang w:val="en-US"/>
        </w:rPr>
        <w:t>Cos</w:t>
      </w:r>
      <w:r w:rsidRPr="00C3488D">
        <w:rPr>
          <w:bCs/>
          <w:color w:val="000000"/>
        </w:rPr>
        <w:t xml:space="preserve"> ?</w:t>
      </w:r>
    </w:p>
    <w:p w14:paraId="57513863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 xml:space="preserve">Самостоятельная работа в парах </w:t>
      </w:r>
    </w:p>
    <w:p w14:paraId="61ED1B95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  <w:r w:rsidRPr="00C3488D">
        <w:rPr>
          <w:bCs/>
          <w:color w:val="000000"/>
        </w:rPr>
        <w:t>На парте  лежит карточка с заданиями и конверт с ответами . Ваша задача решить эти задания и выбрать нужные ответы. В результате выполнения заданий у вас получится слово . Оно и будет служить результатом правильности выполнения .</w:t>
      </w:r>
    </w:p>
    <w:p w14:paraId="6048195D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tbl>
      <w:tblPr>
        <w:tblpPr w:leftFromText="180" w:rightFromText="180" w:vertAnchor="text" w:horzAnchor="margin" w:tblpY="136"/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72"/>
        <w:gridCol w:w="1842"/>
        <w:gridCol w:w="1667"/>
      </w:tblGrid>
      <w:tr w:rsidR="00D402D0" w:rsidRPr="00C3488D" w14:paraId="5D007617" w14:textId="77777777" w:rsidTr="00D402D0">
        <w:tc>
          <w:tcPr>
            <w:tcW w:w="6272" w:type="dxa"/>
          </w:tcPr>
          <w:p w14:paraId="4901F6C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1.Чему равен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279" w14:anchorId="51120275">
                <v:shape id="_x0000_i1438" type="#_x0000_t75" style="width:35.05pt;height:19.4pt" o:ole="">
                  <v:imagedata r:id="rId777" o:title=""/>
                </v:shape>
                <o:OLEObject Type="Embed" ProgID="Equation.3" ShapeID="_x0000_i1438" DrawAspect="Content" ObjectID="_1800967382" r:id="rId77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20" w14:anchorId="3AF52A21">
                <v:shape id="_x0000_i1439" type="#_x0000_t75" style="width:58.25pt;height:35.7pt" o:ole="">
                  <v:imagedata r:id="rId779" o:title=""/>
                </v:shape>
                <o:OLEObject Type="Embed" ProgID="Equation.3" ShapeID="_x0000_i1439" DrawAspect="Content" ObjectID="_1800967383" r:id="rId78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14:paraId="6B640827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 w14:anchorId="6A5E15D8">
                <v:shape id="_x0000_i1440" type="#_x0000_t75" style="width:22.55pt;height:40.7pt" o:ole="">
                  <v:imagedata r:id="rId781" o:title=""/>
                </v:shape>
                <o:OLEObject Type="Embed" ProgID="Equation.3" ShapeID="_x0000_i1440" DrawAspect="Content" ObjectID="_1800967384" r:id="rId782"/>
              </w:object>
            </w:r>
          </w:p>
        </w:tc>
        <w:tc>
          <w:tcPr>
            <w:tcW w:w="1667" w:type="dxa"/>
          </w:tcPr>
          <w:p w14:paraId="7799A94A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  <w:tr w:rsidR="00D402D0" w:rsidRPr="00C3488D" w14:paraId="4E753915" w14:textId="77777777" w:rsidTr="00D402D0">
        <w:tc>
          <w:tcPr>
            <w:tcW w:w="6272" w:type="dxa"/>
          </w:tcPr>
          <w:p w14:paraId="75BF3415" w14:textId="77777777"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 w14:anchorId="3678E1DA">
                <v:shape id="_x0000_i1441" type="#_x0000_t75" style="width:80.75pt;height:25.65pt" o:ole="">
                  <v:imagedata r:id="rId783" o:title=""/>
                </v:shape>
                <o:OLEObject Type="Embed" ProgID="Equation.3" ShapeID="_x0000_i1441" DrawAspect="Content" ObjectID="_1800967385" r:id="rId784"/>
              </w:object>
            </w:r>
          </w:p>
        </w:tc>
        <w:tc>
          <w:tcPr>
            <w:tcW w:w="1842" w:type="dxa"/>
          </w:tcPr>
          <w:p w14:paraId="433E00C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620" w:dyaOrig="279" w14:anchorId="567D2EA0">
                <v:shape id="_x0000_i1442" type="#_x0000_t75" style="width:78.25pt;height:22.55pt" o:ole="">
                  <v:imagedata r:id="rId785" o:title=""/>
                </v:shape>
                <o:OLEObject Type="Embed" ProgID="Equation.3" ShapeID="_x0000_i1442" DrawAspect="Content" ObjectID="_1800967386" r:id="rId786"/>
              </w:object>
            </w:r>
          </w:p>
        </w:tc>
        <w:tc>
          <w:tcPr>
            <w:tcW w:w="1667" w:type="dxa"/>
          </w:tcPr>
          <w:p w14:paraId="3CB031D9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D402D0" w:rsidRPr="00C3488D" w14:paraId="6085D82C" w14:textId="77777777" w:rsidTr="00D402D0">
        <w:tc>
          <w:tcPr>
            <w:tcW w:w="6272" w:type="dxa"/>
          </w:tcPr>
          <w:p w14:paraId="021BC003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3.Чему равен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1B72A670">
                <v:shape id="_x0000_i1443" type="#_x0000_t75" style="width:42.55pt;height:21.3pt" o:ole="">
                  <v:imagedata r:id="rId787" o:title=""/>
                </v:shape>
                <o:OLEObject Type="Embed" ProgID="Equation.3" ShapeID="_x0000_i1443" DrawAspect="Content" ObjectID="_1800967387" r:id="rId78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 w14:anchorId="1867E943">
                <v:shape id="_x0000_i1444" type="#_x0000_t75" style="width:58.25pt;height:37.55pt" o:ole="">
                  <v:imagedata r:id="rId789" o:title=""/>
                </v:shape>
                <o:OLEObject Type="Embed" ProgID="Equation.3" ShapeID="_x0000_i1444" DrawAspect="Content" ObjectID="_1800967388" r:id="rId79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656C6942">
                <v:shape id="_x0000_i1445" type="#_x0000_t75" style="width:75.15pt;height:37.55pt" o:ole="">
                  <v:imagedata r:id="rId791" o:title=""/>
                </v:shape>
                <o:OLEObject Type="Embed" ProgID="Equation.3" ShapeID="_x0000_i1445" DrawAspect="Content" ObjectID="_1800967389" r:id="rId79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1842" w:type="dxa"/>
          </w:tcPr>
          <w:p w14:paraId="7DA1DD5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240" w:dyaOrig="620" w14:anchorId="0B0EF27B">
                <v:shape id="_x0000_i1446" type="#_x0000_t75" style="width:11.9pt;height:30.7pt" o:ole="">
                  <v:imagedata r:id="rId793" o:title=""/>
                </v:shape>
                <o:OLEObject Type="Embed" ProgID="Equation.3" ShapeID="_x0000_i1446" DrawAspect="Content" ObjectID="_1800967390" r:id="rId794"/>
              </w:object>
            </w:r>
          </w:p>
        </w:tc>
        <w:tc>
          <w:tcPr>
            <w:tcW w:w="1667" w:type="dxa"/>
          </w:tcPr>
          <w:p w14:paraId="45B58A42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14:paraId="61F8FD09" w14:textId="77777777" w:rsidTr="00D402D0">
        <w:tc>
          <w:tcPr>
            <w:tcW w:w="6272" w:type="dxa"/>
          </w:tcPr>
          <w:p w14:paraId="09C2F3CB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. Упростить :</w:t>
            </w:r>
          </w:p>
          <w:p w14:paraId="170F6420" w14:textId="77777777" w:rsidR="00D402D0" w:rsidRPr="00C3488D" w:rsidRDefault="00D402D0" w:rsidP="00C3488D">
            <w:pPr>
              <w:spacing w:after="0" w:line="240" w:lineRule="atLeast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20" w14:anchorId="57790291">
                <v:shape id="_x0000_i1447" type="#_x0000_t75" style="width:157.75pt;height:22.55pt" o:ole="">
                  <v:imagedata r:id="rId795" o:title=""/>
                </v:shape>
                <o:OLEObject Type="Embed" ProgID="Equation.3" ShapeID="_x0000_i1447" DrawAspect="Content" ObjectID="_1800967391" r:id="rId796"/>
              </w:object>
            </w:r>
          </w:p>
        </w:tc>
        <w:tc>
          <w:tcPr>
            <w:tcW w:w="1842" w:type="dxa"/>
          </w:tcPr>
          <w:p w14:paraId="4480EE0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667" w:type="dxa"/>
          </w:tcPr>
          <w:p w14:paraId="21374FB1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</w:tr>
      <w:tr w:rsidR="00D402D0" w:rsidRPr="00C3488D" w14:paraId="33A203EF" w14:textId="77777777" w:rsidTr="00D402D0">
        <w:tc>
          <w:tcPr>
            <w:tcW w:w="6272" w:type="dxa"/>
          </w:tcPr>
          <w:p w14:paraId="281023E7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5.    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 w14:anchorId="5864631E">
                <v:shape id="_x0000_i1448" type="#_x0000_t75" style="width:89.55pt;height:35.05pt" o:ole="">
                  <v:imagedata r:id="rId797" o:title=""/>
                </v:shape>
                <o:OLEObject Type="Embed" ProgID="Equation.3" ShapeID="_x0000_i1448" DrawAspect="Content" ObjectID="_1800967392" r:id="rId798"/>
              </w:object>
            </w:r>
          </w:p>
        </w:tc>
        <w:tc>
          <w:tcPr>
            <w:tcW w:w="1842" w:type="dxa"/>
          </w:tcPr>
          <w:p w14:paraId="0E3E226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1E3B6C10">
                <v:shape id="_x0000_i1449" type="#_x0000_t75" style="width:50.1pt;height:22.55pt" o:ole="">
                  <v:imagedata r:id="rId799" o:title=""/>
                </v:shape>
                <o:OLEObject Type="Embed" ProgID="Equation.3" ShapeID="_x0000_i1449" DrawAspect="Content" ObjectID="_1800967393" r:id="rId800"/>
              </w:object>
            </w:r>
          </w:p>
          <w:p w14:paraId="00BA4F7E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7" w:type="dxa"/>
          </w:tcPr>
          <w:p w14:paraId="06883D3D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D402D0" w:rsidRPr="00C3488D" w14:paraId="04BEFB34" w14:textId="77777777" w:rsidTr="00D402D0">
        <w:tc>
          <w:tcPr>
            <w:tcW w:w="6272" w:type="dxa"/>
          </w:tcPr>
          <w:p w14:paraId="697DC4B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6.  Сколько градусов составляет 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 w14:anchorId="68AD6672">
                <v:shape id="_x0000_i1450" type="#_x0000_t75" style="width:25.65pt;height:17.55pt" o:ole="">
                  <v:imagedata r:id="rId801" o:title=""/>
                </v:shape>
                <o:OLEObject Type="Embed" ProgID="Equation.3" ShapeID="_x0000_i1450" DrawAspect="Content" ObjectID="_1800967394" r:id="rId80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адиан?</w:t>
            </w:r>
          </w:p>
        </w:tc>
        <w:tc>
          <w:tcPr>
            <w:tcW w:w="1842" w:type="dxa"/>
          </w:tcPr>
          <w:p w14:paraId="18EFA530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80˚</w:t>
            </w:r>
          </w:p>
        </w:tc>
        <w:tc>
          <w:tcPr>
            <w:tcW w:w="1667" w:type="dxa"/>
          </w:tcPr>
          <w:p w14:paraId="3CA0ED5E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</w:tr>
      <w:tr w:rsidR="00D402D0" w:rsidRPr="00C3488D" w14:paraId="6F6DA45A" w14:textId="77777777" w:rsidTr="00D402D0">
        <w:tc>
          <w:tcPr>
            <w:tcW w:w="6272" w:type="dxa"/>
          </w:tcPr>
          <w:p w14:paraId="2DB7BB6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 w14:anchorId="5F400BF0">
                <v:shape id="_x0000_i1451" type="#_x0000_t75" style="width:87.05pt;height:21.3pt" o:ole="">
                  <v:imagedata r:id="rId803" o:title=""/>
                </v:shape>
                <o:OLEObject Type="Embed" ProgID="Equation.3" ShapeID="_x0000_i1451" DrawAspect="Content" ObjectID="_1800967395" r:id="rId804"/>
              </w:object>
            </w:r>
          </w:p>
        </w:tc>
        <w:tc>
          <w:tcPr>
            <w:tcW w:w="1842" w:type="dxa"/>
          </w:tcPr>
          <w:p w14:paraId="7C9C48A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C348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3716DEF0">
                <v:shape id="_x0000_i1452" type="#_x0000_t75" style="width:43.85pt;height:20.65pt" o:ole="">
                  <v:imagedata r:id="rId805" o:title=""/>
                </v:shape>
                <o:OLEObject Type="Embed" ProgID="Equation.3" ShapeID="_x0000_i1452" DrawAspect="Content" ObjectID="_1800967396" r:id="rId806"/>
              </w:object>
            </w:r>
          </w:p>
        </w:tc>
        <w:tc>
          <w:tcPr>
            <w:tcW w:w="1667" w:type="dxa"/>
          </w:tcPr>
          <w:p w14:paraId="129B6B3C" w14:textId="77777777" w:rsidR="00D402D0" w:rsidRPr="00C3488D" w:rsidRDefault="00D402D0" w:rsidP="00C3488D">
            <w:pPr>
              <w:spacing w:after="0" w:line="240" w:lineRule="atLeast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</w:tr>
    </w:tbl>
    <w:p w14:paraId="5C46FC71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14:paraId="2A4F5CAF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20"/>
        <w:jc w:val="both"/>
        <w:rPr>
          <w:color w:val="000000"/>
        </w:rPr>
      </w:pPr>
      <w:r w:rsidRPr="00C3488D">
        <w:rPr>
          <w:bCs/>
          <w:color w:val="000000"/>
        </w:rPr>
        <w:t xml:space="preserve">У вас получилось слово Гиппарх .Это </w:t>
      </w:r>
      <w:r w:rsidRPr="00C3488D">
        <w:rPr>
          <w:color w:val="000000"/>
        </w:rPr>
        <w:t xml:space="preserve">древнегреческий астроном , живший во 2 веке до нашей эры. Именно он является одним из основоположников тригонометрии. Гиппарх является также автором первых тригонометрических таблиц. </w:t>
      </w:r>
    </w:p>
    <w:p w14:paraId="41A3730D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/>
          <w:bCs/>
          <w:color w:val="000000"/>
        </w:rPr>
      </w:pPr>
      <w:r w:rsidRPr="00C3488D">
        <w:rPr>
          <w:b/>
          <w:bCs/>
          <w:color w:val="000000"/>
        </w:rPr>
        <w:t>Вопросы для устного опроса:</w:t>
      </w:r>
    </w:p>
    <w:p w14:paraId="36818C85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пределение синуса, косинуса и тангенса, котангенса.</w:t>
      </w:r>
    </w:p>
    <w:p w14:paraId="22F89925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наки синуса, косинуса и тангенса, котангенса.</w:t>
      </w:r>
    </w:p>
    <w:p w14:paraId="3617D737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сновное тригонометрическое тождество.</w:t>
      </w:r>
    </w:p>
    <w:p w14:paraId="4BA82A5A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тангенсом.</w:t>
      </w:r>
    </w:p>
    <w:p w14:paraId="0D6DA294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тангенсом и косинусом.</w:t>
      </w:r>
    </w:p>
    <w:p w14:paraId="4202C01D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Зависимость между котангенсом и синусом.</w:t>
      </w:r>
    </w:p>
    <w:p w14:paraId="7E90E2C9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углов α и – α.</w:t>
      </w:r>
    </w:p>
    <w:p w14:paraId="17593973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сложения (синус суммы и разности, косинус суммы и разности).</w:t>
      </w:r>
    </w:p>
    <w:p w14:paraId="54FDB124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инус, косинус и тангенс двойного угла.</w:t>
      </w:r>
    </w:p>
    <w:p w14:paraId="23818D0B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Формулы приведения (мнемоническое правило).</w:t>
      </w:r>
    </w:p>
    <w:p w14:paraId="3C0CA61B" w14:textId="77777777" w:rsidR="00D402D0" w:rsidRPr="00C3488D" w:rsidRDefault="00D402D0" w:rsidP="00931EB1">
      <w:pPr>
        <w:numPr>
          <w:ilvl w:val="0"/>
          <w:numId w:val="31"/>
        </w:numPr>
        <w:spacing w:after="0" w:line="240" w:lineRule="atLeast"/>
        <w:ind w:left="0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умма и разность синусов. Сумма и разность косинусов.</w:t>
      </w:r>
    </w:p>
    <w:p w14:paraId="4C4D1BBF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52E423B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AAFB517" w14:textId="77777777" w:rsidR="00647021" w:rsidRPr="00C3488D" w:rsidRDefault="00647021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1C2FD2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амостоятельная работа.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80"/>
        <w:gridCol w:w="5452"/>
      </w:tblGrid>
      <w:tr w:rsidR="00D402D0" w:rsidRPr="00C3488D" w14:paraId="29664B35" w14:textId="77777777" w:rsidTr="00D402D0"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6E4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14:paraId="3C294E88" w14:textId="77777777" w:rsidR="00D402D0" w:rsidRPr="00C3488D" w:rsidRDefault="00D402D0" w:rsidP="00931EB1">
            <w:pPr>
              <w:numPr>
                <w:ilvl w:val="0"/>
                <w:numId w:val="32"/>
              </w:numPr>
              <w:tabs>
                <w:tab w:val="num" w:pos="360"/>
              </w:tabs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0,6,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0373747C">
                <v:shape id="_x0000_i1453" type="#_x0000_t75" style="width:15.05pt;height:30.7pt" o:ole="" fillcolor="window">
                  <v:imagedata r:id="rId807" o:title=""/>
                </v:shape>
                <o:OLEObject Type="Embed" ProgID="Equation.3" ShapeID="_x0000_i1453" DrawAspect="Content" ObjectID="_1800967397" r:id="rId80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&lt; α &lt; П.</w:t>
            </w:r>
          </w:p>
          <w:p w14:paraId="17B68230" w14:textId="77777777"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3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 w14:anchorId="7F485D9C">
                <v:shape id="_x0000_i1454" type="#_x0000_t75" style="width:26.9pt;height:30.7pt" o:ole="" fillcolor="window">
                  <v:imagedata r:id="rId809" o:title=""/>
                </v:shape>
                <o:OLEObject Type="Embed" ProgID="Equation.3" ShapeID="_x0000_i1454" DrawAspect="Content" ObjectID="_1800967398" r:id="rId81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20" w14:anchorId="163C1C17">
                <v:shape id="_x0000_i1455" type="#_x0000_t75" style="width:26.9pt;height:30.7pt" o:ole="" fillcolor="window">
                  <v:imagedata r:id="rId811" o:title=""/>
                </v:shape>
                <o:OLEObject Type="Embed" ProgID="Equation.3" ShapeID="_x0000_i1455" DrawAspect="Content" ObjectID="_1800967399" r:id="rId81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FAD298D" w14:textId="77777777" w:rsidR="00D402D0" w:rsidRPr="00C3488D" w:rsidRDefault="00D402D0" w:rsidP="00931EB1">
            <w:pPr>
              <w:numPr>
                <w:ilvl w:val="0"/>
                <w:numId w:val="32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14:paraId="411FF65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-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1B0E5FEC">
                <v:shape id="_x0000_i1456" type="#_x0000_t75" style="width:15.05pt;height:30.7pt" o:ole="" fillcolor="window">
                  <v:imagedata r:id="rId813" o:title=""/>
                </v:shape>
                <o:OLEObject Type="Embed" ProgID="Equation.3" ShapeID="_x0000_i1456" DrawAspect="Content" ObjectID="_1800967400" r:id="rId814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– 2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118291BE">
                <v:shape id="_x0000_i1457" type="#_x0000_t75" style="width:15.05pt;height:30.7pt" o:ole="" fillcolor="window">
                  <v:imagedata r:id="rId815" o:title=""/>
                </v:shape>
                <o:OLEObject Type="Embed" ProgID="Equation.3" ShapeID="_x0000_i1457" DrawAspect="Content" ObjectID="_1800967401" r:id="rId816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α).</w:t>
            </w:r>
          </w:p>
          <w:p w14:paraId="0239511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822F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14:paraId="43922823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, если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α = - 0,8, П &lt; α &lt;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 w14:anchorId="591DD18E">
                <v:shape id="_x0000_i1458" type="#_x0000_t75" style="width:21.3pt;height:30.7pt" o:ole="" fillcolor="window">
                  <v:imagedata r:id="rId817" o:title=""/>
                </v:shape>
                <o:OLEObject Type="Embed" ProgID="Equation.3" ShapeID="_x0000_i1458" DrawAspect="Content" ObjectID="_1800967402" r:id="rId818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91A9F5B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ычислить:   2√6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cos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19" w14:anchorId="67FD22E1">
                <v:shape id="_x0000_i1459" type="#_x0000_t75" style="width:28.15pt;height:30.7pt" o:ole="" fillcolor="window">
                  <v:imagedata r:id="rId819" o:title=""/>
                </v:shape>
                <o:OLEObject Type="Embed" ProgID="Equation.3" ShapeID="_x0000_i1459" DrawAspect="Content" ObjectID="_1800967403" r:id="rId820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in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19" w14:anchorId="752FF9F6">
                <v:shape id="_x0000_i1460" type="#_x0000_t75" style="width:21.3pt;height:30.7pt" o:ole="" fillcolor="window">
                  <v:imagedata r:id="rId821" o:title=""/>
                </v:shape>
                <o:OLEObject Type="Embed" ProgID="Equation.3" ShapeID="_x0000_i1460" DrawAspect="Content" ObjectID="_1800967404" r:id="rId822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D603B53" w14:textId="77777777" w:rsidR="00D402D0" w:rsidRPr="00C3488D" w:rsidRDefault="00D402D0" w:rsidP="00931EB1">
            <w:pPr>
              <w:numPr>
                <w:ilvl w:val="0"/>
                <w:numId w:val="33"/>
              </w:numPr>
              <w:spacing w:after="0"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простить выражение: </w:t>
            </w:r>
          </w:p>
          <w:p w14:paraId="1FD0D41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           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П - α) ∙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4C95459B">
                <v:shape id="_x0000_i1461" type="#_x0000_t75" style="width:15.05pt;height:30.7pt" o:ole="" fillcolor="window">
                  <v:imagedata r:id="rId813" o:title=""/>
                </v:shape>
                <o:OLEObject Type="Embed" ProgID="Equation.3" ShapeID="_x0000_i1461" DrawAspect="Content" ObjectID="_1800967405" r:id="rId823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 + 3 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159C333D">
                <v:shape id="_x0000_i1462" type="#_x0000_t75" style="width:15.05pt;height:30.7pt" o:ole="" fillcolor="window">
                  <v:imagedata r:id="rId824" o:title=""/>
                </v:shape>
                <o:OLEObject Type="Embed" ProgID="Equation.3" ShapeID="_x0000_i1462" DrawAspect="Content" ObjectID="_1800967406" r:id="rId825"/>
              </w:objec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- α).</w:t>
            </w:r>
          </w:p>
        </w:tc>
      </w:tr>
    </w:tbl>
    <w:p w14:paraId="545FEE98" w14:textId="77777777" w:rsidR="00D402D0" w:rsidRPr="00C3488D" w:rsidRDefault="00D402D0" w:rsidP="00C3488D">
      <w:pPr>
        <w:pStyle w:val="a8"/>
        <w:spacing w:before="0" w:beforeAutospacing="0" w:after="0" w:afterAutospacing="0" w:line="240" w:lineRule="atLeast"/>
        <w:ind w:firstLine="709"/>
        <w:jc w:val="both"/>
        <w:rPr>
          <w:bCs/>
          <w:color w:val="000000"/>
        </w:rPr>
      </w:pPr>
    </w:p>
    <w:p w14:paraId="7F511BD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по теме: «Основные тригонометрические формулы»       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1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426"/>
      </w:tblGrid>
      <w:tr w:rsidR="00D402D0" w:rsidRPr="00C3488D" w14:paraId="353D339D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5A663D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5133CE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3</w:t>
            </w:r>
            <w:r w:rsidRPr="00C3488D">
              <w:rPr>
                <w:sz w:val="24"/>
                <w:szCs w:val="24"/>
                <w:lang w:val="en-US"/>
              </w:rPr>
              <w:t>cos 60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+ 2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14:paraId="3EB73156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F1D658" w14:textId="77777777" w:rsidR="00647021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–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 xml:space="preserve">2 </m:t>
                  </m:r>
                </m:e>
              </m:rad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</w:t>
            </w:r>
          </w:p>
          <w:p w14:paraId="63B8AC4F" w14:textId="77777777"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b/>
                <w:i/>
                <w:sz w:val="24"/>
                <w:szCs w:val="24"/>
              </w:rPr>
              <w:t xml:space="preserve">                             </w:t>
            </w:r>
          </w:p>
        </w:tc>
      </w:tr>
      <w:tr w:rsidR="00D402D0" w:rsidRPr="00804332" w14:paraId="2B5EF746" w14:textId="77777777" w:rsidTr="00D402D0">
        <w:trPr>
          <w:trHeight w:val="879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EC7388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14:paraId="4E18E03A" w14:textId="77777777"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∙ 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</w:t>
            </w:r>
          </w:p>
        </w:tc>
      </w:tr>
      <w:tr w:rsidR="00D402D0" w:rsidRPr="00C3488D" w14:paraId="00C88BC3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54108FA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14:paraId="5B0242C6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12927E0F" w14:textId="77777777" w:rsidTr="00D402D0">
        <w:trPr>
          <w:trHeight w:val="564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8A6658C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36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14:paraId="68CCB8B7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8FACE65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4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2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  <w:vertAlign w:val="superscript"/>
              </w:rPr>
              <w:t>2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12</m:t>
                  </m:r>
                </m:den>
              </m:f>
            </m:oMath>
          </w:p>
        </w:tc>
      </w:tr>
      <w:tr w:rsidR="00D402D0" w:rsidRPr="00C3488D" w14:paraId="1C8C3A78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D739A2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( – 1110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°</m:t>
              </m:r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 + 2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3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</w:rPr>
                    <m:t xml:space="preserve"> </m:t>
                  </m:r>
                </m:e>
              </m:d>
            </m:oMath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  <w:p w14:paraId="2BCAC249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3EC38B8B" w14:textId="77777777" w:rsidTr="00D402D0">
        <w:trPr>
          <w:trHeight w:val="650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ABE02A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29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1 –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C3488D">
              <w:rPr>
                <w:rFonts w:eastAsiaTheme="minorEastAsia"/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</w:t>
            </w:r>
          </w:p>
        </w:tc>
      </w:tr>
    </w:tbl>
    <w:p w14:paraId="6ECD16A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\</w:t>
      </w:r>
    </w:p>
    <w:p w14:paraId="4CEA1519" w14:textId="77777777" w:rsidR="00647021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1 по теме:  «Основные тригонометрические формулы»       </w:t>
      </w:r>
    </w:p>
    <w:p w14:paraId="4B384E9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3488D">
        <w:rPr>
          <w:rFonts w:ascii="Times New Roman" w:hAnsi="Times New Roman" w:cs="Times New Roman"/>
          <w:b/>
          <w:i/>
          <w:sz w:val="24"/>
          <w:szCs w:val="24"/>
          <w:u w:val="single"/>
        </w:rPr>
        <w:t>Вариант 2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0426"/>
      </w:tblGrid>
      <w:tr w:rsidR="00D402D0" w:rsidRPr="00C3488D" w14:paraId="1EBB6CFF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2C40B6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ычислите:   2</w:t>
            </w:r>
            <w:r w:rsidRPr="00C3488D">
              <w:rPr>
                <w:sz w:val="24"/>
                <w:szCs w:val="24"/>
                <w:lang w:val="en-US"/>
              </w:rPr>
              <w:t>cos 0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eastAsiaTheme="minorEastAsia"/>
                <w:sz w:val="24"/>
                <w:szCs w:val="24"/>
              </w:rPr>
              <w:t>– 4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sin 30</w:t>
            </w:r>
            <m:oMath>
              <m:r>
                <w:rPr>
                  <w:rFonts w:eastAsiaTheme="minorEastAsia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D402D0" w:rsidRPr="00C3488D" w14:paraId="239B06AB" w14:textId="77777777" w:rsidTr="00D402D0">
        <w:trPr>
          <w:trHeight w:val="452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51352D" w14:textId="77777777" w:rsidR="00647021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</m:oMath>
            <w:r w:rsidRPr="00C3488D">
              <w:rPr>
                <w:rFonts w:eastAsiaTheme="minorEastAsia"/>
                <w:sz w:val="24"/>
                <w:szCs w:val="24"/>
                <w:lang w:val="en-US"/>
              </w:rPr>
              <w:t>cos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+ </w:t>
            </w:r>
            <w:r w:rsidRPr="00C3488D">
              <w:rPr>
                <w:rFonts w:eastAsiaTheme="minorEastAsia"/>
                <w:sz w:val="24"/>
                <w:szCs w:val="24"/>
                <w:lang w:val="en-US"/>
              </w:rPr>
              <w:t>ctg</w:t>
            </w:r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4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    </w:t>
            </w:r>
          </w:p>
          <w:p w14:paraId="2171BE37" w14:textId="77777777" w:rsidR="00D402D0" w:rsidRPr="00C3488D" w:rsidRDefault="00D402D0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            </w:t>
            </w:r>
            <w:r w:rsidRPr="00C3488D"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D402D0" w:rsidRPr="00804332" w14:paraId="287A120C" w14:textId="77777777" w:rsidTr="00647021">
        <w:trPr>
          <w:trHeight w:val="927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D5B9AED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Из предложенных формул выберите верную:</w:t>
            </w:r>
          </w:p>
          <w:p w14:paraId="0E53308C" w14:textId="77777777" w:rsidR="00D402D0" w:rsidRPr="00C3488D" w:rsidRDefault="00D402D0" w:rsidP="00C3488D">
            <w:pPr>
              <w:spacing w:line="240" w:lineRule="atLeast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1)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1 + 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2)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func>
                </m:den>
              </m:f>
            </m:oMath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=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ctg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 xml:space="preserve">x 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3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– sin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="00647021"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 xml:space="preserve">4)     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+ ctg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1</w:t>
            </w:r>
            <w:r w:rsidRPr="00C3488D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val="en-US"/>
              </w:rPr>
              <w:t xml:space="preserve">                                                                                                                   </w:t>
            </w:r>
          </w:p>
        </w:tc>
      </w:tr>
      <w:tr w:rsidR="00D402D0" w:rsidRPr="00C3488D" w14:paraId="712A0653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E13301F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Упростите выражение:   (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 + 1)(1 –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w:r w:rsidRPr="00C3488D">
              <w:rPr>
                <w:i/>
                <w:sz w:val="24"/>
                <w:szCs w:val="24"/>
                <w:lang w:val="en-US"/>
              </w:rPr>
              <w:t>x</w:t>
            </w:r>
            <w:r w:rsidRPr="00C3488D">
              <w:rPr>
                <w:sz w:val="24"/>
                <w:szCs w:val="24"/>
              </w:rPr>
              <w:t xml:space="preserve">)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6</m:t>
                  </m:r>
                </m:den>
              </m:f>
            </m:oMath>
            <w:r w:rsidRPr="00C3488D">
              <w:rPr>
                <w:b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</w:t>
            </w:r>
          </w:p>
        </w:tc>
      </w:tr>
      <w:tr w:rsidR="00D402D0" w:rsidRPr="00C3488D" w14:paraId="14F49458" w14:textId="77777777" w:rsidTr="00D402D0">
        <w:trPr>
          <w:trHeight w:val="513"/>
        </w:trPr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441A219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, если  </w:t>
            </w:r>
            <w:r w:rsidRPr="00C3488D">
              <w:rPr>
                <w:sz w:val="24"/>
                <w:szCs w:val="24"/>
                <w:lang w:val="en-US"/>
              </w:rPr>
              <w:t>sin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и  18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270</w:t>
            </w:r>
            <m:oMath>
              <m:r>
                <w:rPr>
                  <w:rFonts w:eastAsiaTheme="minorEastAsia"/>
                  <w:sz w:val="24"/>
                  <w:szCs w:val="24"/>
                </w:rPr>
                <m:t>°</m:t>
              </m:r>
            </m:oMath>
          </w:p>
        </w:tc>
      </w:tr>
      <w:tr w:rsidR="00D402D0" w:rsidRPr="00C3488D" w14:paraId="2E79FE89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EB9FCE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Упростите выражение: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eastAsiaTheme="minorEastAsia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  <w:lang w:val="en-US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oMath>
            <w:r w:rsidRPr="00C3488D">
              <w:rPr>
                <w:sz w:val="24"/>
                <w:szCs w:val="24"/>
              </w:rPr>
              <w:t xml:space="preserve">   и найдите его значение при  </w:t>
            </w:r>
            <w:r w:rsidRPr="00C3488D">
              <w:rPr>
                <w:i/>
                <w:sz w:val="24"/>
                <w:szCs w:val="24"/>
              </w:rPr>
              <w:t>х</w:t>
            </w:r>
            <w:r w:rsidRPr="00C3488D">
              <w:rPr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</w:rPr>
                    <m:t>8</m:t>
                  </m:r>
                </m:den>
              </m:f>
            </m:oMath>
          </w:p>
          <w:p w14:paraId="3B5E5F47" w14:textId="77777777" w:rsidR="00647021" w:rsidRPr="00C3488D" w:rsidRDefault="00647021" w:rsidP="00C3488D">
            <w:pPr>
              <w:pStyle w:val="a5"/>
              <w:widowControl/>
              <w:autoSpaceDE/>
              <w:autoSpaceDN/>
              <w:spacing w:line="240" w:lineRule="atLeast"/>
              <w:ind w:left="0" w:firstLine="0"/>
              <w:contextualSpacing/>
              <w:rPr>
                <w:sz w:val="24"/>
                <w:szCs w:val="24"/>
              </w:rPr>
            </w:pPr>
          </w:p>
        </w:tc>
      </w:tr>
      <w:tr w:rsidR="00D402D0" w:rsidRPr="00C3488D" w14:paraId="79411121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269C26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Вычислите:   </w:t>
            </w:r>
            <w:r w:rsidRPr="00C3488D">
              <w:rPr>
                <w:sz w:val="24"/>
                <w:szCs w:val="24"/>
                <w:lang w:val="en-US"/>
              </w:rPr>
              <w:t>ctg</w:t>
            </w:r>
            <w:r w:rsidRPr="00C3488D">
              <w:rPr>
                <w:sz w:val="24"/>
                <w:szCs w:val="24"/>
              </w:rPr>
              <w:t xml:space="preserve"> (</w:t>
            </w:r>
            <w:r w:rsidRPr="00C3488D">
              <w:rPr>
                <w:sz w:val="24"/>
                <w:szCs w:val="24"/>
                <w:lang w:val="en-US"/>
              </w:rPr>
              <w:t xml:space="preserve"> </w:t>
            </w:r>
            <w:r w:rsidRPr="00C3488D">
              <w:rPr>
                <w:sz w:val="24"/>
                <w:szCs w:val="24"/>
              </w:rPr>
              <w:t xml:space="preserve">– </w:t>
            </w:r>
            <w:r w:rsidRPr="00C3488D">
              <w:rPr>
                <w:sz w:val="24"/>
                <w:szCs w:val="24"/>
                <w:lang w:val="en-US"/>
              </w:rPr>
              <w:t>765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°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</m:t>
              </m:r>
            </m:oMath>
            <w:r w:rsidRPr="00C3488D">
              <w:rPr>
                <w:sz w:val="24"/>
                <w:szCs w:val="24"/>
              </w:rPr>
              <w:t>)</w:t>
            </w:r>
            <w:r w:rsidRPr="00C3488D">
              <w:rPr>
                <w:sz w:val="24"/>
                <w:szCs w:val="24"/>
                <w:lang w:val="en-US"/>
              </w:rPr>
              <w:t xml:space="preserve"> – 2cos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19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 xml:space="preserve"> </m:t>
                  </m:r>
                </m:e>
              </m:d>
            </m:oMath>
          </w:p>
        </w:tc>
      </w:tr>
      <w:tr w:rsidR="00D402D0" w:rsidRPr="00C3488D" w14:paraId="21B2319A" w14:textId="77777777" w:rsidTr="00D402D0">
        <w:tc>
          <w:tcPr>
            <w:tcW w:w="106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3B091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D872A1" w14:textId="77777777" w:rsidR="00D402D0" w:rsidRPr="00C3488D" w:rsidRDefault="00D402D0" w:rsidP="00931EB1">
            <w:pPr>
              <w:pStyle w:val="a5"/>
              <w:widowControl/>
              <w:numPr>
                <w:ilvl w:val="0"/>
                <w:numId w:val="30"/>
              </w:numPr>
              <w:autoSpaceDE/>
              <w:autoSpaceDN/>
              <w:spacing w:line="240" w:lineRule="atLeast"/>
              <w:ind w:left="0"/>
              <w:contextualSpacing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 xml:space="preserve">Найдите значение выражения:   </w:t>
            </w:r>
            <w:r w:rsidRPr="00C3488D">
              <w:rPr>
                <w:sz w:val="24"/>
                <w:szCs w:val="24"/>
                <w:lang w:val="en-US"/>
              </w:rPr>
              <w:t>tg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+ 2,  если  </w:t>
            </w:r>
            <w:r w:rsidRPr="00C3488D">
              <w:rPr>
                <w:sz w:val="24"/>
                <w:szCs w:val="24"/>
                <w:lang w:val="en-US"/>
              </w:rPr>
              <w:t>cos</w:t>
            </w:r>
            <w:r w:rsidRPr="00C3488D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</m:t>
              </m:r>
            </m:oMath>
            <w:r w:rsidRPr="00C3488D">
              <w:rPr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50</m:t>
                      </m:r>
                    </m:e>
                  </m:rad>
                </m:den>
              </m:f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  и   </w:t>
            </w:r>
            <m:oMath>
              <m:r>
                <w:rPr>
                  <w:rFonts w:ascii="Cambria Math"/>
                  <w:sz w:val="24"/>
                  <w:szCs w:val="24"/>
                </w:rPr>
                <m:t>0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  <m:r>
                <w:rPr>
                  <w:rFonts w:ascii="Cambria Math" w:eastAsiaTheme="minorEastAsia"/>
                  <w:sz w:val="24"/>
                  <w:szCs w:val="24"/>
                </w:rPr>
                <m:t>&lt;</m:t>
              </m:r>
            </m:oMath>
            <w:r w:rsidRPr="00C3488D">
              <w:rPr>
                <w:rFonts w:eastAsiaTheme="minorEastAsia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oMath>
          </w:p>
        </w:tc>
      </w:tr>
    </w:tbl>
    <w:p w14:paraId="4C25B3BE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5D6D4ED9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i/>
          <w:sz w:val="24"/>
          <w:szCs w:val="24"/>
        </w:rPr>
        <w:lastRenderedPageBreak/>
        <w:t>Нормы выставления оценок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230"/>
        <w:gridCol w:w="2049"/>
        <w:gridCol w:w="2049"/>
        <w:gridCol w:w="2049"/>
        <w:gridCol w:w="2049"/>
      </w:tblGrid>
      <w:tr w:rsidR="00D402D0" w:rsidRPr="00C3488D" w14:paraId="31B17204" w14:textId="77777777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576B7F8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Баллы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67C767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0 – 3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D9971D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– 5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986EBF4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– 7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816E73A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 – 9</w:t>
            </w:r>
          </w:p>
        </w:tc>
      </w:tr>
      <w:tr w:rsidR="00D402D0" w:rsidRPr="00C3488D" w14:paraId="155D8E10" w14:textId="77777777" w:rsidTr="00D402D0">
        <w:tc>
          <w:tcPr>
            <w:tcW w:w="31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F6FC40A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ценка 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DC0A37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4D46A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99D71A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312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81EEC57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</w:tbl>
    <w:p w14:paraId="411FC81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люч</w:t>
      </w:r>
    </w:p>
    <w:tbl>
      <w:tblPr>
        <w:tblStyle w:val="a9"/>
        <w:tblW w:w="0" w:type="auto"/>
        <w:tblInd w:w="-176" w:type="dxa"/>
        <w:tblLook w:val="04A0" w:firstRow="1" w:lastRow="0" w:firstColumn="1" w:lastColumn="0" w:noHBand="0" w:noVBand="1"/>
      </w:tblPr>
      <w:tblGrid>
        <w:gridCol w:w="1702"/>
        <w:gridCol w:w="1035"/>
        <w:gridCol w:w="949"/>
        <w:gridCol w:w="949"/>
        <w:gridCol w:w="1266"/>
        <w:gridCol w:w="1195"/>
        <w:gridCol w:w="879"/>
        <w:gridCol w:w="1335"/>
        <w:gridCol w:w="1292"/>
      </w:tblGrid>
      <w:tr w:rsidR="00D402D0" w:rsidRPr="00C3488D" w14:paraId="3D9FED1D" w14:textId="77777777" w:rsidTr="00D402D0">
        <w:trPr>
          <w:trHeight w:val="346"/>
        </w:trPr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4BF0B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B5FB9C9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2672B2A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AEFA74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F0168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39DB998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4E5FA07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B59120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8D1D0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D402D0" w:rsidRPr="00C3488D" w14:paraId="79131C10" w14:textId="77777777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B583B44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1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E66F5A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D4AACC2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4D258E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4A897B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D20BF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6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F230369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46C1F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,5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E8BED1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</w:tr>
      <w:tr w:rsidR="00D402D0" w:rsidRPr="00C3488D" w14:paraId="38A2CEC3" w14:textId="77777777" w:rsidTr="00D402D0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D287F0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риант 2</w:t>
            </w:r>
          </w:p>
        </w:tc>
        <w:tc>
          <w:tcPr>
            <w:tcW w:w="10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59F35F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7E73F7F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D7BA608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B9D51E8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5</w:t>
            </w:r>
          </w:p>
        </w:tc>
        <w:tc>
          <w:tcPr>
            <w:tcW w:w="11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5BF251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0,8 </w:t>
            </w:r>
          </w:p>
        </w:tc>
        <w:tc>
          <w:tcPr>
            <w:tcW w:w="87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B6C00BD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3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965417C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2 </w:t>
            </w:r>
          </w:p>
        </w:tc>
        <w:tc>
          <w:tcPr>
            <w:tcW w:w="12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8DD7F7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</w:tbl>
    <w:p w14:paraId="58E2D2E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0C0B285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 по теме: Тригонометрические основы</w:t>
      </w:r>
    </w:p>
    <w:p w14:paraId="4B8D554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14:paraId="080E8BFF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3</w:t>
      </w:r>
      <w:r w:rsidRPr="00C3488D">
        <w:rPr>
          <w:sz w:val="24"/>
          <w:szCs w:val="24"/>
          <w:lang w:val="en-US"/>
        </w:rPr>
        <w:t>tg</w:t>
      </w:r>
      <w:r w:rsidRPr="00C3488D">
        <w:rPr>
          <w:sz w:val="24"/>
          <w:szCs w:val="24"/>
        </w:rPr>
        <w:t>45̊ 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tg</w:t>
      </w:r>
      <w:r w:rsidRPr="00C3488D">
        <w:rPr>
          <w:rFonts w:eastAsiaTheme="minorEastAsia"/>
          <w:sz w:val="24"/>
          <w:szCs w:val="24"/>
        </w:rPr>
        <w:t>60̊+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14:paraId="311D7660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7</m:t>
        </m:r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π</m:t>
        </m:r>
        <m:r>
          <m:rPr>
            <m:sty m:val="p"/>
          </m:rPr>
          <w:rPr>
            <w:rFonts w:ascii="Cambria Math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2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14:paraId="52531851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8</m:t>
            </m:r>
          </m:den>
        </m:f>
      </m:oMath>
    </w:p>
    <w:p w14:paraId="58D8B44A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13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2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</w:p>
    <w:p w14:paraId="0C89650F" w14:textId="77777777" w:rsidR="00D402D0" w:rsidRPr="00C3488D" w:rsidRDefault="00D402D0" w:rsidP="00931EB1">
      <w:pPr>
        <w:pStyle w:val="a5"/>
        <w:widowControl/>
        <w:numPr>
          <w:ilvl w:val="0"/>
          <w:numId w:val="25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c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3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cos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  <w:lang w:val="en-US"/>
        </w:rPr>
        <w:t>.</w:t>
      </w:r>
    </w:p>
    <w:p w14:paraId="0DF6B2B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14:paraId="4C31D34B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>Найдите значение выражения  5</w:t>
      </w:r>
      <w:r w:rsidRPr="00C3488D">
        <w:rPr>
          <w:sz w:val="24"/>
          <w:szCs w:val="24"/>
          <w:lang w:val="en-US"/>
        </w:rPr>
        <w:t>ctg</w:t>
      </w:r>
      <w:r w:rsidRPr="00C3488D">
        <w:rPr>
          <w:sz w:val="24"/>
          <w:szCs w:val="24"/>
        </w:rPr>
        <w:t>45̊ 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tg</w:t>
      </w:r>
      <w:r w:rsidRPr="00C3488D">
        <w:rPr>
          <w:rFonts w:eastAsiaTheme="minorEastAsia"/>
          <w:sz w:val="24"/>
          <w:szCs w:val="24"/>
        </w:rPr>
        <w:t>60̊+8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30̊</w:t>
      </w:r>
    </w:p>
    <w:p w14:paraId="2E83B76B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Вычислит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значение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выражения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sin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  <m:r>
          <w:rPr>
            <w:rFonts w:ascii="Cambria Math"/>
            <w:sz w:val="24"/>
            <w:szCs w:val="24"/>
          </w:rPr>
          <m:t>+8</m:t>
        </m:r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>+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2</m:t>
            </m:r>
          </m:e>
        </m:rad>
        <m:r>
          <m:rPr>
            <m:sty m:val="p"/>
          </m:rPr>
          <w:rPr>
            <w:rFonts w:ascii="Cambria Math"/>
            <w:sz w:val="24"/>
            <w:szCs w:val="24"/>
          </w:rPr>
          <m:t>cos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  <m:r>
          <w:rPr>
            <w:rFonts w:ascii="Cambria Math"/>
            <w:sz w:val="24"/>
            <w:szCs w:val="24"/>
          </w:rPr>
          <m:t>+5</m:t>
        </m:r>
        <m:r>
          <m:rPr>
            <m:sty m:val="p"/>
          </m:rPr>
          <w:rPr>
            <w:rFonts w:ascii="Cambria Math"/>
            <w:sz w:val="24"/>
            <w:szCs w:val="24"/>
          </w:rPr>
          <m:t>ctg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/>
                <w:sz w:val="24"/>
                <w:szCs w:val="24"/>
              </w:rPr>
              <m:t>4</m:t>
            </m:r>
          </m:den>
        </m:f>
      </m:oMath>
    </w:p>
    <w:p w14:paraId="0E204F2D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значение выражения 8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</w:rPr>
        <w:t>(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</w:t>
      </w:r>
      <w:r w:rsidRPr="00C3488D">
        <w:rPr>
          <w:rFonts w:eastAsiaTheme="minorEastAsia"/>
          <w:sz w:val="24"/>
          <w:szCs w:val="24"/>
          <w:vertAlign w:val="superscript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 xml:space="preserve">) при 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 xml:space="preserve"> 12</m:t>
            </m:r>
          </m:den>
        </m:f>
      </m:oMath>
    </w:p>
    <w:p w14:paraId="088A39E2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Вычислите значение выражения 26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,</m:t>
        </m:r>
      </m:oMath>
      <w:r w:rsidRPr="00C3488D">
        <w:rPr>
          <w:rFonts w:eastAsiaTheme="minorEastAsia"/>
          <w:sz w:val="24"/>
          <w:szCs w:val="24"/>
        </w:rPr>
        <w:t xml:space="preserve"> если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/>
                <w:sz w:val="24"/>
                <w:szCs w:val="24"/>
              </w:rPr>
              <m:t>15</m:t>
            </m:r>
          </m:num>
          <m:den>
            <m:r>
              <w:rPr>
                <w:rFonts w:ascii="Cambria Math" w:eastAsiaTheme="minorEastAsia"/>
                <w:sz w:val="24"/>
                <w:szCs w:val="24"/>
              </w:rPr>
              <m:t>13</m:t>
            </m:r>
          </m:den>
        </m:f>
        <m:r>
          <w:rPr>
            <w:rFonts w:ascii="Cambria Math" w:eastAsiaTheme="minorEastAsia"/>
            <w:sz w:val="24"/>
            <w:szCs w:val="24"/>
          </w:rPr>
          <m:t xml:space="preserve">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r>
              <w:rPr>
                <w:rFonts w:ascii="Cambria Math" w:eastAsiaTheme="minorEastAsia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</m:e>
        </m:d>
      </m:oMath>
    </w:p>
    <w:p w14:paraId="39DB3FFC" w14:textId="77777777" w:rsidR="00D402D0" w:rsidRPr="00C3488D" w:rsidRDefault="00D402D0" w:rsidP="00931EB1">
      <w:pPr>
        <w:pStyle w:val="a5"/>
        <w:widowControl/>
        <w:numPr>
          <w:ilvl w:val="0"/>
          <w:numId w:val="26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Известно, что </w:t>
      </w:r>
      <w:r w:rsidRPr="00C3488D">
        <w:rPr>
          <w:rFonts w:eastAsiaTheme="minorEastAsia"/>
          <w:sz w:val="24"/>
          <w:szCs w:val="24"/>
          <w:lang w:val="en-US"/>
        </w:rPr>
        <w:t>tg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eastAsiaTheme="minorEastAsia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d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 xml:space="preserve">2,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  <m:r>
          <w:rPr>
            <w:rFonts w:ascii="Cambria Math" w:eastAsiaTheme="minorEastAsia" w:hAnsi="Cambria Math"/>
            <w:sz w:val="24"/>
            <w:szCs w:val="24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eastAsiaTheme="minorEastAsia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eastAsiaTheme="minorEastAsia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/>
                <w:sz w:val="24"/>
                <w:szCs w:val="24"/>
              </w:rPr>
              <m:t>;0</m:t>
            </m:r>
          </m:e>
        </m:d>
      </m:oMath>
      <w:r w:rsidRPr="00C3488D">
        <w:rPr>
          <w:rFonts w:eastAsiaTheme="minorEastAsia"/>
          <w:sz w:val="24"/>
          <w:szCs w:val="24"/>
        </w:rPr>
        <w:t xml:space="preserve">. Найдите </w:t>
      </w:r>
      <w:r w:rsidRPr="00C3488D">
        <w:rPr>
          <w:rFonts w:eastAsiaTheme="minorEastAsia"/>
          <w:sz w:val="24"/>
          <w:szCs w:val="24"/>
          <w:lang w:val="en-US"/>
        </w:rPr>
        <w:t>sin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C3488D">
        <w:rPr>
          <w:rFonts w:eastAsiaTheme="minorEastAsia"/>
          <w:sz w:val="24"/>
          <w:szCs w:val="24"/>
        </w:rPr>
        <w:t>.</w:t>
      </w:r>
    </w:p>
    <w:p w14:paraId="2B3278D2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20"/>
        <w:gridCol w:w="1515"/>
        <w:gridCol w:w="992"/>
        <w:gridCol w:w="1918"/>
        <w:gridCol w:w="1484"/>
        <w:gridCol w:w="2942"/>
      </w:tblGrid>
      <w:tr w:rsidR="00D402D0" w:rsidRPr="00C3488D" w14:paraId="4AF4710E" w14:textId="77777777" w:rsidTr="00D402D0">
        <w:trPr>
          <w:gridBefore w:val="1"/>
          <w:wBefore w:w="720" w:type="dxa"/>
        </w:trPr>
        <w:tc>
          <w:tcPr>
            <w:tcW w:w="4425" w:type="dxa"/>
            <w:gridSpan w:val="3"/>
          </w:tcPr>
          <w:p w14:paraId="4A51D4B3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426" w:type="dxa"/>
            <w:gridSpan w:val="2"/>
          </w:tcPr>
          <w:p w14:paraId="4059AAA6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14:paraId="37E5612E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1EA1FC41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10" w:type="dxa"/>
            <w:gridSpan w:val="2"/>
          </w:tcPr>
          <w:p w14:paraId="47571F1B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484" w:type="dxa"/>
          </w:tcPr>
          <w:p w14:paraId="7451324F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2942" w:type="dxa"/>
          </w:tcPr>
          <w:p w14:paraId="6A04094B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4</w:t>
            </w:r>
          </w:p>
        </w:tc>
      </w:tr>
      <w:tr w:rsidR="00D402D0" w:rsidRPr="00C3488D" w14:paraId="62B96CD8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75CE00DE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10" w:type="dxa"/>
            <w:gridSpan w:val="2"/>
          </w:tcPr>
          <w:p w14:paraId="7B0438B6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484" w:type="dxa"/>
          </w:tcPr>
          <w:p w14:paraId="6C0085E4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2942" w:type="dxa"/>
          </w:tcPr>
          <w:p w14:paraId="6B1D6BB2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3</w:t>
            </w:r>
          </w:p>
        </w:tc>
      </w:tr>
      <w:tr w:rsidR="00D402D0" w:rsidRPr="00C3488D" w14:paraId="65FE1DA2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7E918AEF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10" w:type="dxa"/>
            <w:gridSpan w:val="2"/>
          </w:tcPr>
          <w:p w14:paraId="308BE551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484" w:type="dxa"/>
          </w:tcPr>
          <w:p w14:paraId="01E91CE3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2942" w:type="dxa"/>
          </w:tcPr>
          <w:p w14:paraId="6705D660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12</w:t>
            </w:r>
          </w:p>
        </w:tc>
      </w:tr>
      <w:tr w:rsidR="00D402D0" w:rsidRPr="00C3488D" w14:paraId="6A05851A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60C3AAE3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10" w:type="dxa"/>
            <w:gridSpan w:val="2"/>
          </w:tcPr>
          <w:p w14:paraId="4D7FBAE7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5</w:t>
            </w:r>
          </w:p>
        </w:tc>
        <w:tc>
          <w:tcPr>
            <w:tcW w:w="1484" w:type="dxa"/>
          </w:tcPr>
          <w:p w14:paraId="38321419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2942" w:type="dxa"/>
          </w:tcPr>
          <w:p w14:paraId="7439D74C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w:r w:rsidRPr="00C3488D">
              <w:rPr>
                <w:sz w:val="24"/>
                <w:szCs w:val="24"/>
                <w:lang w:val="en-US"/>
              </w:rPr>
              <w:t>-24</w:t>
            </w:r>
          </w:p>
        </w:tc>
      </w:tr>
      <w:tr w:rsidR="00D402D0" w:rsidRPr="00C3488D" w14:paraId="33B19ACE" w14:textId="77777777" w:rsidTr="00D402D0">
        <w:trPr>
          <w:gridBefore w:val="1"/>
          <w:wBefore w:w="720" w:type="dxa"/>
        </w:trPr>
        <w:tc>
          <w:tcPr>
            <w:tcW w:w="1515" w:type="dxa"/>
          </w:tcPr>
          <w:p w14:paraId="70D03871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10" w:type="dxa"/>
            <w:gridSpan w:val="2"/>
          </w:tcPr>
          <w:p w14:paraId="7F124CDF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0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484" w:type="dxa"/>
          </w:tcPr>
          <w:p w14:paraId="7C1BF0BB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5</w:t>
            </w:r>
          </w:p>
        </w:tc>
        <w:tc>
          <w:tcPr>
            <w:tcW w:w="2942" w:type="dxa"/>
          </w:tcPr>
          <w:p w14:paraId="56EF4186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e>
                    </m:rad>
                  </m:den>
                </m:f>
              </m:oMath>
            </m:oMathPara>
          </w:p>
        </w:tc>
      </w:tr>
      <w:tr w:rsidR="00D402D0" w:rsidRPr="00C3488D" w14:paraId="1193AB00" w14:textId="77777777" w:rsidTr="00D402D0">
        <w:tc>
          <w:tcPr>
            <w:tcW w:w="9571" w:type="dxa"/>
            <w:gridSpan w:val="6"/>
          </w:tcPr>
          <w:p w14:paraId="3F8CA49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14:paraId="36B5588E" w14:textId="77777777" w:rsidTr="00D402D0">
        <w:tc>
          <w:tcPr>
            <w:tcW w:w="9571" w:type="dxa"/>
            <w:gridSpan w:val="6"/>
          </w:tcPr>
          <w:p w14:paraId="6913C68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14:paraId="418C76A1" w14:textId="77777777" w:rsidTr="00D402D0">
        <w:tc>
          <w:tcPr>
            <w:tcW w:w="3227" w:type="dxa"/>
            <w:gridSpan w:val="3"/>
          </w:tcPr>
          <w:p w14:paraId="66131C0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  <w:tc>
          <w:tcPr>
            <w:tcW w:w="6344" w:type="dxa"/>
            <w:gridSpan w:val="3"/>
          </w:tcPr>
          <w:p w14:paraId="0627D7BF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</w:tr>
      <w:tr w:rsidR="00D402D0" w:rsidRPr="00C3488D" w14:paraId="3EC7B0A4" w14:textId="77777777" w:rsidTr="00D402D0">
        <w:tc>
          <w:tcPr>
            <w:tcW w:w="3227" w:type="dxa"/>
            <w:gridSpan w:val="3"/>
          </w:tcPr>
          <w:p w14:paraId="44AFD9D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  <w:gridSpan w:val="3"/>
          </w:tcPr>
          <w:p w14:paraId="29445D9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14:paraId="1C1A24E7" w14:textId="77777777" w:rsidTr="00D402D0">
        <w:tc>
          <w:tcPr>
            <w:tcW w:w="3227" w:type="dxa"/>
            <w:gridSpan w:val="3"/>
          </w:tcPr>
          <w:p w14:paraId="0DD0594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  <w:gridSpan w:val="3"/>
          </w:tcPr>
          <w:p w14:paraId="0CFE8AA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 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а</w:t>
            </w:r>
          </w:p>
        </w:tc>
      </w:tr>
      <w:tr w:rsidR="00D402D0" w:rsidRPr="00C3488D" w14:paraId="479EA535" w14:textId="77777777" w:rsidTr="00D402D0">
        <w:tc>
          <w:tcPr>
            <w:tcW w:w="3227" w:type="dxa"/>
            <w:gridSpan w:val="3"/>
          </w:tcPr>
          <w:p w14:paraId="32066B8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  <w:gridSpan w:val="3"/>
          </w:tcPr>
          <w:p w14:paraId="3B585AC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-2 баллов</w:t>
            </w:r>
          </w:p>
        </w:tc>
      </w:tr>
    </w:tbl>
    <w:p w14:paraId="2C34CF34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sz w:val="24"/>
          <w:szCs w:val="24"/>
        </w:rPr>
      </w:pPr>
    </w:p>
    <w:p w14:paraId="00FDB56B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0256DD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работа по теме: Тригонометрические уравнения и неравенства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34"/>
        <w:gridCol w:w="2693"/>
        <w:gridCol w:w="6344"/>
      </w:tblGrid>
      <w:tr w:rsidR="00D402D0" w:rsidRPr="00C3488D" w14:paraId="1435987B" w14:textId="77777777" w:rsidTr="00D402D0">
        <w:tc>
          <w:tcPr>
            <w:tcW w:w="534" w:type="dxa"/>
          </w:tcPr>
          <w:p w14:paraId="56F38BC6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</w:p>
        </w:tc>
        <w:tc>
          <w:tcPr>
            <w:tcW w:w="9037" w:type="dxa"/>
            <w:gridSpan w:val="2"/>
          </w:tcPr>
          <w:p w14:paraId="584618E3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оверяемые элементы математической подготовки</w:t>
            </w:r>
          </w:p>
        </w:tc>
      </w:tr>
      <w:tr w:rsidR="00D402D0" w:rsidRPr="00C3488D" w14:paraId="02953102" w14:textId="77777777" w:rsidTr="00D402D0">
        <w:tc>
          <w:tcPr>
            <w:tcW w:w="534" w:type="dxa"/>
          </w:tcPr>
          <w:p w14:paraId="67275C4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gridSpan w:val="2"/>
          </w:tcPr>
          <w:p w14:paraId="6C0B24F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простейшие тригонометрические уравнения, используя обратные тригонометрические функции</w:t>
            </w:r>
          </w:p>
        </w:tc>
      </w:tr>
      <w:tr w:rsidR="00D402D0" w:rsidRPr="00C3488D" w14:paraId="4D545B3C" w14:textId="77777777" w:rsidTr="00D402D0">
        <w:tc>
          <w:tcPr>
            <w:tcW w:w="534" w:type="dxa"/>
          </w:tcPr>
          <w:p w14:paraId="3085CC2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7" w:type="dxa"/>
            <w:gridSpan w:val="2"/>
          </w:tcPr>
          <w:p w14:paraId="17F5D76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, используя обратные тригонометрические функции</w:t>
            </w:r>
          </w:p>
        </w:tc>
      </w:tr>
      <w:tr w:rsidR="00D402D0" w:rsidRPr="00C3488D" w14:paraId="3831A3B5" w14:textId="77777777" w:rsidTr="00D402D0">
        <w:tc>
          <w:tcPr>
            <w:tcW w:w="534" w:type="dxa"/>
          </w:tcPr>
          <w:p w14:paraId="383CF31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37" w:type="dxa"/>
            <w:gridSpan w:val="2"/>
          </w:tcPr>
          <w:p w14:paraId="1545F76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уравнения</w:t>
            </w:r>
          </w:p>
        </w:tc>
      </w:tr>
      <w:tr w:rsidR="00D402D0" w:rsidRPr="00C3488D" w14:paraId="3F369060" w14:textId="77777777" w:rsidTr="00D402D0">
        <w:tc>
          <w:tcPr>
            <w:tcW w:w="534" w:type="dxa"/>
          </w:tcPr>
          <w:p w14:paraId="6362167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7" w:type="dxa"/>
            <w:gridSpan w:val="2"/>
          </w:tcPr>
          <w:p w14:paraId="4503D60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мение решать тригонометрические неравенства</w:t>
            </w:r>
          </w:p>
        </w:tc>
      </w:tr>
      <w:tr w:rsidR="00D402D0" w:rsidRPr="00C3488D" w14:paraId="5AC58703" w14:textId="77777777" w:rsidTr="00D402D0">
        <w:tc>
          <w:tcPr>
            <w:tcW w:w="9571" w:type="dxa"/>
            <w:gridSpan w:val="3"/>
          </w:tcPr>
          <w:p w14:paraId="2B4D97CE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ивания</w:t>
            </w:r>
          </w:p>
        </w:tc>
      </w:tr>
      <w:tr w:rsidR="00D402D0" w:rsidRPr="00C3488D" w14:paraId="3B93512F" w14:textId="77777777" w:rsidTr="00D402D0">
        <w:tc>
          <w:tcPr>
            <w:tcW w:w="9571" w:type="dxa"/>
            <w:gridSpan w:val="3"/>
          </w:tcPr>
          <w:p w14:paraId="66D95B6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е оценивается в 1 балл и считается выполненным верно, если из письменной записи решения понятен ход его рассуждений, получен верный ответ</w:t>
            </w:r>
          </w:p>
        </w:tc>
      </w:tr>
      <w:tr w:rsidR="00D402D0" w:rsidRPr="00C3488D" w14:paraId="7FCC8CF9" w14:textId="77777777" w:rsidTr="00D402D0">
        <w:tc>
          <w:tcPr>
            <w:tcW w:w="3227" w:type="dxa"/>
            <w:gridSpan w:val="2"/>
          </w:tcPr>
          <w:p w14:paraId="1D9E53B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5»</w:t>
            </w:r>
          </w:p>
        </w:tc>
        <w:tc>
          <w:tcPr>
            <w:tcW w:w="6344" w:type="dxa"/>
          </w:tcPr>
          <w:p w14:paraId="5DFE4C9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 балла</w:t>
            </w:r>
          </w:p>
        </w:tc>
      </w:tr>
      <w:tr w:rsidR="00D402D0" w:rsidRPr="00C3488D" w14:paraId="6DB7E864" w14:textId="77777777" w:rsidTr="00D402D0">
        <w:tc>
          <w:tcPr>
            <w:tcW w:w="3227" w:type="dxa"/>
            <w:gridSpan w:val="2"/>
          </w:tcPr>
          <w:p w14:paraId="65492A0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6344" w:type="dxa"/>
          </w:tcPr>
          <w:p w14:paraId="42DE859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</w:tr>
      <w:tr w:rsidR="00D402D0" w:rsidRPr="00C3488D" w14:paraId="3CCC239C" w14:textId="77777777" w:rsidTr="00D402D0">
        <w:tc>
          <w:tcPr>
            <w:tcW w:w="3227" w:type="dxa"/>
            <w:gridSpan w:val="2"/>
          </w:tcPr>
          <w:p w14:paraId="435B2BC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6344" w:type="dxa"/>
          </w:tcPr>
          <w:p w14:paraId="1BAC51D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 балла</w:t>
            </w:r>
          </w:p>
        </w:tc>
      </w:tr>
      <w:tr w:rsidR="00D402D0" w:rsidRPr="00C3488D" w14:paraId="0E6CDF4F" w14:textId="77777777" w:rsidTr="00D402D0">
        <w:tc>
          <w:tcPr>
            <w:tcW w:w="3227" w:type="dxa"/>
            <w:gridSpan w:val="2"/>
          </w:tcPr>
          <w:p w14:paraId="7E7ED93B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6344" w:type="dxa"/>
          </w:tcPr>
          <w:p w14:paraId="6360AA2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0-1 баллов</w:t>
            </w:r>
          </w:p>
        </w:tc>
      </w:tr>
    </w:tbl>
    <w:p w14:paraId="01BF893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BFF6FE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контрольной работы</w:t>
      </w:r>
    </w:p>
    <w:p w14:paraId="0173B202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ариант</w:t>
      </w:r>
      <w:r w:rsidRPr="00C3488D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4E80A1BC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sinx-cosx=1</w:t>
      </w:r>
    </w:p>
    <w:p w14:paraId="37C98D2E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12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+6=0</w:t>
      </w:r>
    </w:p>
    <w:p w14:paraId="4A39E185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sin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5cosx-5=0</w:t>
      </w:r>
    </w:p>
    <w:p w14:paraId="298D93EB" w14:textId="77777777" w:rsidR="00D402D0" w:rsidRPr="00C3488D" w:rsidRDefault="00D402D0" w:rsidP="00931EB1">
      <w:pPr>
        <w:pStyle w:val="a5"/>
        <w:widowControl/>
        <w:numPr>
          <w:ilvl w:val="0"/>
          <w:numId w:val="27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 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+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gt;0</w:t>
      </w:r>
    </w:p>
    <w:p w14:paraId="377067BA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  <w:lang w:val="en-US"/>
        </w:rPr>
      </w:pPr>
      <w:r w:rsidRPr="00C3488D">
        <w:rPr>
          <w:b/>
          <w:sz w:val="24"/>
          <w:szCs w:val="24"/>
        </w:rPr>
        <w:t xml:space="preserve">Вариант </w:t>
      </w:r>
      <w:r w:rsidRPr="00C3488D">
        <w:rPr>
          <w:b/>
          <w:sz w:val="24"/>
          <w:szCs w:val="24"/>
          <w:lang w:val="en-US"/>
        </w:rPr>
        <w:t>2</w:t>
      </w:r>
    </w:p>
    <w:p w14:paraId="6E481DBD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sz w:val="24"/>
          <w:szCs w:val="24"/>
        </w:rPr>
        <w:t xml:space="preserve">Решите уравнение </w:t>
      </w:r>
      <w:r w:rsidRPr="00C3488D">
        <w:rPr>
          <w:sz w:val="24"/>
          <w:szCs w:val="24"/>
          <w:lang w:val="en-US"/>
        </w:rPr>
        <w:t>sinx</w:t>
      </w:r>
      <w:r w:rsidRPr="00C3488D">
        <w:rPr>
          <w:sz w:val="24"/>
          <w:szCs w:val="24"/>
        </w:rPr>
        <w:t>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/>
                <w:sz w:val="24"/>
                <w:szCs w:val="24"/>
              </w:rPr>
              <m:t>3</m:t>
            </m:r>
          </m:e>
        </m:rad>
      </m:oMath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=1</w:t>
      </w:r>
    </w:p>
    <w:p w14:paraId="5FA9CD53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>Найдите корни уравнения 4</w:t>
      </w:r>
      <w:r w:rsidRPr="00C3488D">
        <w:rPr>
          <w:rFonts w:eastAsiaTheme="minorEastAsia"/>
          <w:sz w:val="24"/>
          <w:szCs w:val="24"/>
          <w:lang w:val="en-US"/>
        </w:rPr>
        <w:t>sin</w:t>
      </w:r>
      <w:r w:rsidRPr="00C3488D">
        <w:rPr>
          <w:rFonts w:eastAsiaTheme="minorEastAsia"/>
          <w:sz w:val="24"/>
          <w:szCs w:val="24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</w:t>
      </w:r>
      <w:r w:rsidRPr="00C3488D">
        <w:rPr>
          <w:rFonts w:eastAsiaTheme="minorEastAsia"/>
          <w:sz w:val="24"/>
          <w:szCs w:val="24"/>
        </w:rPr>
        <w:t>+7(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)-2=0</w:t>
      </w:r>
    </w:p>
    <w:p w14:paraId="1036D820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  <w:lang w:val="en-US"/>
        </w:rPr>
      </w:pPr>
      <w:r w:rsidRPr="00C3488D">
        <w:rPr>
          <w:rFonts w:eastAsiaTheme="minorEastAsia"/>
          <w:sz w:val="24"/>
          <w:szCs w:val="24"/>
        </w:rPr>
        <w:t xml:space="preserve">Решите уравнение </w:t>
      </w:r>
      <w:r w:rsidRPr="00C3488D">
        <w:rPr>
          <w:rFonts w:eastAsiaTheme="minorEastAsia"/>
          <w:sz w:val="24"/>
          <w:szCs w:val="24"/>
          <w:lang w:val="en-US"/>
        </w:rPr>
        <w:t>6cos</w:t>
      </w:r>
      <w:r w:rsidRPr="00C3488D">
        <w:rPr>
          <w:rFonts w:eastAsiaTheme="minorEastAsia"/>
          <w:sz w:val="24"/>
          <w:szCs w:val="24"/>
          <w:vertAlign w:val="superscript"/>
          <w:lang w:val="en-US"/>
        </w:rPr>
        <w:t>2</w:t>
      </w:r>
      <w:r w:rsidRPr="00C3488D">
        <w:rPr>
          <w:rFonts w:eastAsiaTheme="minorEastAsia"/>
          <w:sz w:val="24"/>
          <w:szCs w:val="24"/>
          <w:lang w:val="en-US"/>
        </w:rPr>
        <w:t>x-13sinx-13=0</w:t>
      </w:r>
    </w:p>
    <w:p w14:paraId="230DF77A" w14:textId="77777777" w:rsidR="00D402D0" w:rsidRPr="00C3488D" w:rsidRDefault="00D402D0" w:rsidP="00931EB1">
      <w:pPr>
        <w:pStyle w:val="a5"/>
        <w:widowControl/>
        <w:numPr>
          <w:ilvl w:val="0"/>
          <w:numId w:val="28"/>
        </w:numPr>
        <w:autoSpaceDE/>
        <w:autoSpaceDN/>
        <w:spacing w:line="240" w:lineRule="atLeast"/>
        <w:ind w:left="0"/>
        <w:contextualSpacing/>
        <w:rPr>
          <w:sz w:val="24"/>
          <w:szCs w:val="24"/>
        </w:rPr>
      </w:pPr>
      <w:r w:rsidRPr="00C3488D">
        <w:rPr>
          <w:rFonts w:eastAsiaTheme="minorEastAsia"/>
          <w:sz w:val="24"/>
          <w:szCs w:val="24"/>
        </w:rPr>
        <w:t xml:space="preserve">Найдите решение неравенства </w:t>
      </w:r>
      <w:r w:rsidRPr="00C3488D">
        <w:rPr>
          <w:rFonts w:eastAsiaTheme="minorEastAsia"/>
          <w:sz w:val="24"/>
          <w:szCs w:val="24"/>
          <w:lang w:val="en-US"/>
        </w:rPr>
        <w:t>sinx</w:t>
      </w:r>
      <w:r w:rsidRPr="00C3488D">
        <w:rPr>
          <w:rFonts w:eastAsiaTheme="minorEastAsia"/>
          <w:sz w:val="24"/>
          <w:szCs w:val="24"/>
        </w:rPr>
        <w:t>-</w:t>
      </w:r>
      <w:r w:rsidRPr="00C3488D">
        <w:rPr>
          <w:rFonts w:eastAsiaTheme="minorEastAsia"/>
          <w:sz w:val="24"/>
          <w:szCs w:val="24"/>
          <w:lang w:val="en-US"/>
        </w:rPr>
        <w:t>cosx</w:t>
      </w:r>
      <w:r w:rsidRPr="00C3488D">
        <w:rPr>
          <w:rFonts w:eastAsiaTheme="minorEastAsia"/>
          <w:sz w:val="24"/>
          <w:szCs w:val="24"/>
        </w:rPr>
        <w:t>&lt;0</w:t>
      </w:r>
    </w:p>
    <w:p w14:paraId="69DBD178" w14:textId="77777777" w:rsidR="00D402D0" w:rsidRPr="00C3488D" w:rsidRDefault="00D402D0" w:rsidP="00C3488D">
      <w:pPr>
        <w:pStyle w:val="a5"/>
        <w:spacing w:line="240" w:lineRule="atLeast"/>
        <w:ind w:left="0"/>
        <w:jc w:val="center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Ответы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701"/>
        <w:gridCol w:w="3686"/>
        <w:gridCol w:w="1276"/>
        <w:gridCol w:w="3260"/>
      </w:tblGrid>
      <w:tr w:rsidR="00D402D0" w:rsidRPr="00C3488D" w14:paraId="5E8AB5C5" w14:textId="77777777" w:rsidTr="00D402D0">
        <w:tc>
          <w:tcPr>
            <w:tcW w:w="5387" w:type="dxa"/>
            <w:gridSpan w:val="2"/>
          </w:tcPr>
          <w:p w14:paraId="30FFD3BE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1</w:t>
            </w:r>
          </w:p>
        </w:tc>
        <w:tc>
          <w:tcPr>
            <w:tcW w:w="4536" w:type="dxa"/>
            <w:gridSpan w:val="2"/>
          </w:tcPr>
          <w:p w14:paraId="616AF01F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Вариант 2</w:t>
            </w:r>
          </w:p>
        </w:tc>
      </w:tr>
      <w:tr w:rsidR="00D402D0" w:rsidRPr="00C3488D" w14:paraId="05934A9F" w14:textId="77777777" w:rsidTr="00D402D0">
        <w:tc>
          <w:tcPr>
            <w:tcW w:w="1701" w:type="dxa"/>
          </w:tcPr>
          <w:p w14:paraId="0A6C1E9C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686" w:type="dxa"/>
          </w:tcPr>
          <w:p w14:paraId="70DF0A8E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oMath>
            <w:r w:rsidR="00D402D0" w:rsidRPr="00C3488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+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πn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,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nϵZ</m:t>
              </m:r>
            </m:oMath>
          </w:p>
        </w:tc>
        <w:tc>
          <w:tcPr>
            <w:tcW w:w="1276" w:type="dxa"/>
          </w:tcPr>
          <w:p w14:paraId="37A4D928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1</w:t>
            </w:r>
          </w:p>
        </w:tc>
        <w:tc>
          <w:tcPr>
            <w:tcW w:w="3260" w:type="dxa"/>
          </w:tcPr>
          <w:p w14:paraId="4A2B98D7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14:paraId="0B328317" w14:textId="77777777" w:rsidTr="00D402D0">
        <w:tc>
          <w:tcPr>
            <w:tcW w:w="1701" w:type="dxa"/>
          </w:tcPr>
          <w:p w14:paraId="7EA2796B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686" w:type="dxa"/>
          </w:tcPr>
          <w:p w14:paraId="3A18FEE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</m:oMath>
            </m:oMathPara>
          </w:p>
          <w:p w14:paraId="6BF78F4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13415D55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2</w:t>
            </w:r>
          </w:p>
        </w:tc>
        <w:tc>
          <w:tcPr>
            <w:tcW w:w="3260" w:type="dxa"/>
          </w:tcPr>
          <w:p w14:paraId="4DA65022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+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rcsin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;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  <w:p w14:paraId="005D026B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D402D0" w:rsidRPr="00C3488D" w14:paraId="1DFEB99A" w14:textId="77777777" w:rsidTr="00D402D0">
        <w:tc>
          <w:tcPr>
            <w:tcW w:w="1701" w:type="dxa"/>
          </w:tcPr>
          <w:p w14:paraId="2BDBB006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686" w:type="dxa"/>
          </w:tcPr>
          <w:p w14:paraId="25FC8D8B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; </m:t>
                </m:r>
                <m:r>
                  <w:rPr>
                    <w:rFonts w:hAnsi="Cambria Math"/>
                    <w:sz w:val="24"/>
                    <w:szCs w:val="24"/>
                    <w:lang w:val="en-US"/>
                  </w:rPr>
                  <m:t>∓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64CEE100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3</w:t>
            </w:r>
          </w:p>
        </w:tc>
        <w:tc>
          <w:tcPr>
            <w:tcW w:w="3260" w:type="dxa"/>
          </w:tcPr>
          <w:p w14:paraId="6F9ABAD7" w14:textId="77777777" w:rsidR="00D402D0" w:rsidRPr="00C3488D" w:rsidRDefault="00D402D0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n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  <w:tr w:rsidR="00D402D0" w:rsidRPr="00C3488D" w14:paraId="3E6FDBE0" w14:textId="77777777" w:rsidTr="00D402D0">
        <w:tc>
          <w:tcPr>
            <w:tcW w:w="1701" w:type="dxa"/>
          </w:tcPr>
          <w:p w14:paraId="50230736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686" w:type="dxa"/>
          </w:tcPr>
          <w:p w14:paraId="6AD87A48" w14:textId="77777777" w:rsidR="00D402D0" w:rsidRPr="00C3488D" w:rsidRDefault="00804332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  <w:tc>
          <w:tcPr>
            <w:tcW w:w="1276" w:type="dxa"/>
          </w:tcPr>
          <w:p w14:paraId="0DD809EE" w14:textId="77777777" w:rsidR="00D402D0" w:rsidRPr="00C3488D" w:rsidRDefault="00D402D0" w:rsidP="00C3488D">
            <w:pPr>
              <w:pStyle w:val="a5"/>
              <w:spacing w:line="240" w:lineRule="atLeast"/>
              <w:ind w:left="0" w:firstLine="0"/>
              <w:rPr>
                <w:sz w:val="24"/>
                <w:szCs w:val="24"/>
              </w:rPr>
            </w:pPr>
            <w:r w:rsidRPr="00C3488D">
              <w:rPr>
                <w:sz w:val="24"/>
                <w:szCs w:val="24"/>
              </w:rPr>
              <w:t>Задание 4</w:t>
            </w:r>
          </w:p>
        </w:tc>
        <w:tc>
          <w:tcPr>
            <w:tcW w:w="3260" w:type="dxa"/>
          </w:tcPr>
          <w:p w14:paraId="3401A6FC" w14:textId="77777777" w:rsidR="00D402D0" w:rsidRPr="00C3488D" w:rsidRDefault="00804332" w:rsidP="00C3488D">
            <w:pPr>
              <w:pStyle w:val="a5"/>
              <w:spacing w:line="240" w:lineRule="atLeast"/>
              <w:ind w:left="0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 xml:space="preserve">;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+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πn</m:t>
                    </m:r>
                  </m:e>
                </m:d>
                <m:r>
                  <w:rPr>
                    <w:rFonts w:ascii="Cambria Math"/>
                    <w:sz w:val="24"/>
                    <w:szCs w:val="24"/>
                    <w:lang w:val="en-US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ϵZ</m:t>
                </m:r>
              </m:oMath>
            </m:oMathPara>
          </w:p>
        </w:tc>
      </w:tr>
    </w:tbl>
    <w:p w14:paraId="6453016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F69D53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A26528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B3A2A24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16F7A0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D402D0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5CA914F1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Тема 1.4.Функции, их свойства и графики Задания для текущего контроля успеваемости</w:t>
      </w:r>
    </w:p>
    <w:p w14:paraId="5D953698" w14:textId="77777777" w:rsidR="00D402D0" w:rsidRPr="00C3488D" w:rsidRDefault="00D402D0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405C454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2EDA8963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Дайте определение </w:t>
      </w:r>
      <w:r w:rsidRPr="00C3488D">
        <w:rPr>
          <w:spacing w:val="-2"/>
          <w:sz w:val="24"/>
          <w:szCs w:val="24"/>
        </w:rPr>
        <w:t>функции.</w:t>
      </w:r>
    </w:p>
    <w:p w14:paraId="10D57794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Что называется областью определения функции? При ответе на вопрос используйте справочные материалы</w:t>
      </w:r>
    </w:p>
    <w:p w14:paraId="68592FB8" w14:textId="77777777" w:rsidR="00D402D0" w:rsidRPr="00C3488D" w:rsidRDefault="00D402D0" w:rsidP="00931EB1">
      <w:pPr>
        <w:pStyle w:val="a5"/>
        <w:numPr>
          <w:ilvl w:val="0"/>
          <w:numId w:val="8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нулями функции? 4.Перечислите способы задания </w:t>
      </w:r>
      <w:r w:rsidRPr="00C3488D">
        <w:rPr>
          <w:spacing w:val="-2"/>
          <w:sz w:val="24"/>
          <w:szCs w:val="24"/>
        </w:rPr>
        <w:t>функции.</w:t>
      </w:r>
    </w:p>
    <w:p w14:paraId="4088A692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5.Дайте определение возрастающей (убывающей) </w:t>
      </w:r>
      <w:r w:rsidRPr="00C3488D">
        <w:rPr>
          <w:spacing w:val="-2"/>
          <w:sz w:val="24"/>
          <w:szCs w:val="24"/>
        </w:rPr>
        <w:t>функции.</w:t>
      </w:r>
    </w:p>
    <w:p w14:paraId="556B0B20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b/>
          <w:sz w:val="24"/>
          <w:szCs w:val="24"/>
        </w:rPr>
        <w:t xml:space="preserve">Работа в рабочей тетради. </w:t>
      </w:r>
      <w:r w:rsidRPr="00C3488D">
        <w:rPr>
          <w:sz w:val="24"/>
          <w:szCs w:val="24"/>
        </w:rPr>
        <w:t>Выполнение заданий и выполнение практических заданий по теме: «Графическое решение уравнений и неравенств»</w:t>
      </w:r>
    </w:p>
    <w:p w14:paraId="0696AD89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 письменная проверочная работа по выполнению заданий с развернутым ответом</w:t>
      </w:r>
    </w:p>
    <w:p w14:paraId="5D8C0B4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60989613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езависимая переменн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58C25275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Наглядный способ задания функции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граф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31E24080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FD13ADA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вадратичной функции называетс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парабола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8CB9A8F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D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25F51FDD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пособ задания функции с помощью формулы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аналитическ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7D438CD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какой функции - прямая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линейно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3393F04F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какой функции речь? Чем больше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 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, 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.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возрастающа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D76C663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f(x )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четность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0A5ACF0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значений, принимаемых независимой переменной 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определения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EE85F62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Что обозначают буквой Е 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бласть значений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43A01788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График нечетной функции симметричен относительно чего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ачала координат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FB38994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О чем речь? Чем мен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х,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ем больше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.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убывание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55B1F66A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целых чисел - какая буква? (Z)</w:t>
      </w:r>
    </w:p>
    <w:p w14:paraId="27471FE5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Точки пересечения графики функции с осью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Ох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ули функции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E9F506E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Множество действительных чисел - какая буква? 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R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70DD8DA9" w14:textId="77777777" w:rsidR="00D402D0" w:rsidRPr="00C3488D" w:rsidRDefault="00D402D0" w:rsidP="00931EB1">
      <w:pPr>
        <w:numPr>
          <w:ilvl w:val="0"/>
          <w:numId w:val="34"/>
        </w:numPr>
        <w:shd w:val="clear" w:color="auto" w:fill="FFFFFF"/>
        <w:spacing w:after="0" w:line="240" w:lineRule="atLeast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Свойство функции 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f(-x) = - f(x) </w:t>
      </w:r>
      <w:r w:rsidRPr="00C3488D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нечетность</w:t>
      </w:r>
    </w:p>
    <w:p w14:paraId="7E90766A" w14:textId="77777777"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14:paraId="071BC19D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14:paraId="4EDF565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1</w:t>
      </w:r>
    </w:p>
    <w:p w14:paraId="68FF105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1C225B7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D1C45E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24665C2A">
          <v:shape id="_x0000_i1463" type="#_x0000_t75" style="width:10pt;height:10pt" o:ole="">
            <v:imagedata r:id="rId826" o:title=""/>
          </v:shape>
          <o:OLEObject Type="Embed" ProgID="Equation.3" ShapeID="_x0000_i1463" DrawAspect="Content" ObjectID="_1800967407" r:id="rId8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05EA8929">
          <v:shape id="_x0000_i1464" type="#_x0000_t75" style="width:10pt;height:10pt" o:ole="">
            <v:imagedata r:id="rId828" o:title=""/>
          </v:shape>
          <o:OLEObject Type="Embed" ProgID="Equation.3" ShapeID="_x0000_i1464" DrawAspect="Content" ObjectID="_1800967408" r:id="rId82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119C8B77">
          <v:shape id="_x0000_i1465" type="#_x0000_t75" style="width:87.05pt;height:30.7pt" o:ole="">
            <v:imagedata r:id="rId830" o:title=""/>
          </v:shape>
          <o:OLEObject Type="Embed" ProgID="Equation.3" ShapeID="_x0000_i1465" DrawAspect="Content" ObjectID="_1800967409" r:id="rId8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14:paraId="70B2FFB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3D9F1618">
          <v:shape id="_x0000_i1466" type="#_x0000_t75" style="width:10pt;height:10pt" o:ole="">
            <v:imagedata r:id="rId828" o:title=""/>
          </v:shape>
          <o:OLEObject Type="Embed" ProgID="Equation.3" ShapeID="_x0000_i1466" DrawAspect="Content" ObjectID="_1800967410" r:id="rId83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1E09FED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0082E18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3812432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, периодическая.</w:t>
      </w:r>
    </w:p>
    <w:p w14:paraId="2FA6B32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933431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2EA0DEF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1B1F6399">
          <v:shape id="_x0000_i1467" type="#_x0000_t75" style="width:28.15pt;height:30.7pt" o:ole="">
            <v:imagedata r:id="rId833" o:title=""/>
          </v:shape>
          <o:OLEObject Type="Embed" ProgID="Equation.3" ShapeID="_x0000_i1467" DrawAspect="Content" ObjectID="_1800967411" r:id="rId8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1E3CA5FF">
          <v:shape id="_x0000_i1468" type="#_x0000_t75" style="width:12.5pt;height:30.7pt" o:ole="">
            <v:imagedata r:id="rId835" o:title=""/>
          </v:shape>
          <o:OLEObject Type="Embed" ProgID="Equation.3" ShapeID="_x0000_i1468" DrawAspect="Content" ObjectID="_1800967412" r:id="rId8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17B8F112">
          <v:shape id="_x0000_i1469" type="#_x0000_t75" style="width:18.8pt;height:30.7pt" o:ole="">
            <v:imagedata r:id="rId837" o:title=""/>
          </v:shape>
          <o:OLEObject Type="Embed" ProgID="Equation.3" ShapeID="_x0000_i1469" DrawAspect="Content" ObjectID="_1800967413" r:id="rId8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2D04F351">
          <v:shape id="_x0000_i1470" type="#_x0000_t75" style="width:12.5pt;height:30.7pt" o:ole="">
            <v:imagedata r:id="rId839" o:title=""/>
          </v:shape>
          <o:OLEObject Type="Embed" ProgID="Equation.3" ShapeID="_x0000_i1470" DrawAspect="Content" ObjectID="_1800967414" r:id="rId8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1F7319C">
          <v:shape id="_x0000_i1471" type="#_x0000_t75" style="width:18.8pt;height:30.7pt" o:ole="">
            <v:imagedata r:id="rId841" o:title=""/>
          </v:shape>
          <o:OLEObject Type="Embed" ProgID="Equation.3" ShapeID="_x0000_i1471" DrawAspect="Content" ObjectID="_1800967415" r:id="rId84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336F693">
          <v:shape id="_x0000_i1472" type="#_x0000_t75" style="width:18.8pt;height:30.7pt" o:ole="">
            <v:imagedata r:id="rId843" o:title=""/>
          </v:shape>
          <o:OLEObject Type="Embed" ProgID="Equation.3" ShapeID="_x0000_i1472" DrawAspect="Content" ObjectID="_1800967416" r:id="rId84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E9E5B7E">
          <v:shape id="_x0000_i1473" type="#_x0000_t75" style="width:12.5pt;height:30.7pt" o:ole="">
            <v:imagedata r:id="rId839" o:title=""/>
          </v:shape>
          <o:OLEObject Type="Embed" ProgID="Equation.3" ShapeID="_x0000_i1473" DrawAspect="Content" ObjectID="_1800967417" r:id="rId84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C28AE71">
          <v:shape id="_x0000_i1474" type="#_x0000_t75" style="width:18.8pt;height:30.7pt" o:ole="">
            <v:imagedata r:id="rId846" o:title=""/>
          </v:shape>
          <o:OLEObject Type="Embed" ProgID="Equation.3" ShapeID="_x0000_i1474" DrawAspect="Content" ObjectID="_1800967418" r:id="rId84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FB8EB54">
          <v:shape id="_x0000_i1475" type="#_x0000_t75" style="width:18.8pt;height:30.7pt" o:ole="">
            <v:imagedata r:id="rId848" o:title=""/>
          </v:shape>
          <o:OLEObject Type="Embed" ProgID="Equation.3" ShapeID="_x0000_i1475" DrawAspect="Content" ObjectID="_1800967419" r:id="rId84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4290440">
          <v:shape id="_x0000_i1476" type="#_x0000_t75" style="width:18.8pt;height:30.7pt" o:ole="">
            <v:imagedata r:id="rId850" o:title=""/>
          </v:shape>
          <o:OLEObject Type="Embed" ProgID="Equation.3" ShapeID="_x0000_i1476" DrawAspect="Content" ObjectID="_1800967420" r:id="rId85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4950C80">
          <v:shape id="_x0000_i1477" type="#_x0000_t75" style="width:20.65pt;height:30.7pt" o:ole="">
            <v:imagedata r:id="rId852" o:title=""/>
          </v:shape>
          <o:OLEObject Type="Embed" ProgID="Equation.3" ShapeID="_x0000_i1477" DrawAspect="Content" ObjectID="_1800967421" r:id="rId85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C96398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A2A497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450D7114">
          <v:shape id="_x0000_i1478" type="#_x0000_t75" style="width:12.5pt;height:30.7pt" o:ole="">
            <v:imagedata r:id="rId854" o:title=""/>
          </v:shape>
          <o:OLEObject Type="Embed" ProgID="Equation.3" ShapeID="_x0000_i1478" DrawAspect="Content" ObjectID="_1800967422" r:id="rId85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4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2FB7D94B">
          <v:shape id="_x0000_i1479" type="#_x0000_t75" style="width:20.65pt;height:30.7pt" o:ole="">
            <v:imagedata r:id="rId856" o:title=""/>
          </v:shape>
          <o:OLEObject Type="Embed" ProgID="Equation.3" ShapeID="_x0000_i1479" DrawAspect="Content" ObjectID="_1800967423" r:id="rId85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351F8A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1ABE14DD" w14:textId="77777777" w:rsidR="00D402D0" w:rsidRPr="00F81BC5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F81BC5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B17E199">
          <v:shape id="_x0000_i1480" type="#_x0000_t75" style="width:33.8pt;height:33.8pt" o:ole="">
            <v:imagedata r:id="rId858" o:title=""/>
          </v:shape>
          <o:OLEObject Type="Embed" ProgID="Equation.3" ShapeID="_x0000_i1480" DrawAspect="Content" ObjectID="_1800967424" r:id="rId859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1E366BC6">
          <v:shape id="_x0000_i1481" type="#_x0000_t75" style="width:33.8pt;height:33.8pt" o:ole="">
            <v:imagedata r:id="rId860" o:title=""/>
          </v:shape>
          <o:OLEObject Type="Embed" ProgID="Equation.3" ShapeID="_x0000_i1481" DrawAspect="Content" ObjectID="_1800967425" r:id="rId861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8D13F75">
          <v:shape id="_x0000_i1482" type="#_x0000_t75" style="width:18.8pt;height:30.7pt" o:ole="">
            <v:imagedata r:id="rId848" o:title=""/>
          </v:shape>
          <o:OLEObject Type="Embed" ProgID="Equation.3" ShapeID="_x0000_i1482" DrawAspect="Content" ObjectID="_1800967426" r:id="rId862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E7C2BA4">
          <v:shape id="_x0000_i1483" type="#_x0000_t75" style="width:18.8pt;height:30.7pt" o:ole="">
            <v:imagedata r:id="rId850" o:title=""/>
          </v:shape>
          <o:OLEObject Type="Embed" ProgID="Equation.3" ShapeID="_x0000_i1483" DrawAspect="Content" ObjectID="_1800967427" r:id="rId863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7CA31EFF">
          <v:shape id="_x0000_i1484" type="#_x0000_t75" style="width:12.5pt;height:30.7pt" o:ole="">
            <v:imagedata r:id="rId854" o:title=""/>
          </v:shape>
          <o:OLEObject Type="Embed" ProgID="Equation.3" ShapeID="_x0000_i1484" DrawAspect="Content" ObjectID="_1800967428" r:id="rId864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18E9168C">
          <v:shape id="_x0000_i1485" type="#_x0000_t75" style="width:20.65pt;height:30.7pt" o:ole="">
            <v:imagedata r:id="rId865" o:title=""/>
          </v:shape>
          <o:OLEObject Type="Embed" ProgID="Equation.3" ShapeID="_x0000_i1485" DrawAspect="Content" ObjectID="_1800967429" r:id="rId866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4112C0B7">
          <v:shape id="_x0000_i1486" type="#_x0000_t75" style="width:20.65pt;height:30.7pt" o:ole="">
            <v:imagedata r:id="rId867" o:title=""/>
          </v:shape>
          <o:OLEObject Type="Embed" ProgID="Equation.3" ShapeID="_x0000_i1486" DrawAspect="Content" ObjectID="_1800967430" r:id="rId868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07780DBE">
          <v:shape id="_x0000_i1487" type="#_x0000_t75" style="width:18.8pt;height:30.7pt" o:ole="">
            <v:imagedata r:id="rId869" o:title=""/>
          </v:shape>
          <o:OLEObject Type="Embed" ProgID="Equation.3" ShapeID="_x0000_i1487" DrawAspect="Content" ObjectID="_1800967431" r:id="rId870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.</w:t>
      </w:r>
    </w:p>
    <w:p w14:paraId="09331A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087D640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4D7297A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23B3DCA9">
          <v:shape id="_x0000_i1488" type="#_x0000_t75" style="width:75.15pt;height:17.55pt" o:ole="">
            <v:imagedata r:id="rId871" o:title=""/>
          </v:shape>
          <o:OLEObject Type="Embed" ProgID="Equation.3" ShapeID="_x0000_i1488" DrawAspect="Content" ObjectID="_1800967432" r:id="rId872"/>
        </w:object>
      </w:r>
    </w:p>
    <w:p w14:paraId="40302C2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60" w14:anchorId="4625006F">
          <v:shape id="_x0000_i1489" type="#_x0000_t75" style="width:51.35pt;height:33.2pt" o:ole="">
            <v:imagedata r:id="rId873" o:title=""/>
          </v:shape>
          <o:OLEObject Type="Embed" ProgID="Equation.3" ShapeID="_x0000_i1489" DrawAspect="Content" ObjectID="_1800967433" r:id="rId874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148E6F47">
          <v:shape id="_x0000_i1490" type="#_x0000_t75" style="width:51.35pt;height:33.8pt" o:ole="">
            <v:imagedata r:id="rId875" o:title=""/>
          </v:shape>
          <o:OLEObject Type="Embed" ProgID="Equation.3" ShapeID="_x0000_i1490" DrawAspect="Content" ObjectID="_1800967434" r:id="rId876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131B534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374FBF2D">
          <v:shape id="_x0000_i1491" type="#_x0000_t75" style="width:57.6pt;height:33.8pt" o:ole="">
            <v:imagedata r:id="rId877" o:title=""/>
          </v:shape>
          <o:OLEObject Type="Embed" ProgID="Equation.3" ShapeID="_x0000_i1491" DrawAspect="Content" ObjectID="_1800967435" r:id="rId87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0965E6A9">
          <v:shape id="_x0000_i1492" type="#_x0000_t75" style="width:56.95pt;height:18.8pt" o:ole="">
            <v:imagedata r:id="rId879" o:title=""/>
          </v:shape>
          <o:OLEObject Type="Embed" ProgID="Equation.3" ShapeID="_x0000_i1492" DrawAspect="Content" ObjectID="_1800967436" r:id="rId880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1A5777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2881214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7CE550F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254E958C">
          <v:shape id="_x0000_i1493" type="#_x0000_t75" style="width:37.55pt;height:33.8pt" o:ole="">
            <v:imagedata r:id="rId881" o:title=""/>
          </v:shape>
          <o:OLEObject Type="Embed" ProgID="Equation.3" ShapeID="_x0000_i1493" DrawAspect="Content" ObjectID="_1800967437" r:id="rId882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045F0C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4D69108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2AC5B0B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 «3»  -  любые  4А         «4»      -     4А  +  1В            «5»    -      3А + 2В + 1С          </w:t>
      </w:r>
    </w:p>
    <w:p w14:paraId="392D97D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52669E6" w14:textId="77777777" w:rsidR="00D402D0" w:rsidRPr="00C3488D" w:rsidRDefault="00D402D0" w:rsidP="00C3488D">
      <w:pPr>
        <w:pStyle w:val="ad"/>
        <w:spacing w:line="240" w:lineRule="atLeast"/>
        <w:rPr>
          <w:sz w:val="24"/>
        </w:rPr>
      </w:pPr>
      <w:r w:rsidRPr="00C3488D">
        <w:rPr>
          <w:sz w:val="24"/>
        </w:rPr>
        <w:t>Тест  по теме:</w:t>
      </w:r>
    </w:p>
    <w:p w14:paraId="4DB953C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Тригонометрические функции</w:t>
      </w:r>
    </w:p>
    <w:p w14:paraId="59CFCE1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2</w:t>
      </w:r>
    </w:p>
    <w:p w14:paraId="1422F9B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1CD1B5E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 w14:anchorId="52CBDF85">
          <v:shape id="_x0000_i1494" type="#_x0000_t75" style="width:72.65pt;height:33.2pt" o:ole="">
            <v:imagedata r:id="rId883" o:title=""/>
          </v:shape>
          <o:OLEObject Type="Embed" ProgID="Equation.3" ShapeID="_x0000_i1494" DrawAspect="Content" ObjectID="_1800967438" r:id="rId884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343BEDA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724ACBFA">
          <v:shape id="_x0000_i1495" type="#_x0000_t75" style="width:10pt;height:10pt" o:ole="">
            <v:imagedata r:id="rId826" o:title=""/>
          </v:shape>
          <o:OLEObject Type="Embed" ProgID="Equation.3" ShapeID="_x0000_i1495" DrawAspect="Content" ObjectID="_1800967439" r:id="rId88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3A802DC8">
          <v:shape id="_x0000_i1496" type="#_x0000_t75" style="width:10pt;height:10pt" o:ole="">
            <v:imagedata r:id="rId826" o:title=""/>
          </v:shape>
          <o:OLEObject Type="Embed" ProgID="Equation.3" ShapeID="_x0000_i1496" DrawAspect="Content" ObjectID="_1800967440" r:id="rId88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62692427">
          <v:shape id="_x0000_i1497" type="#_x0000_t75" style="width:10pt;height:10pt" o:ole="">
            <v:imagedata r:id="rId828" o:title=""/>
          </v:shape>
          <o:OLEObject Type="Embed" ProgID="Equation.3" ShapeID="_x0000_i1497" DrawAspect="Content" ObjectID="_1800967441" r:id="rId88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769CC57B">
          <v:shape id="_x0000_i1498" type="#_x0000_t75" style="width:87.05pt;height:30.7pt" o:ole="">
            <v:imagedata r:id="rId830" o:title=""/>
          </v:shape>
          <o:OLEObject Type="Embed" ProgID="Equation.3" ShapeID="_x0000_i1498" DrawAspect="Content" ObjectID="_1800967442" r:id="rId88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7750ED4D">
          <v:shape id="_x0000_i1499" type="#_x0000_t75" style="width:10pt;height:10pt" o:ole="">
            <v:imagedata r:id="rId828" o:title=""/>
          </v:shape>
          <o:OLEObject Type="Embed" ProgID="Equation.3" ShapeID="_x0000_i1499" DrawAspect="Content" ObjectID="_1800967443" r:id="rId889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7A19FD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227E0C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5EE5FC4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периодическая;        4) ни четная ни нечетная периодическая.</w:t>
      </w:r>
    </w:p>
    <w:p w14:paraId="380C9B3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 w14:anchorId="76AC9948">
          <v:shape id="_x0000_i1500" type="#_x0000_t75" style="width:21.3pt;height:33.2pt" o:ole="">
            <v:imagedata r:id="rId890" o:title=""/>
          </v:shape>
          <o:OLEObject Type="Embed" ProgID="Equation.3" ShapeID="_x0000_i1500" DrawAspect="Content" ObjectID="_1800967444" r:id="rId891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56AB823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5681582A">
          <v:shape id="_x0000_i1501" type="#_x0000_t75" style="width:28.15pt;height:30.7pt" o:ole="">
            <v:imagedata r:id="rId833" o:title=""/>
          </v:shape>
          <o:OLEObject Type="Embed" ProgID="Equation.3" ShapeID="_x0000_i1501" DrawAspect="Content" ObjectID="_1800967445" r:id="rId89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3B202A96">
          <v:shape id="_x0000_i1502" type="#_x0000_t75" style="width:12.5pt;height:30.7pt" o:ole="">
            <v:imagedata r:id="rId835" o:title=""/>
          </v:shape>
          <o:OLEObject Type="Embed" ProgID="Equation.3" ShapeID="_x0000_i1502" DrawAspect="Content" ObjectID="_1800967446" r:id="rId89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5C0E8279">
          <v:shape id="_x0000_i1503" type="#_x0000_t75" style="width:12.5pt;height:30.7pt" o:ole="">
            <v:imagedata r:id="rId839" o:title=""/>
          </v:shape>
          <o:OLEObject Type="Embed" ProgID="Equation.3" ShapeID="_x0000_i1503" DrawAspect="Content" ObjectID="_1800967447" r:id="rId89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3B04ED3">
          <v:shape id="_x0000_i1504" type="#_x0000_t75" style="width:20.65pt;height:30.7pt" o:ole="">
            <v:imagedata r:id="rId895" o:title=""/>
          </v:shape>
          <o:OLEObject Type="Embed" ProgID="Equation.3" ShapeID="_x0000_i1504" DrawAspect="Content" ObjectID="_1800967448" r:id="rId89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0DCCB997">
          <v:shape id="_x0000_i1505" type="#_x0000_t75" style="width:12.5pt;height:30.7pt" o:ole="">
            <v:imagedata r:id="rId839" o:title=""/>
          </v:shape>
          <o:OLEObject Type="Embed" ProgID="Equation.3" ShapeID="_x0000_i1505" DrawAspect="Content" ObjectID="_1800967449" r:id="rId89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1F88D88">
          <v:shape id="_x0000_i1506" type="#_x0000_t75" style="width:18.8pt;height:30.7pt" o:ole="">
            <v:imagedata r:id="rId846" o:title=""/>
          </v:shape>
          <o:OLEObject Type="Embed" ProgID="Equation.3" ShapeID="_x0000_i1506" DrawAspect="Content" ObjectID="_1800967450" r:id="rId89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375A4C4F">
          <v:shape id="_x0000_i1507" type="#_x0000_t75" style="width:12.5pt;height:30.7pt" o:ole="">
            <v:imagedata r:id="rId839" o:title=""/>
          </v:shape>
          <o:OLEObject Type="Embed" ProgID="Equation.3" ShapeID="_x0000_i1507" DrawAspect="Content" ObjectID="_1800967451" r:id="rId89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E2E4B7E">
          <v:shape id="_x0000_i1508" type="#_x0000_t75" style="width:18.8pt;height:30.7pt" o:ole="">
            <v:imagedata r:id="rId848" o:title=""/>
          </v:shape>
          <o:OLEObject Type="Embed" ProgID="Equation.3" ShapeID="_x0000_i1508" DrawAspect="Content" ObjectID="_1800967452" r:id="rId90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0CB068A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 w14:anchorId="7112F49E">
          <v:shape id="_x0000_i1509" type="#_x0000_t75" style="width:11.9pt;height:30.7pt" o:ole="">
            <v:imagedata r:id="rId901" o:title=""/>
          </v:shape>
          <o:OLEObject Type="Embed" ProgID="Equation.3" ShapeID="_x0000_i1509" DrawAspect="Content" ObjectID="_1800967453" r:id="rId90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6AAB5B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F3F350D">
          <v:shape id="_x0000_i1510" type="#_x0000_t75" style="width:12.5pt;height:30.7pt" o:ole="">
            <v:imagedata r:id="rId903" o:title=""/>
          </v:shape>
          <o:OLEObject Type="Embed" ProgID="Equation.3" ShapeID="_x0000_i1510" DrawAspect="Content" ObjectID="_1800967454" r:id="rId90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6E3240B">
          <v:shape id="_x0000_i1511" type="#_x0000_t75" style="width:20.65pt;height:30.7pt" o:ole="">
            <v:imagedata r:id="rId905" o:title=""/>
          </v:shape>
          <o:OLEObject Type="Embed" ProgID="Equation.3" ShapeID="_x0000_i1511" DrawAspect="Content" ObjectID="_1800967455" r:id="rId90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3E0AF7E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45D5A732" w14:textId="77777777" w:rsidR="00D402D0" w:rsidRPr="00F81BC5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F81BC5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42EA7843">
          <v:shape id="_x0000_i1512" type="#_x0000_t75" style="width:33.8pt;height:33.8pt" o:ole="">
            <v:imagedata r:id="rId858" o:title=""/>
          </v:shape>
          <o:OLEObject Type="Embed" ProgID="Equation.3" ShapeID="_x0000_i1512" DrawAspect="Content" ObjectID="_1800967456" r:id="rId907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8147A02">
          <v:shape id="_x0000_i1513" type="#_x0000_t75" style="width:33.8pt;height:33.8pt" o:ole="">
            <v:imagedata r:id="rId860" o:title=""/>
          </v:shape>
          <o:OLEObject Type="Embed" ProgID="Equation.3" ShapeID="_x0000_i1513" DrawAspect="Content" ObjectID="_1800967457" r:id="rId908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4996623">
          <v:shape id="_x0000_i1514" type="#_x0000_t75" style="width:18.8pt;height:30.7pt" o:ole="">
            <v:imagedata r:id="rId848" o:title=""/>
          </v:shape>
          <o:OLEObject Type="Embed" ProgID="Equation.3" ShapeID="_x0000_i1514" DrawAspect="Content" ObjectID="_1800967458" r:id="rId909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BF0042A">
          <v:shape id="_x0000_i1515" type="#_x0000_t75" style="width:18.8pt;height:30.7pt" o:ole="">
            <v:imagedata r:id="rId850" o:title=""/>
          </v:shape>
          <o:OLEObject Type="Embed" ProgID="Equation.3" ShapeID="_x0000_i1515" DrawAspect="Content" ObjectID="_1800967459" r:id="rId910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11DC829F">
          <v:shape id="_x0000_i1516" type="#_x0000_t75" style="width:12.5pt;height:30.7pt" o:ole="">
            <v:imagedata r:id="rId854" o:title=""/>
          </v:shape>
          <o:OLEObject Type="Embed" ProgID="Equation.3" ShapeID="_x0000_i1516" DrawAspect="Content" ObjectID="_1800967460" r:id="rId911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538BCC8D">
          <v:shape id="_x0000_i1517" type="#_x0000_t75" style="width:20.65pt;height:30.7pt" o:ole="">
            <v:imagedata r:id="rId865" o:title=""/>
          </v:shape>
          <o:OLEObject Type="Embed" ProgID="Equation.3" ShapeID="_x0000_i1517" DrawAspect="Content" ObjectID="_1800967461" r:id="rId912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35331F4E">
          <v:shape id="_x0000_i1518" type="#_x0000_t75" style="width:20.65pt;height:30.7pt" o:ole="">
            <v:imagedata r:id="rId867" o:title=""/>
          </v:shape>
          <o:OLEObject Type="Embed" ProgID="Equation.3" ShapeID="_x0000_i1518" DrawAspect="Content" ObjectID="_1800967462" r:id="rId913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0544C443">
          <v:shape id="_x0000_i1519" type="#_x0000_t75" style="width:18.8pt;height:30.7pt" o:ole="">
            <v:imagedata r:id="rId869" o:title=""/>
          </v:shape>
          <o:OLEObject Type="Embed" ProgID="Equation.3" ShapeID="_x0000_i1519" DrawAspect="Content" ObjectID="_1800967463" r:id="rId914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.</w:t>
      </w:r>
    </w:p>
    <w:p w14:paraId="307C052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Запишите правильный ответ.</w:t>
      </w:r>
    </w:p>
    <w:p w14:paraId="20DF6B4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3623A47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3A29F869">
          <v:shape id="_x0000_i1520" type="#_x0000_t75" style="width:77pt;height:17.55pt" o:ole="">
            <v:imagedata r:id="rId915" o:title=""/>
          </v:shape>
          <o:OLEObject Type="Embed" ProgID="Equation.3" ShapeID="_x0000_i1520" DrawAspect="Content" ObjectID="_1800967464" r:id="rId916"/>
        </w:object>
      </w:r>
    </w:p>
    <w:p w14:paraId="106A288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72BA537">
          <v:shape id="_x0000_i1521" type="#_x0000_t75" style="width:42.55pt;height:15.05pt" o:ole="">
            <v:imagedata r:id="rId917" o:title=""/>
          </v:shape>
          <o:OLEObject Type="Embed" ProgID="Equation.3" ShapeID="_x0000_i1521" DrawAspect="Content" ObjectID="_1800967465" r:id="rId918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606E1D59">
          <v:shape id="_x0000_i1522" type="#_x0000_t75" style="width:45.7pt;height:33.8pt" o:ole="">
            <v:imagedata r:id="rId919" o:title=""/>
          </v:shape>
          <o:OLEObject Type="Embed" ProgID="Equation.3" ShapeID="_x0000_i1522" DrawAspect="Content" ObjectID="_1800967466" r:id="rId92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3A08F3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7B68CE99">
          <v:shape id="_x0000_i1523" type="#_x0000_t75" style="width:51.35pt;height:33.8pt" o:ole="">
            <v:imagedata r:id="rId921" o:title=""/>
          </v:shape>
          <o:OLEObject Type="Embed" ProgID="Equation.3" ShapeID="_x0000_i1523" DrawAspect="Content" ObjectID="_1800967467" r:id="rId92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2"/>
          <w:sz w:val="24"/>
          <w:szCs w:val="24"/>
        </w:rPr>
        <w:object w:dxaOrig="940" w:dyaOrig="400" w14:anchorId="7ECAB9AA">
          <v:shape id="_x0000_i1524" type="#_x0000_t75" style="width:46.35pt;height:19.4pt" o:ole="">
            <v:imagedata r:id="rId923" o:title=""/>
          </v:shape>
          <o:OLEObject Type="Embed" ProgID="Equation.3" ShapeID="_x0000_i1524" DrawAspect="Content" ObjectID="_1800967468" r:id="rId92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51A30D3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C3488D">
        <w:rPr>
          <w:rFonts w:ascii="Times New Roman" w:hAnsi="Times New Roman" w:cs="Times New Roman"/>
          <w:sz w:val="24"/>
          <w:szCs w:val="24"/>
          <w:u w:val="single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  <w:u w:val="single"/>
        </w:rPr>
        <w:t>Для каждого задания приведите решение и укажите ответ.</w:t>
      </w:r>
    </w:p>
    <w:p w14:paraId="773EE7D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4350524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B70884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27286DD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509F851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Нормы оценок:     «3»  -  любые  4А        «4»      -     4А  +  1В           «5»    -      3А + 2В + 1С          </w:t>
      </w:r>
    </w:p>
    <w:p w14:paraId="7A880BE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03D538A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3</w:t>
      </w:r>
    </w:p>
    <w:p w14:paraId="5BBABF0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b/>
          <w:i/>
          <w:iCs/>
          <w:sz w:val="24"/>
          <w:szCs w:val="24"/>
        </w:rPr>
        <w:t>Выберите правильный ответ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263E7C7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63947F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 – любое число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4241B927">
          <v:shape id="_x0000_i1525" type="#_x0000_t75" style="width:10pt;height:10pt" o:ole="">
            <v:imagedata r:id="rId826" o:title=""/>
          </v:shape>
          <o:OLEObject Type="Embed" ProgID="Equation.3" ShapeID="_x0000_i1525" DrawAspect="Content" ObjectID="_1800967469" r:id="rId92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6E68D386">
          <v:shape id="_x0000_i1526" type="#_x0000_t75" style="width:10pt;height:10pt" o:ole="">
            <v:imagedata r:id="rId828" o:title=""/>
          </v:shape>
          <o:OLEObject Type="Embed" ProgID="Equation.3" ShapeID="_x0000_i1526" DrawAspect="Content" ObjectID="_1800967470" r:id="rId926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647021" w:rsidRPr="00C3488D">
        <w:rPr>
          <w:rFonts w:ascii="Times New Roman" w:hAnsi="Times New Roman" w:cs="Times New Roman"/>
          <w:i/>
          <w:sz w:val="24"/>
          <w:szCs w:val="24"/>
        </w:rPr>
        <w:t xml:space="preserve">, кроме х=1;    </w:t>
      </w:r>
      <w:r w:rsidRPr="00C3488D">
        <w:rPr>
          <w:rFonts w:ascii="Times New Roman" w:hAnsi="Times New Roman" w:cs="Times New Roman"/>
          <w:i/>
          <w:sz w:val="24"/>
          <w:szCs w:val="24"/>
        </w:rPr>
        <w:t>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4687AB06">
          <v:shape id="_x0000_i1527" type="#_x0000_t75" style="width:10pt;height:10pt" o:ole="">
            <v:imagedata r:id="rId828" o:title=""/>
          </v:shape>
          <o:OLEObject Type="Embed" ProgID="Equation.3" ShapeID="_x0000_i1527" DrawAspect="Content" ObjectID="_1800967471" r:id="rId927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5DB8DC05">
          <v:shape id="_x0000_i1528" type="#_x0000_t75" style="width:87.05pt;height:30.7pt" o:ole="">
            <v:imagedata r:id="rId830" o:title=""/>
          </v:shape>
          <o:OLEObject Type="Embed" ProgID="Equation.3" ShapeID="_x0000_i1528" DrawAspect="Content" ObjectID="_1800967472" r:id="rId92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1E8B39D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2 –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5E375FF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ни четная ни нечетная, периодическая;          3) четная, периодическая;        </w:t>
      </w:r>
    </w:p>
    <w:p w14:paraId="0D68BB8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2) ни четная ни нечетная, непериодическая;      4) нечетная, периодическая.</w:t>
      </w:r>
    </w:p>
    <w:p w14:paraId="05EE0F9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1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 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;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18D9EC6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7DD99AA">
          <v:shape id="_x0000_i1529" type="#_x0000_t75" style="width:12.5pt;height:30.7pt" o:ole="">
            <v:imagedata r:id="rId839" o:title=""/>
          </v:shape>
          <o:OLEObject Type="Embed" ProgID="Equation.3" ShapeID="_x0000_i1529" DrawAspect="Content" ObjectID="_1800967473" r:id="rId92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B5CCD2D">
          <v:shape id="_x0000_i1530" type="#_x0000_t75" style="width:18.8pt;height:30.7pt" o:ole="">
            <v:imagedata r:id="rId846" o:title=""/>
          </v:shape>
          <o:OLEObject Type="Embed" ProgID="Equation.3" ShapeID="_x0000_i1530" DrawAspect="Content" ObjectID="_1800967474" r:id="rId93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2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2237F697">
          <v:shape id="_x0000_i1531" type="#_x0000_t75" style="width:12.5pt;height:30.7pt" o:ole="">
            <v:imagedata r:id="rId839" o:title=""/>
          </v:shape>
          <o:OLEObject Type="Embed" ProgID="Equation.3" ShapeID="_x0000_i1531" DrawAspect="Content" ObjectID="_1800967475" r:id="rId93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7FBBE05">
          <v:shape id="_x0000_i1532" type="#_x0000_t75" style="width:18.8pt;height:30.7pt" o:ole="">
            <v:imagedata r:id="rId841" o:title=""/>
          </v:shape>
          <o:OLEObject Type="Embed" ProgID="Equation.3" ShapeID="_x0000_i1532" DrawAspect="Content" ObjectID="_1800967476" r:id="rId93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FB5A460">
          <v:shape id="_x0000_i1533" type="#_x0000_t75" style="width:18.8pt;height:30.7pt" o:ole="">
            <v:imagedata r:id="rId843" o:title=""/>
          </v:shape>
          <o:OLEObject Type="Embed" ProgID="Equation.3" ShapeID="_x0000_i1533" DrawAspect="Content" ObjectID="_1800967477" r:id="rId93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20" w14:anchorId="266FD98F">
          <v:shape id="_x0000_i1534" type="#_x0000_t75" style="width:28.15pt;height:30.7pt" o:ole="">
            <v:imagedata r:id="rId833" o:title=""/>
          </v:shape>
          <o:OLEObject Type="Embed" ProgID="Equation.3" ShapeID="_x0000_i1534" DrawAspect="Content" ObjectID="_1800967478" r:id="rId93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2BF9FEF8">
          <v:shape id="_x0000_i1535" type="#_x0000_t75" style="width:12.5pt;height:30.7pt" o:ole="">
            <v:imagedata r:id="rId835" o:title=""/>
          </v:shape>
          <o:OLEObject Type="Embed" ProgID="Equation.3" ShapeID="_x0000_i1535" DrawAspect="Content" ObjectID="_1800967479" r:id="rId93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30B73687">
          <v:shape id="_x0000_i1536" type="#_x0000_t75" style="width:18.8pt;height:30.7pt" o:ole="">
            <v:imagedata r:id="rId837" o:title=""/>
          </v:shape>
          <o:OLEObject Type="Embed" ProgID="Equation.3" ShapeID="_x0000_i1536" DrawAspect="Content" ObjectID="_1800967480" r:id="rId93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FB3A8FD">
          <v:shape id="_x0000_i1537" type="#_x0000_t75" style="width:18.8pt;height:30.7pt" o:ole="">
            <v:imagedata r:id="rId848" o:title=""/>
          </v:shape>
          <o:OLEObject Type="Embed" ProgID="Equation.3" ShapeID="_x0000_i1537" DrawAspect="Content" ObjectID="_1800967481" r:id="rId93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A66EAD9">
          <v:shape id="_x0000_i1538" type="#_x0000_t75" style="width:18.8pt;height:30.7pt" o:ole="">
            <v:imagedata r:id="rId850" o:title=""/>
          </v:shape>
          <o:OLEObject Type="Embed" ProgID="Equation.3" ShapeID="_x0000_i1538" DrawAspect="Content" ObjectID="_1800967482" r:id="rId93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94C40E7">
          <v:shape id="_x0000_i1539" type="#_x0000_t75" style="width:20.65pt;height:30.7pt" o:ole="">
            <v:imagedata r:id="rId852" o:title=""/>
          </v:shape>
          <o:OLEObject Type="Embed" ProgID="Equation.3" ShapeID="_x0000_i1539" DrawAspect="Content" ObjectID="_1800967483" r:id="rId939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7B4DFFC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A5989F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2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0D62AEFE">
          <v:shape id="_x0000_i1540" type="#_x0000_t75" style="width:20.65pt;height:30.7pt" o:ole="">
            <v:imagedata r:id="rId856" o:title=""/>
          </v:shape>
          <o:OLEObject Type="Embed" ProgID="Equation.3" ShapeID="_x0000_i1540" DrawAspect="Content" ObjectID="_1800967484" r:id="rId94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3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1DE00E48">
          <v:shape id="_x0000_i1541" type="#_x0000_t75" style="width:12.5pt;height:30.7pt" o:ole="">
            <v:imagedata r:id="rId854" o:title=""/>
          </v:shape>
          <o:OLEObject Type="Embed" ProgID="Equation.3" ShapeID="_x0000_i1541" DrawAspect="Content" ObjectID="_1800967485" r:id="rId94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4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580FD14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71DC824E" w14:textId="77777777" w:rsidR="00D402D0" w:rsidRPr="00F81BC5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F81BC5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790A8FD">
          <v:shape id="_x0000_i1542" type="#_x0000_t75" style="width:33.8pt;height:33.8pt" o:ole="">
            <v:imagedata r:id="rId858" o:title=""/>
          </v:shape>
          <o:OLEObject Type="Embed" ProgID="Equation.3" ShapeID="_x0000_i1542" DrawAspect="Content" ObjectID="_1800967486" r:id="rId942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43AFBAAA">
          <v:shape id="_x0000_i1543" type="#_x0000_t75" style="width:33.8pt;height:33.8pt" o:ole="">
            <v:imagedata r:id="rId860" o:title=""/>
          </v:shape>
          <o:OLEObject Type="Embed" ProgID="Equation.3" ShapeID="_x0000_i1543" DrawAspect="Content" ObjectID="_1800967487" r:id="rId943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20" w14:anchorId="4798F3E8">
          <v:shape id="_x0000_i1544" type="#_x0000_t75" style="width:12.5pt;height:30.7pt" o:ole="">
            <v:imagedata r:id="rId854" o:title=""/>
          </v:shape>
          <o:OLEObject Type="Embed" ProgID="Equation.3" ShapeID="_x0000_i1544" DrawAspect="Content" ObjectID="_1800967488" r:id="rId944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51D1F78D">
          <v:shape id="_x0000_i1545" type="#_x0000_t75" style="width:20.65pt;height:30.7pt" o:ole="">
            <v:imagedata r:id="rId865" o:title=""/>
          </v:shape>
          <o:OLEObject Type="Embed" ProgID="Equation.3" ShapeID="_x0000_i1545" DrawAspect="Content" ObjectID="_1800967489" r:id="rId945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F12C81E">
          <v:shape id="_x0000_i1546" type="#_x0000_t75" style="width:18.8pt;height:30.7pt" o:ole="">
            <v:imagedata r:id="rId848" o:title=""/>
          </v:shape>
          <o:OLEObject Type="Embed" ProgID="Equation.3" ShapeID="_x0000_i1546" DrawAspect="Content" ObjectID="_1800967490" r:id="rId946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E941652">
          <v:shape id="_x0000_i1547" type="#_x0000_t75" style="width:18.8pt;height:30.7pt" o:ole="">
            <v:imagedata r:id="rId850" o:title=""/>
          </v:shape>
          <o:OLEObject Type="Embed" ProgID="Equation.3" ShapeID="_x0000_i1547" DrawAspect="Content" ObjectID="_1800967491" r:id="rId947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6228FF29">
          <v:shape id="_x0000_i1548" type="#_x0000_t75" style="width:20.65pt;height:30.7pt" o:ole="">
            <v:imagedata r:id="rId867" o:title=""/>
          </v:shape>
          <o:OLEObject Type="Embed" ProgID="Equation.3" ShapeID="_x0000_i1548" DrawAspect="Content" ObjectID="_1800967492" r:id="rId948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l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59D1AAA6">
          <v:shape id="_x0000_i1549" type="#_x0000_t75" style="width:18.8pt;height:30.7pt" o:ole="">
            <v:imagedata r:id="rId869" o:title=""/>
          </v:shape>
          <o:OLEObject Type="Embed" ProgID="Equation.3" ShapeID="_x0000_i1549" DrawAspect="Content" ObjectID="_1800967493" r:id="rId949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.</w:t>
      </w:r>
    </w:p>
    <w:p w14:paraId="337FF1A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F81BC5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4E6695A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5088A0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00" w:dyaOrig="360" w14:anchorId="5B8C8B94">
          <v:shape id="_x0000_i1550" type="#_x0000_t75" style="width:75.15pt;height:17.55pt" o:ole="">
            <v:imagedata r:id="rId950" o:title=""/>
          </v:shape>
          <o:OLEObject Type="Embed" ProgID="Equation.3" ShapeID="_x0000_i1550" DrawAspect="Content" ObjectID="_1800967494" r:id="rId951"/>
        </w:object>
      </w:r>
    </w:p>
    <w:p w14:paraId="2485375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9D38E79">
          <v:shape id="_x0000_i1551" type="#_x0000_t75" style="width:50.1pt;height:30.7pt" o:ole="">
            <v:imagedata r:id="rId952" o:title=""/>
          </v:shape>
          <o:OLEObject Type="Embed" ProgID="Equation.3" ShapeID="_x0000_i1551" DrawAspect="Content" ObjectID="_1800967495" r:id="rId953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040D8C68">
          <v:shape id="_x0000_i1552" type="#_x0000_t75" style="width:50.7pt;height:33.8pt" o:ole="">
            <v:imagedata r:id="rId954" o:title=""/>
          </v:shape>
          <o:OLEObject Type="Embed" ProgID="Equation.3" ShapeID="_x0000_i1552" DrawAspect="Content" ObjectID="_1800967496" r:id="rId955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. </w:t>
      </w:r>
    </w:p>
    <w:p w14:paraId="25A8DBD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Сколько целых чисел из промежутка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16D01A18">
          <v:shape id="_x0000_i1553" type="#_x0000_t75" style="width:50.7pt;height:33.8pt" o:ole="">
            <v:imagedata r:id="rId956" o:title=""/>
          </v:shape>
          <o:OLEObject Type="Embed" ProgID="Equation.3" ShapeID="_x0000_i1553" DrawAspect="Content" ObjectID="_1800967497" r:id="rId957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4885D9EB">
          <v:shape id="_x0000_i1554" type="#_x0000_t75" style="width:56.95pt;height:18.8pt" o:ole="">
            <v:imagedata r:id="rId879" o:title=""/>
          </v:shape>
          <o:OLEObject Type="Embed" ProgID="Equation.3" ShapeID="_x0000_i1554" DrawAspect="Content" ObjectID="_1800967498" r:id="rId958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5A05F19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3112E43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,  при которых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3CC9AC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C3488D">
        <w:rPr>
          <w:rFonts w:ascii="Times New Roman" w:hAnsi="Times New Roman" w:cs="Times New Roman"/>
          <w:i/>
          <w:sz w:val="24"/>
          <w:szCs w:val="24"/>
        </w:rPr>
        <w:t>х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адлежит промежутку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5205E5FC">
          <v:shape id="_x0000_i1555" type="#_x0000_t75" style="width:37.55pt;height:33.8pt" o:ole="">
            <v:imagedata r:id="rId881" o:title=""/>
          </v:shape>
          <o:OLEObject Type="Embed" ProgID="Equation.3" ShapeID="_x0000_i1555" DrawAspect="Content" ObjectID="_1800967499" r:id="rId959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1FF455D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7B8E76D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3711BF9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</w:t>
      </w:r>
    </w:p>
    <w:p w14:paraId="454AF69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7E32EE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Вариант 4</w:t>
      </w:r>
    </w:p>
    <w:p w14:paraId="118C817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Выберите правильный ответ.</w:t>
      </w:r>
    </w:p>
    <w:p w14:paraId="565032C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3488D">
        <w:rPr>
          <w:rFonts w:ascii="Times New Roman" w:hAnsi="Times New Roman" w:cs="Times New Roman"/>
          <w:sz w:val="24"/>
          <w:szCs w:val="24"/>
        </w:rPr>
        <w:t xml:space="preserve">1. Найдите область определения функции  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1460" w:dyaOrig="660" w14:anchorId="4754D7AD">
          <v:shape id="_x0000_i1556" type="#_x0000_t75" style="width:72.65pt;height:33.2pt" o:ole="">
            <v:imagedata r:id="rId883" o:title=""/>
          </v:shape>
          <o:OLEObject Type="Embed" ProgID="Equation.3" ShapeID="_x0000_i1556" DrawAspect="Content" ObjectID="_1800967500" r:id="rId96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5DB920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1CE2ED9A">
          <v:shape id="_x0000_i1557" type="#_x0000_t75" style="width:10pt;height:10pt" o:ole="">
            <v:imagedata r:id="rId826" o:title=""/>
          </v:shape>
          <o:OLEObject Type="Embed" ProgID="Equation.3" ShapeID="_x0000_i1557" DrawAspect="Content" ObjectID="_1800967501" r:id="rId961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0; 2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48C1FA0C">
          <v:shape id="_x0000_i1558" type="#_x0000_t75" style="width:10pt;height:10pt" o:ole="">
            <v:imagedata r:id="rId826" o:title=""/>
          </v:shape>
          <o:OLEObject Type="Embed" ProgID="Equation.3" ShapeID="_x0000_i1558" DrawAspect="Content" ObjectID="_1800967502" r:id="rId962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; 3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54A274AD">
          <v:shape id="_x0000_i1559" type="#_x0000_t75" style="width:10pt;height:10pt" o:ole="">
            <v:imagedata r:id="rId828" o:title=""/>
          </v:shape>
          <o:OLEObject Type="Embed" ProgID="Equation.3" ShapeID="_x0000_i1559" DrawAspect="Content" ObjectID="_1800967503" r:id="rId963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, кроме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1740" w:dyaOrig="620" w14:anchorId="7762F446">
          <v:shape id="_x0000_i1560" type="#_x0000_t75" style="width:87.05pt;height:30.7pt" o:ole="">
            <v:imagedata r:id="rId830" o:title=""/>
          </v:shape>
          <o:OLEObject Type="Embed" ProgID="Equation.3" ShapeID="_x0000_i1560" DrawAspect="Content" ObjectID="_1800967504" r:id="rId96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4) х</w:t>
      </w:r>
      <w:r w:rsidRPr="00C3488D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 w14:anchorId="2A42230F">
          <v:shape id="_x0000_i1561" type="#_x0000_t75" style="width:10pt;height:10pt" o:ole="">
            <v:imagedata r:id="rId828" o:title=""/>
          </v:shape>
          <o:OLEObject Type="Embed" ProgID="Equation.3" ShapeID="_x0000_i1561" DrawAspect="Content" ObjectID="_1800967505" r:id="rId965"/>
        </w:objec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, кроме х=1.</w:t>
      </w:r>
    </w:p>
    <w:p w14:paraId="221F27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2. Какими свойствами обладает функция 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3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20441B1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1) нечетная, периодическая;    2) ни четная ни нечетная, непериодическая;</w:t>
      </w:r>
    </w:p>
    <w:p w14:paraId="6FD0C36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>3) четная, непериодическая;        4) ни четная ни нечетная периодическая.</w:t>
      </w:r>
    </w:p>
    <w:p w14:paraId="36E55C8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3. Найдите все корни уравнения 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C3488D">
        <w:rPr>
          <w:rFonts w:ascii="Times New Roman" w:hAnsi="Times New Roman" w:cs="Times New Roman"/>
          <w:i/>
          <w:position w:val="-28"/>
          <w:sz w:val="24"/>
          <w:szCs w:val="24"/>
        </w:rPr>
        <w:object w:dxaOrig="420" w:dyaOrig="660" w14:anchorId="4647B337">
          <v:shape id="_x0000_i1562" type="#_x0000_t75" style="width:21.3pt;height:33.2pt" o:ole="">
            <v:imagedata r:id="rId890" o:title=""/>
          </v:shape>
          <o:OLEObject Type="Embed" ProgID="Equation.3" ShapeID="_x0000_i1562" DrawAspect="Content" ObjectID="_1800967506" r:id="rId966"/>
        </w:object>
      </w:r>
      <w:r w:rsidRPr="00C3488D">
        <w:rPr>
          <w:rFonts w:ascii="Times New Roman" w:hAnsi="Times New Roman" w:cs="Times New Roman"/>
          <w:sz w:val="24"/>
          <w:szCs w:val="24"/>
        </w:rPr>
        <w:t>, принадлежащие промежутку</w:t>
      </w:r>
      <w:r w:rsidRPr="00C3488D">
        <w:rPr>
          <w:rFonts w:ascii="Times New Roman" w:hAnsi="Times New Roman" w:cs="Times New Roman"/>
          <w:i/>
          <w:sz w:val="24"/>
          <w:szCs w:val="24"/>
        </w:rPr>
        <w:t>[-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].</w:t>
      </w:r>
    </w:p>
    <w:p w14:paraId="181A6DC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560" w:dyaOrig="619" w14:anchorId="47B32ABC">
          <v:shape id="_x0000_i1563" type="#_x0000_t75" style="width:28.15pt;height:30.7pt" o:ole="">
            <v:imagedata r:id="rId833" o:title=""/>
          </v:shape>
          <o:OLEObject Type="Embed" ProgID="Equation.3" ShapeID="_x0000_i1563" DrawAspect="Content" ObjectID="_1800967507" r:id="rId96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 w14:anchorId="3F7B3B66">
          <v:shape id="_x0000_i1564" type="#_x0000_t75" style="width:12.5pt;height:30.7pt" o:ole="">
            <v:imagedata r:id="rId835" o:title=""/>
          </v:shape>
          <o:OLEObject Type="Embed" ProgID="Equation.3" ShapeID="_x0000_i1564" DrawAspect="Content" ObjectID="_1800967508" r:id="rId968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;        2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75A28E5E">
          <v:shape id="_x0000_i1565" type="#_x0000_t75" style="width:12.5pt;height:30.7pt" o:ole="">
            <v:imagedata r:id="rId839" o:title=""/>
          </v:shape>
          <o:OLEObject Type="Embed" ProgID="Equation.3" ShapeID="_x0000_i1565" DrawAspect="Content" ObjectID="_1800967509" r:id="rId969"/>
        </w:object>
      </w:r>
      <w:r w:rsidRPr="00C3488D">
        <w:rPr>
          <w:rFonts w:ascii="Times New Roman" w:hAnsi="Times New Roman" w:cs="Times New Roman"/>
          <w:sz w:val="24"/>
          <w:szCs w:val="24"/>
        </w:rPr>
        <w:t>;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83CB5F0">
          <v:shape id="_x0000_i1566" type="#_x0000_t75" style="width:18.8pt;height:30.7pt" o:ole="">
            <v:imagedata r:id="rId848" o:title=""/>
          </v:shape>
          <o:OLEObject Type="Embed" ProgID="Equation.3" ShapeID="_x0000_i1566" DrawAspect="Content" ObjectID="_1800967510" r:id="rId970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3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4C1CB9E3">
          <v:shape id="_x0000_i1567" type="#_x0000_t75" style="width:12.5pt;height:30.7pt" o:ole="">
            <v:imagedata r:id="rId839" o:title=""/>
          </v:shape>
          <o:OLEObject Type="Embed" ProgID="Equation.3" ShapeID="_x0000_i1567" DrawAspect="Content" ObjectID="_1800967511" r:id="rId971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514237E">
          <v:shape id="_x0000_i1568" type="#_x0000_t75" style="width:18.8pt;height:30.7pt" o:ole="">
            <v:imagedata r:id="rId846" o:title=""/>
          </v:shape>
          <o:OLEObject Type="Embed" ProgID="Equation.3" ShapeID="_x0000_i1568" DrawAspect="Content" ObjectID="_1800967512" r:id="rId972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4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70A24D12">
          <v:shape id="_x0000_i1569" type="#_x0000_t75" style="width:12.5pt;height:30.7pt" o:ole="">
            <v:imagedata r:id="rId839" o:title=""/>
          </v:shape>
          <o:OLEObject Type="Embed" ProgID="Equation.3" ShapeID="_x0000_i1569" DrawAspect="Content" ObjectID="_1800967513" r:id="rId973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D73A380">
          <v:shape id="_x0000_i1570" type="#_x0000_t75" style="width:18.8pt;height:30.7pt" o:ole="">
            <v:imagedata r:id="rId843" o:title=""/>
          </v:shape>
          <o:OLEObject Type="Embed" ProgID="Equation.3" ShapeID="_x0000_i1570" DrawAspect="Content" ObjectID="_1800967514" r:id="rId974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8F10AA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А4. Найдите наименьший положительный период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20" w14:anchorId="785437FE">
          <v:shape id="_x0000_i1571" type="#_x0000_t75" style="width:11.9pt;height:30.7pt" o:ole="">
            <v:imagedata r:id="rId901" o:title=""/>
          </v:shape>
          <o:OLEObject Type="Embed" ProgID="Equation.3" ShapeID="_x0000_i1571" DrawAspect="Content" ObjectID="_1800967515" r:id="rId975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6232B9C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i/>
          <w:sz w:val="24"/>
          <w:szCs w:val="24"/>
        </w:rPr>
        <w:lastRenderedPageBreak/>
        <w:t>1)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260" w:dyaOrig="619" w14:anchorId="51F50AF3">
          <v:shape id="_x0000_i1572" type="#_x0000_t75" style="width:12.5pt;height:30.7pt" o:ole="">
            <v:imagedata r:id="rId903" o:title=""/>
          </v:shape>
          <o:OLEObject Type="Embed" ProgID="Equation.3" ShapeID="_x0000_i1572" DrawAspect="Content" ObjectID="_1800967516" r:id="rId976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     2) 3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>;               3) 6</w:t>
      </w:r>
      <w:r w:rsidRPr="00C3488D">
        <w:rPr>
          <w:rFonts w:ascii="Times New Roman" w:hAnsi="Times New Roman" w:cs="Times New Roman"/>
          <w:i/>
          <w:sz w:val="24"/>
          <w:szCs w:val="24"/>
        </w:rPr>
        <w:sym w:font="Symbol" w:char="0070"/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;                      4)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0B1F9E6">
          <v:shape id="_x0000_i1573" type="#_x0000_t75" style="width:20.65pt;height:30.7pt" o:ole="">
            <v:imagedata r:id="rId905" o:title=""/>
          </v:shape>
          <o:OLEObject Type="Embed" ProgID="Equation.3" ShapeID="_x0000_i1573" DrawAspect="Content" ObjectID="_1800967517" r:id="rId977"/>
        </w:object>
      </w:r>
      <w:r w:rsidRPr="00C3488D">
        <w:rPr>
          <w:rFonts w:ascii="Times New Roman" w:hAnsi="Times New Roman" w:cs="Times New Roman"/>
          <w:i/>
          <w:sz w:val="24"/>
          <w:szCs w:val="24"/>
        </w:rPr>
        <w:t>.</w:t>
      </w:r>
    </w:p>
    <w:p w14:paraId="4F0EE77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А5. Выберите верное неравенство:</w:t>
      </w:r>
    </w:p>
    <w:p w14:paraId="09D24242" w14:textId="77777777" w:rsidR="00D402D0" w:rsidRPr="00F81BC5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F81BC5">
        <w:rPr>
          <w:rFonts w:ascii="Times New Roman" w:hAnsi="Times New Roman" w:cs="Times New Roman"/>
          <w:i/>
          <w:sz w:val="24"/>
          <w:szCs w:val="24"/>
        </w:rPr>
        <w:t xml:space="preserve">1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06CCBC6F">
          <v:shape id="_x0000_i1574" type="#_x0000_t75" style="width:20.65pt;height:30.7pt" o:ole="">
            <v:imagedata r:id="rId867" o:title=""/>
          </v:shape>
          <o:OLEObject Type="Embed" ProgID="Equation.3" ShapeID="_x0000_i1574" DrawAspect="Content" ObjectID="_1800967518" r:id="rId978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&gt;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380" w:dyaOrig="620" w14:anchorId="7765938F">
          <v:shape id="_x0000_i1575" type="#_x0000_t75" style="width:18.8pt;height:30.7pt" o:ole="">
            <v:imagedata r:id="rId869" o:title=""/>
          </v:shape>
          <o:OLEObject Type="Embed" ProgID="Equation.3" ShapeID="_x0000_i1575" DrawAspect="Content" ObjectID="_1800967519" r:id="rId979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2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EDADFB8">
          <v:shape id="_x0000_i1576" type="#_x0000_t75" style="width:18.8pt;height:30.7pt" o:ole="">
            <v:imagedata r:id="rId848" o:title=""/>
          </v:shape>
          <o:OLEObject Type="Embed" ProgID="Equation.3" ShapeID="_x0000_i1576" DrawAspect="Content" ObjectID="_1800967520" r:id="rId980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DC5589A">
          <v:shape id="_x0000_i1577" type="#_x0000_t75" style="width:18.8pt;height:30.7pt" o:ole="">
            <v:imagedata r:id="rId850" o:title=""/>
          </v:shape>
          <o:OLEObject Type="Embed" ProgID="Equation.3" ShapeID="_x0000_i1577" DrawAspect="Content" ObjectID="_1800967521" r:id="rId981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3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260" w:dyaOrig="619" w14:anchorId="16E50615">
          <v:shape id="_x0000_i1578" type="#_x0000_t75" style="width:12.5pt;height:30.7pt" o:ole="">
            <v:imagedata r:id="rId854" o:title=""/>
          </v:shape>
          <o:OLEObject Type="Embed" ProgID="Equation.3" ShapeID="_x0000_i1578" DrawAspect="Content" ObjectID="_1800967522" r:id="rId982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l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position w:val="-24"/>
          <w:sz w:val="24"/>
          <w:szCs w:val="24"/>
        </w:rPr>
        <w:object w:dxaOrig="400" w:dyaOrig="620" w14:anchorId="6B270A19">
          <v:shape id="_x0000_i1579" type="#_x0000_t75" style="width:20.65pt;height:30.7pt" o:ole="">
            <v:imagedata r:id="rId865" o:title=""/>
          </v:shape>
          <o:OLEObject Type="Embed" ProgID="Equation.3" ShapeID="_x0000_i1579" DrawAspect="Content" ObjectID="_1800967523" r:id="rId983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;  4)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53BB634E">
          <v:shape id="_x0000_i1580" type="#_x0000_t75" style="width:33.8pt;height:33.8pt" o:ole="">
            <v:imagedata r:id="rId858" o:title=""/>
          </v:shape>
          <o:OLEObject Type="Embed" ProgID="Equation.3" ShapeID="_x0000_i1580" DrawAspect="Content" ObjectID="_1800967524" r:id="rId984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&gt;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81BC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56DD9BD9">
          <v:shape id="_x0000_i1581" type="#_x0000_t75" style="width:33.8pt;height:33.8pt" o:ole="">
            <v:imagedata r:id="rId860" o:title=""/>
          </v:shape>
          <o:OLEObject Type="Embed" ProgID="Equation.3" ShapeID="_x0000_i1581" DrawAspect="Content" ObjectID="_1800967525" r:id="rId985"/>
        </w:object>
      </w:r>
      <w:r w:rsidRPr="00F81BC5">
        <w:rPr>
          <w:rFonts w:ascii="Times New Roman" w:hAnsi="Times New Roman" w:cs="Times New Roman"/>
          <w:i/>
          <w:sz w:val="24"/>
          <w:szCs w:val="24"/>
        </w:rPr>
        <w:t>.</w:t>
      </w:r>
    </w:p>
    <w:p w14:paraId="62448DC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Запишите правильный ответ.</w:t>
      </w:r>
    </w:p>
    <w:p w14:paraId="7B00072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В1. Найдите длину отрезка, который является областью значений функции</w:t>
      </w:r>
    </w:p>
    <w:p w14:paraId="4B1F204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0EB0BEFC">
          <v:shape id="_x0000_i1582" type="#_x0000_t75" style="width:77.65pt;height:17.55pt" o:ole="">
            <v:imagedata r:id="rId986" o:title=""/>
          </v:shape>
          <o:OLEObject Type="Embed" ProgID="Equation.3" ShapeID="_x0000_i1582" DrawAspect="Content" ObjectID="_1800967526" r:id="rId987"/>
        </w:object>
      </w:r>
    </w:p>
    <w:p w14:paraId="042758E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2. Найдите сумму всех корней уравнения 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1100" w:dyaOrig="660" w14:anchorId="2D9B7349">
          <v:shape id="_x0000_i1583" type="#_x0000_t75" style="width:54.45pt;height:33.2pt" o:ole="">
            <v:imagedata r:id="rId988" o:title=""/>
          </v:shape>
          <o:OLEObject Type="Embed" ProgID="Equation.3" ShapeID="_x0000_i1583" DrawAspect="Content" ObjectID="_1800967527" r:id="rId989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, принадлежащие промежутку </w:t>
      </w:r>
      <w:r w:rsidRPr="00C3488D">
        <w:rPr>
          <w:rFonts w:ascii="Times New Roman" w:hAnsi="Times New Roman" w:cs="Times New Roman"/>
          <w:position w:val="-28"/>
          <w:sz w:val="24"/>
          <w:szCs w:val="24"/>
        </w:rPr>
        <w:object w:dxaOrig="920" w:dyaOrig="680" w14:anchorId="3FA271AA">
          <v:shape id="_x0000_i1584" type="#_x0000_t75" style="width:45.7pt;height:33.8pt" o:ole="">
            <v:imagedata r:id="rId919" o:title=""/>
          </v:shape>
          <o:OLEObject Type="Embed" ProgID="Equation.3" ShapeID="_x0000_i1584" DrawAspect="Content" ObjectID="_1800967528" r:id="rId990"/>
        </w:object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p w14:paraId="748B8151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6ECFEF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В3. Сколько целых чисел из промежутка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880" w:dyaOrig="340" w14:anchorId="55EF5ECC">
          <v:shape id="_x0000_i1585" type="#_x0000_t75" style="width:43.85pt;height:17.55pt" o:ole="">
            <v:imagedata r:id="rId991" o:title=""/>
          </v:shape>
          <o:OLEObject Type="Embed" ProgID="Equation.3" ShapeID="_x0000_i1585" DrawAspect="Content" ObjectID="_1800967529" r:id="rId992"/>
        </w:object>
      </w:r>
      <w:r w:rsidRPr="00C3488D">
        <w:rPr>
          <w:rFonts w:ascii="Times New Roman" w:hAnsi="Times New Roman" w:cs="Times New Roman"/>
          <w:sz w:val="24"/>
          <w:szCs w:val="24"/>
        </w:rPr>
        <w:t xml:space="preserve"> принадлежит области определения функции  </w:t>
      </w:r>
      <w:r w:rsidRPr="00C3488D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5B14A25B">
          <v:shape id="_x0000_i1586" type="#_x0000_t75" style="width:54.45pt;height:18.8pt" o:ole="">
            <v:imagedata r:id="rId993" o:title=""/>
          </v:shape>
          <o:OLEObject Type="Embed" ProgID="Equation.3" ShapeID="_x0000_i1586" DrawAspect="Content" ObjectID="_1800967530" r:id="rId994"/>
        </w:object>
      </w:r>
      <w:r w:rsidRPr="00C3488D">
        <w:rPr>
          <w:rFonts w:ascii="Times New Roman" w:hAnsi="Times New Roman" w:cs="Times New Roman"/>
          <w:sz w:val="24"/>
          <w:szCs w:val="24"/>
        </w:rPr>
        <w:t>?</w:t>
      </w:r>
    </w:p>
    <w:p w14:paraId="6CFEB51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iCs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. </w:t>
      </w:r>
      <w:r w:rsidRPr="00C3488D">
        <w:rPr>
          <w:rFonts w:ascii="Times New Roman" w:hAnsi="Times New Roman" w:cs="Times New Roman"/>
          <w:i/>
          <w:iCs/>
          <w:sz w:val="24"/>
          <w:szCs w:val="24"/>
        </w:rPr>
        <w:t>Для каждого задания приведите решение и укажите ответ.</w:t>
      </w:r>
    </w:p>
    <w:p w14:paraId="0275AE9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1. Найдите все значения х, при которых функция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1,5 – 2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 принимает положительные значения.</w:t>
      </w:r>
    </w:p>
    <w:p w14:paraId="77B68C2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2. Найдите множество значений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>у = 6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– 8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cos</w:t>
      </w:r>
      <w:r w:rsidRPr="00C3488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12C673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С3. Постройте график функции  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tg</w:t>
      </w:r>
      <w:r w:rsidRPr="00C3488D">
        <w:rPr>
          <w:rFonts w:ascii="Times New Roman" w:hAnsi="Times New Roman" w:cs="Times New Roman"/>
          <w:i/>
          <w:sz w:val="24"/>
          <w:szCs w:val="24"/>
        </w:rPr>
        <w:t xml:space="preserve"> |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i/>
          <w:sz w:val="24"/>
          <w:szCs w:val="24"/>
        </w:rPr>
        <w:t>|.</w:t>
      </w:r>
    </w:p>
    <w:p w14:paraId="0F80F49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6132FFA4" w14:textId="77777777" w:rsidR="00D402D0" w:rsidRPr="00C3488D" w:rsidRDefault="00D402D0" w:rsidP="00C3488D">
      <w:pPr>
        <w:shd w:val="clear" w:color="auto" w:fill="E0E0E0"/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ормы оценок:     «3»  -  любые  4А        «4»      -     4А  +  1В           «5»    -      3А + 2В + 1С                                        </w:t>
      </w:r>
    </w:p>
    <w:p w14:paraId="7C8633C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37D6D8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Ответы к тестам «Тригонометрические функции»</w:t>
      </w:r>
    </w:p>
    <w:p w14:paraId="3DDEAC6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1126"/>
        <w:gridCol w:w="1126"/>
        <w:gridCol w:w="1126"/>
        <w:gridCol w:w="1126"/>
        <w:gridCol w:w="1126"/>
        <w:gridCol w:w="1127"/>
        <w:gridCol w:w="1127"/>
        <w:gridCol w:w="1127"/>
      </w:tblGrid>
      <w:tr w:rsidR="00D402D0" w:rsidRPr="00C3488D" w14:paraId="7ED6C455" w14:textId="77777777" w:rsidTr="00D402D0">
        <w:trPr>
          <w:jc w:val="center"/>
        </w:trPr>
        <w:tc>
          <w:tcPr>
            <w:tcW w:w="1126" w:type="dxa"/>
          </w:tcPr>
          <w:p w14:paraId="2289C5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26" w:type="dxa"/>
          </w:tcPr>
          <w:p w14:paraId="1A5CAD0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1126" w:type="dxa"/>
          </w:tcPr>
          <w:p w14:paraId="7065B8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1126" w:type="dxa"/>
          </w:tcPr>
          <w:p w14:paraId="095C8A5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1126" w:type="dxa"/>
          </w:tcPr>
          <w:p w14:paraId="3E33E4C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1126" w:type="dxa"/>
          </w:tcPr>
          <w:p w14:paraId="67DC707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1127" w:type="dxa"/>
            <w:shd w:val="clear" w:color="auto" w:fill="D9D9D9"/>
          </w:tcPr>
          <w:p w14:paraId="0ED3A50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1</w:t>
            </w:r>
          </w:p>
        </w:tc>
        <w:tc>
          <w:tcPr>
            <w:tcW w:w="1127" w:type="dxa"/>
            <w:shd w:val="clear" w:color="auto" w:fill="D9D9D9"/>
          </w:tcPr>
          <w:p w14:paraId="686FCE6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2</w:t>
            </w:r>
          </w:p>
        </w:tc>
        <w:tc>
          <w:tcPr>
            <w:tcW w:w="1127" w:type="dxa"/>
            <w:shd w:val="clear" w:color="auto" w:fill="D9D9D9"/>
          </w:tcPr>
          <w:p w14:paraId="244ED1E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3</w:t>
            </w:r>
          </w:p>
        </w:tc>
      </w:tr>
      <w:tr w:rsidR="00D402D0" w:rsidRPr="00C3488D" w14:paraId="70FE4CF5" w14:textId="77777777" w:rsidTr="00D402D0">
        <w:trPr>
          <w:trHeight w:val="333"/>
          <w:jc w:val="center"/>
        </w:trPr>
        <w:tc>
          <w:tcPr>
            <w:tcW w:w="1126" w:type="dxa"/>
          </w:tcPr>
          <w:p w14:paraId="1036ED0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26304B5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25C7E12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0014D7F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3AAD761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2B994BD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14:paraId="33006B8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3228DDE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41A56CA1">
                <v:shape id="_x0000_i1587" type="#_x0000_t75" style="width:28.15pt;height:30.7pt" o:ole="">
                  <v:imagedata r:id="rId995" o:title=""/>
                </v:shape>
                <o:OLEObject Type="Embed" ProgID="Equation.DSMT4" ShapeID="_x0000_i1587" DrawAspect="Content" ObjectID="_1800967531" r:id="rId996"/>
              </w:object>
            </w:r>
          </w:p>
        </w:tc>
        <w:tc>
          <w:tcPr>
            <w:tcW w:w="1127" w:type="dxa"/>
            <w:shd w:val="clear" w:color="auto" w:fill="D9D9D9"/>
          </w:tcPr>
          <w:p w14:paraId="64D5969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402D0" w:rsidRPr="00C3488D" w14:paraId="5F6BA3BC" w14:textId="77777777" w:rsidTr="00D402D0">
        <w:trPr>
          <w:jc w:val="center"/>
        </w:trPr>
        <w:tc>
          <w:tcPr>
            <w:tcW w:w="1126" w:type="dxa"/>
          </w:tcPr>
          <w:p w14:paraId="66DB3EC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04032D6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08F0D61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1A519010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461084A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02BD3E5B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7" w:type="dxa"/>
            <w:shd w:val="clear" w:color="auto" w:fill="D9D9D9"/>
          </w:tcPr>
          <w:p w14:paraId="310DD41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7A8D740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 w14:anchorId="024521BA">
                <v:shape id="_x0000_i1588" type="#_x0000_t75" style="width:18.8pt;height:30.7pt" o:ole="">
                  <v:imagedata r:id="rId997" o:title=""/>
                </v:shape>
                <o:OLEObject Type="Embed" ProgID="Equation.DSMT4" ShapeID="_x0000_i1588" DrawAspect="Content" ObjectID="_1800967532" r:id="rId998"/>
              </w:object>
            </w:r>
          </w:p>
        </w:tc>
        <w:tc>
          <w:tcPr>
            <w:tcW w:w="1127" w:type="dxa"/>
            <w:shd w:val="clear" w:color="auto" w:fill="D9D9D9"/>
          </w:tcPr>
          <w:p w14:paraId="1FAA32C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402D0" w:rsidRPr="00C3488D" w14:paraId="09496DA3" w14:textId="77777777" w:rsidTr="00D402D0">
        <w:trPr>
          <w:jc w:val="center"/>
        </w:trPr>
        <w:tc>
          <w:tcPr>
            <w:tcW w:w="1126" w:type="dxa"/>
          </w:tcPr>
          <w:p w14:paraId="3F75452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10EACB8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1A8FA6A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13F94AF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5DBE51C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69533965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7" w:type="dxa"/>
            <w:shd w:val="clear" w:color="auto" w:fill="D9D9D9"/>
          </w:tcPr>
          <w:p w14:paraId="38CDC13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7" w:type="dxa"/>
            <w:shd w:val="clear" w:color="auto" w:fill="D9D9D9"/>
          </w:tcPr>
          <w:p w14:paraId="4879450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312B89C1">
                <v:shape id="_x0000_i1589" type="#_x0000_t75" style="width:28.15pt;height:30.7pt" o:ole="">
                  <v:imagedata r:id="rId999" o:title=""/>
                </v:shape>
                <o:OLEObject Type="Embed" ProgID="Equation.DSMT4" ShapeID="_x0000_i1589" DrawAspect="Content" ObjectID="_1800967533" r:id="rId1000"/>
              </w:object>
            </w:r>
          </w:p>
        </w:tc>
        <w:tc>
          <w:tcPr>
            <w:tcW w:w="1127" w:type="dxa"/>
            <w:shd w:val="clear" w:color="auto" w:fill="D9D9D9"/>
          </w:tcPr>
          <w:p w14:paraId="6F5ACBC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402D0" w:rsidRPr="00C3488D" w14:paraId="4111CD72" w14:textId="77777777" w:rsidTr="00D402D0">
        <w:trPr>
          <w:jc w:val="center"/>
        </w:trPr>
        <w:tc>
          <w:tcPr>
            <w:tcW w:w="1126" w:type="dxa"/>
          </w:tcPr>
          <w:p w14:paraId="60FFCAE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6" w:type="dxa"/>
          </w:tcPr>
          <w:p w14:paraId="5018AF3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</w:tcPr>
          <w:p w14:paraId="5E0728B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53B132B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14:paraId="4FF29E1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6" w:type="dxa"/>
          </w:tcPr>
          <w:p w14:paraId="29A6F65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7" w:type="dxa"/>
            <w:shd w:val="clear" w:color="auto" w:fill="D9D9D9"/>
          </w:tcPr>
          <w:p w14:paraId="05459E0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7" w:type="dxa"/>
            <w:shd w:val="clear" w:color="auto" w:fill="D9D9D9"/>
          </w:tcPr>
          <w:p w14:paraId="5ACD643D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20" w14:anchorId="6E5078E5">
                <v:shape id="_x0000_i1590" type="#_x0000_t75" style="width:12.5pt;height:30.7pt" o:ole="">
                  <v:imagedata r:id="rId1001" o:title=""/>
                </v:shape>
                <o:OLEObject Type="Embed" ProgID="Equation.DSMT4" ShapeID="_x0000_i1590" DrawAspect="Content" ObjectID="_1800967534" r:id="rId1002"/>
              </w:object>
            </w:r>
          </w:p>
        </w:tc>
        <w:tc>
          <w:tcPr>
            <w:tcW w:w="1127" w:type="dxa"/>
            <w:shd w:val="clear" w:color="auto" w:fill="D9D9D9"/>
          </w:tcPr>
          <w:p w14:paraId="148B5A3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63036E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5C04BE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3165"/>
        <w:gridCol w:w="1114"/>
        <w:gridCol w:w="1115"/>
      </w:tblGrid>
      <w:tr w:rsidR="00D402D0" w:rsidRPr="00C3488D" w14:paraId="60C4142F" w14:textId="77777777" w:rsidTr="00D402D0">
        <w:trPr>
          <w:jc w:val="center"/>
        </w:trPr>
        <w:tc>
          <w:tcPr>
            <w:tcW w:w="1214" w:type="dxa"/>
          </w:tcPr>
          <w:p w14:paraId="0D2CCB4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1114" w:type="dxa"/>
            <w:shd w:val="clear" w:color="auto" w:fill="CCCCCC"/>
          </w:tcPr>
          <w:p w14:paraId="0A7F9EB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1</w:t>
            </w:r>
          </w:p>
        </w:tc>
        <w:tc>
          <w:tcPr>
            <w:tcW w:w="1114" w:type="dxa"/>
            <w:shd w:val="clear" w:color="auto" w:fill="CCCCCC"/>
          </w:tcPr>
          <w:p w14:paraId="5CF89B3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2</w:t>
            </w:r>
          </w:p>
        </w:tc>
        <w:tc>
          <w:tcPr>
            <w:tcW w:w="1115" w:type="dxa"/>
            <w:shd w:val="clear" w:color="auto" w:fill="CCCCCC"/>
          </w:tcPr>
          <w:p w14:paraId="486834F2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3</w:t>
            </w:r>
          </w:p>
        </w:tc>
      </w:tr>
      <w:tr w:rsidR="00D402D0" w:rsidRPr="00C3488D" w14:paraId="288D9BAB" w14:textId="77777777" w:rsidTr="00D402D0">
        <w:trPr>
          <w:jc w:val="center"/>
        </w:trPr>
        <w:tc>
          <w:tcPr>
            <w:tcW w:w="1214" w:type="dxa"/>
          </w:tcPr>
          <w:p w14:paraId="5D473AF8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14" w:type="dxa"/>
            <w:shd w:val="clear" w:color="auto" w:fill="CCCCCC"/>
          </w:tcPr>
          <w:p w14:paraId="10AE2B8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80" w:dyaOrig="680" w14:anchorId="203ADA7C">
                <v:shape id="_x0000_i1591" type="#_x0000_t75" style="width:2in;height:33.8pt" o:ole="">
                  <v:imagedata r:id="rId1003" o:title=""/>
                </v:shape>
                <o:OLEObject Type="Embed" ProgID="Equation.DSMT4" ShapeID="_x0000_i1591" DrawAspect="Content" ObjectID="_1800967535" r:id="rId1004"/>
              </w:object>
            </w:r>
          </w:p>
        </w:tc>
        <w:tc>
          <w:tcPr>
            <w:tcW w:w="1114" w:type="dxa"/>
            <w:shd w:val="clear" w:color="auto" w:fill="CCCCCC"/>
          </w:tcPr>
          <w:p w14:paraId="04C81E4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0CDC931A">
                <v:shape id="_x0000_i1592" type="#_x0000_t75" style="width:29.45pt;height:20.65pt" o:ole="">
                  <v:imagedata r:id="rId1005" o:title=""/>
                </v:shape>
                <o:OLEObject Type="Embed" ProgID="Equation.DSMT4" ShapeID="_x0000_i1592" DrawAspect="Content" ObjectID="_1800967536" r:id="rId1006"/>
              </w:object>
            </w:r>
          </w:p>
        </w:tc>
        <w:tc>
          <w:tcPr>
            <w:tcW w:w="1115" w:type="dxa"/>
            <w:shd w:val="clear" w:color="auto" w:fill="CCCCCC"/>
          </w:tcPr>
          <w:p w14:paraId="0C3D590A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47A1BD82" w14:textId="77777777" w:rsidTr="00D402D0">
        <w:trPr>
          <w:jc w:val="center"/>
        </w:trPr>
        <w:tc>
          <w:tcPr>
            <w:tcW w:w="1214" w:type="dxa"/>
          </w:tcPr>
          <w:p w14:paraId="5B99AA17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14" w:type="dxa"/>
            <w:shd w:val="clear" w:color="auto" w:fill="CCCCCC"/>
          </w:tcPr>
          <w:p w14:paraId="311F0C5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 w14:anchorId="05040DF0">
                <v:shape id="_x0000_i1593" type="#_x0000_t75" style="width:144.65pt;height:33.8pt" o:ole="">
                  <v:imagedata r:id="rId1007" o:title=""/>
                </v:shape>
                <o:OLEObject Type="Embed" ProgID="Equation.DSMT4" ShapeID="_x0000_i1593" DrawAspect="Content" ObjectID="_1800967537" r:id="rId1008"/>
              </w:object>
            </w:r>
          </w:p>
        </w:tc>
        <w:tc>
          <w:tcPr>
            <w:tcW w:w="1114" w:type="dxa"/>
            <w:shd w:val="clear" w:color="auto" w:fill="CCCCCC"/>
          </w:tcPr>
          <w:p w14:paraId="0F28891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07975A3A">
                <v:shape id="_x0000_i1594" type="#_x0000_t75" style="width:36.3pt;height:20.65pt" o:ole="">
                  <v:imagedata r:id="rId1009" o:title=""/>
                </v:shape>
                <o:OLEObject Type="Embed" ProgID="Equation.DSMT4" ShapeID="_x0000_i1594" DrawAspect="Content" ObjectID="_1800967538" r:id="rId1010"/>
              </w:object>
            </w:r>
          </w:p>
        </w:tc>
        <w:tc>
          <w:tcPr>
            <w:tcW w:w="1115" w:type="dxa"/>
            <w:shd w:val="clear" w:color="auto" w:fill="CCCCCC"/>
          </w:tcPr>
          <w:p w14:paraId="211F44D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22DC70ED" w14:textId="77777777" w:rsidTr="00D402D0">
        <w:trPr>
          <w:jc w:val="center"/>
        </w:trPr>
        <w:tc>
          <w:tcPr>
            <w:tcW w:w="1214" w:type="dxa"/>
          </w:tcPr>
          <w:p w14:paraId="22EFFB4C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14" w:type="dxa"/>
            <w:shd w:val="clear" w:color="auto" w:fill="CCCCCC"/>
          </w:tcPr>
          <w:p w14:paraId="6B8848A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80" w14:anchorId="546D12B9">
                <v:shape id="_x0000_i1595" type="#_x0000_t75" style="width:147.15pt;height:33.8pt" o:ole="">
                  <v:imagedata r:id="rId1011" o:title=""/>
                </v:shape>
                <o:OLEObject Type="Embed" ProgID="Equation.DSMT4" ShapeID="_x0000_i1595" DrawAspect="Content" ObjectID="_1800967539" r:id="rId1012"/>
              </w:object>
            </w:r>
          </w:p>
        </w:tc>
        <w:tc>
          <w:tcPr>
            <w:tcW w:w="1114" w:type="dxa"/>
            <w:shd w:val="clear" w:color="auto" w:fill="CCCCCC"/>
          </w:tcPr>
          <w:p w14:paraId="66574744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77743120">
                <v:shape id="_x0000_i1596" type="#_x0000_t75" style="width:29.45pt;height:20.65pt" o:ole="">
                  <v:imagedata r:id="rId1005" o:title=""/>
                </v:shape>
                <o:OLEObject Type="Embed" ProgID="Equation.DSMT4" ShapeID="_x0000_i1596" DrawAspect="Content" ObjectID="_1800967540" r:id="rId1013"/>
              </w:object>
            </w:r>
          </w:p>
        </w:tc>
        <w:tc>
          <w:tcPr>
            <w:tcW w:w="1115" w:type="dxa"/>
            <w:shd w:val="clear" w:color="auto" w:fill="CCCCCC"/>
          </w:tcPr>
          <w:p w14:paraId="3D55E26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4DDDED63" w14:textId="77777777" w:rsidTr="00D402D0">
        <w:trPr>
          <w:jc w:val="center"/>
        </w:trPr>
        <w:tc>
          <w:tcPr>
            <w:tcW w:w="1214" w:type="dxa"/>
          </w:tcPr>
          <w:p w14:paraId="7DE4FB33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14" w:type="dxa"/>
            <w:shd w:val="clear" w:color="auto" w:fill="CCCCCC"/>
          </w:tcPr>
          <w:p w14:paraId="5485E23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80" w14:anchorId="3F8D845F">
                <v:shape id="_x0000_i1597" type="#_x0000_t75" style="width:144.65pt;height:33.8pt" o:ole="">
                  <v:imagedata r:id="rId1007" o:title=""/>
                </v:shape>
                <o:OLEObject Type="Embed" ProgID="Equation.DSMT4" ShapeID="_x0000_i1597" DrawAspect="Content" ObjectID="_1800967541" r:id="rId1014"/>
              </w:object>
            </w:r>
          </w:p>
        </w:tc>
        <w:tc>
          <w:tcPr>
            <w:tcW w:w="1114" w:type="dxa"/>
            <w:shd w:val="clear" w:color="auto" w:fill="CCCCCC"/>
          </w:tcPr>
          <w:p w14:paraId="2F4345A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 w14:anchorId="331C1225">
                <v:shape id="_x0000_i1598" type="#_x0000_t75" style="width:36.3pt;height:20.65pt" o:ole="">
                  <v:imagedata r:id="rId1009" o:title=""/>
                </v:shape>
                <o:OLEObject Type="Embed" ProgID="Equation.DSMT4" ShapeID="_x0000_i1598" DrawAspect="Content" ObjectID="_1800967542" r:id="rId1015"/>
              </w:object>
            </w:r>
          </w:p>
        </w:tc>
        <w:tc>
          <w:tcPr>
            <w:tcW w:w="1115" w:type="dxa"/>
            <w:shd w:val="clear" w:color="auto" w:fill="CCCCCC"/>
          </w:tcPr>
          <w:p w14:paraId="42D3AE9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5E8C59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DF0BE11" w14:textId="77777777" w:rsidR="00647021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 xml:space="preserve">Типовые задания для оценки знаний, умений  по </w:t>
      </w:r>
      <w:r w:rsidRPr="00C3488D">
        <w:rPr>
          <w:rFonts w:ascii="Times New Roman" w:hAnsi="Times New Roman" w:cs="Times New Roman"/>
          <w:b/>
          <w:sz w:val="24"/>
          <w:szCs w:val="24"/>
        </w:rPr>
        <w:t>разделу :</w:t>
      </w:r>
    </w:p>
    <w:p w14:paraId="77B8835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«Начала математического анализа»</w:t>
      </w:r>
      <w:r w:rsidRPr="00C3488D">
        <w:rPr>
          <w:rFonts w:ascii="Times New Roman" w:hAnsi="Times New Roman" w:cs="Times New Roman"/>
          <w:b/>
          <w:bCs/>
          <w:iCs/>
          <w:color w:val="333333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bCs/>
          <w:sz w:val="24"/>
          <w:szCs w:val="24"/>
        </w:rPr>
        <w:t>(тематический контроль)</w:t>
      </w:r>
    </w:p>
    <w:p w14:paraId="7C929EE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Устный ответ</w:t>
      </w:r>
    </w:p>
    <w:p w14:paraId="1FE6F41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14:paraId="7A2EC6AE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Сформулировать правила дифференцирования и записать производные основных элементарных функций:</w:t>
      </w:r>
    </w:p>
    <w:tbl>
      <w:tblPr>
        <w:tblW w:w="0" w:type="auto"/>
        <w:tblInd w:w="135" w:type="dxa"/>
        <w:tblLook w:val="0000" w:firstRow="0" w:lastRow="0" w:firstColumn="0" w:lastColumn="0" w:noHBand="0" w:noVBand="0"/>
      </w:tblPr>
      <w:tblGrid>
        <w:gridCol w:w="689"/>
        <w:gridCol w:w="3746"/>
        <w:gridCol w:w="759"/>
        <w:gridCol w:w="4242"/>
      </w:tblGrid>
      <w:tr w:rsidR="00D402D0" w:rsidRPr="00C3488D" w14:paraId="282D8AE3" w14:textId="77777777" w:rsidTr="00D402D0">
        <w:trPr>
          <w:trHeight w:val="315"/>
        </w:trPr>
        <w:tc>
          <w:tcPr>
            <w:tcW w:w="689" w:type="dxa"/>
            <w:vAlign w:val="center"/>
          </w:tcPr>
          <w:p w14:paraId="6F89077B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76F0E6B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40" w:dyaOrig="279" w14:anchorId="56F0E2EB">
                <v:shape id="_x0000_i1599" type="#_x0000_t75" style="width:21.9pt;height:14.4pt" o:ole="">
                  <v:imagedata r:id="rId1016" o:title=""/>
                </v:shape>
                <o:OLEObject Type="Embed" ProgID="Equation.3" ShapeID="_x0000_i1599" DrawAspect="Content" ObjectID="_1800967543" r:id="rId1017"/>
              </w:object>
            </w:r>
          </w:p>
        </w:tc>
        <w:tc>
          <w:tcPr>
            <w:tcW w:w="759" w:type="dxa"/>
            <w:vAlign w:val="center"/>
          </w:tcPr>
          <w:p w14:paraId="12CF6C5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3A7B530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780" w:dyaOrig="320" w14:anchorId="723E242A">
                <v:shape id="_x0000_i1600" type="#_x0000_t75" style="width:38.8pt;height:15.05pt" o:ole="">
                  <v:imagedata r:id="rId1018" o:title=""/>
                </v:shape>
                <o:OLEObject Type="Embed" ProgID="Equation.3" ShapeID="_x0000_i1600" DrawAspect="Content" ObjectID="_1800967544" r:id="rId1019"/>
              </w:object>
            </w:r>
          </w:p>
        </w:tc>
      </w:tr>
      <w:tr w:rsidR="00D402D0" w:rsidRPr="00C3488D" w14:paraId="1E9A02B1" w14:textId="77777777" w:rsidTr="00D402D0">
        <w:trPr>
          <w:cantSplit/>
          <w:trHeight w:val="345"/>
        </w:trPr>
        <w:tc>
          <w:tcPr>
            <w:tcW w:w="689" w:type="dxa"/>
            <w:vMerge w:val="restart"/>
          </w:tcPr>
          <w:p w14:paraId="763601A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14:paraId="10EA3FA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60" w14:anchorId="54FE5472">
                <v:shape id="_x0000_i1601" type="#_x0000_t75" style="width:38.2pt;height:18.8pt" o:ole="">
                  <v:imagedata r:id="rId1020" o:title=""/>
                </v:shape>
                <o:OLEObject Type="Embed" ProgID="Equation.3" ShapeID="_x0000_i1601" DrawAspect="Content" ObjectID="_1800967545" r:id="rId1021"/>
              </w:object>
            </w:r>
          </w:p>
          <w:p w14:paraId="0599D22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60" w:dyaOrig="279" w14:anchorId="3BFA768D">
                <v:shape id="_x0000_i1602" type="#_x0000_t75" style="width:23.8pt;height:14.4pt" o:ole="">
                  <v:imagedata r:id="rId1022" o:title=""/>
                </v:shape>
                <o:OLEObject Type="Embed" ProgID="Equation.3" ShapeID="_x0000_i1602" DrawAspect="Content" ObjectID="_1800967546" r:id="rId1023"/>
              </w:object>
            </w:r>
          </w:p>
          <w:p w14:paraId="791FD0C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12A2D099">
                <v:shape id="_x0000_i1603" type="#_x0000_t75" style="width:37.55pt;height:18.8pt" o:ole="">
                  <v:imagedata r:id="rId1024" o:title=""/>
                </v:shape>
                <o:OLEObject Type="Embed" ProgID="Equation.3" ShapeID="_x0000_i1603" DrawAspect="Content" ObjectID="_1800967547" r:id="rId1025"/>
              </w:object>
            </w:r>
          </w:p>
          <w:p w14:paraId="54991505" w14:textId="77777777" w:rsidR="00D402D0" w:rsidRPr="00C3488D" w:rsidRDefault="00D402D0" w:rsidP="00C3488D">
            <w:pPr>
              <w:tabs>
                <w:tab w:val="left" w:pos="630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0B293B1A">
                <v:shape id="_x0000_i1604" type="#_x0000_t75" style="width:37.55pt;height:18.8pt" o:ole="">
                  <v:imagedata r:id="rId1026" o:title=""/>
                </v:shape>
                <o:OLEObject Type="Embed" ProgID="Equation.3" ShapeID="_x0000_i1604" DrawAspect="Content" ObjectID="_1800967548" r:id="rId1027"/>
              </w:object>
            </w:r>
          </w:p>
          <w:p w14:paraId="0FC8399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00" w:dyaOrig="380" w14:anchorId="47CD0CCB">
                <v:shape id="_x0000_i1605" type="#_x0000_t75" style="width:40.05pt;height:18.8pt" o:ole="">
                  <v:imagedata r:id="rId1028" o:title=""/>
                </v:shape>
                <o:OLEObject Type="Embed" ProgID="Equation.3" ShapeID="_x0000_i1605" DrawAspect="Content" ObjectID="_1800967549" r:id="rId1029"/>
              </w:object>
            </w:r>
          </w:p>
          <w:p w14:paraId="0F56D28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20709201">
                <v:shape id="_x0000_i1606" type="#_x0000_t75" style="width:37.55pt;height:38.8pt" o:ole="">
                  <v:imagedata r:id="rId1030" o:title=""/>
                </v:shape>
                <o:OLEObject Type="Embed" ProgID="Equation.3" ShapeID="_x0000_i1606" DrawAspect="Content" ObjectID="_1800967550" r:id="rId1031"/>
              </w:object>
            </w:r>
          </w:p>
        </w:tc>
        <w:tc>
          <w:tcPr>
            <w:tcW w:w="759" w:type="dxa"/>
            <w:vAlign w:val="center"/>
          </w:tcPr>
          <w:p w14:paraId="10D6D85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1D353E0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00" w:dyaOrig="320" w14:anchorId="199DE411">
                <v:shape id="_x0000_i1607" type="#_x0000_t75" style="width:45.1pt;height:15.05pt" o:ole="">
                  <v:imagedata r:id="rId1032" o:title=""/>
                </v:shape>
                <o:OLEObject Type="Embed" ProgID="Equation.3" ShapeID="_x0000_i1607" DrawAspect="Content" ObjectID="_1800967551" r:id="rId1033"/>
              </w:object>
            </w:r>
          </w:p>
        </w:tc>
      </w:tr>
      <w:tr w:rsidR="00D402D0" w:rsidRPr="00C3488D" w14:paraId="3AE98A0D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1565F9D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042EC07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109B604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33C8D6E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 w14:anchorId="59432063">
                <v:shape id="_x0000_i1608" type="#_x0000_t75" style="width:60.75pt;height:15.05pt" o:ole="">
                  <v:imagedata r:id="rId1034" o:title=""/>
                </v:shape>
                <o:OLEObject Type="Embed" ProgID="Equation.3" ShapeID="_x0000_i1608" DrawAspect="Content" ObjectID="_1800967552" r:id="rId1035"/>
              </w:object>
            </w:r>
          </w:p>
        </w:tc>
      </w:tr>
      <w:tr w:rsidR="00D402D0" w:rsidRPr="00C3488D" w14:paraId="1FFD375B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2C61F3A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44CD5331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13FD4C81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776CB233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1260" w:dyaOrig="320" w14:anchorId="7F3E695A">
                <v:shape id="_x0000_i1609" type="#_x0000_t75" style="width:63.85pt;height:15.05pt" o:ole="">
                  <v:imagedata r:id="rId1036" o:title=""/>
                </v:shape>
                <o:OLEObject Type="Embed" ProgID="Equation.3" ShapeID="_x0000_i1609" DrawAspect="Content" ObjectID="_1800967553" r:id="rId1037"/>
              </w:object>
            </w:r>
          </w:p>
        </w:tc>
      </w:tr>
      <w:tr w:rsidR="00D402D0" w:rsidRPr="00C3488D" w14:paraId="48CB58A1" w14:textId="77777777" w:rsidTr="00D402D0">
        <w:trPr>
          <w:cantSplit/>
          <w:trHeight w:val="345"/>
        </w:trPr>
        <w:tc>
          <w:tcPr>
            <w:tcW w:w="689" w:type="dxa"/>
            <w:vMerge/>
          </w:tcPr>
          <w:p w14:paraId="50415608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758E3EA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6D0787E1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54F4A78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0" w:dyaOrig="320" w14:anchorId="185C9769">
                <v:shape id="_x0000_i1610" type="#_x0000_t75" style="width:56.95pt;height:15.05pt" o:ole="">
                  <v:imagedata r:id="rId1038" o:title=""/>
                </v:shape>
                <o:OLEObject Type="Embed" ProgID="Equation.3" ShapeID="_x0000_i1610" DrawAspect="Content" ObjectID="_1800967554" r:id="rId1039"/>
              </w:object>
            </w:r>
          </w:p>
        </w:tc>
      </w:tr>
      <w:tr w:rsidR="00D402D0" w:rsidRPr="00C3488D" w14:paraId="7A0E6C3A" w14:textId="77777777" w:rsidTr="00D402D0">
        <w:trPr>
          <w:cantSplit/>
          <w:trHeight w:val="690"/>
        </w:trPr>
        <w:tc>
          <w:tcPr>
            <w:tcW w:w="689" w:type="dxa"/>
            <w:vMerge/>
          </w:tcPr>
          <w:p w14:paraId="3C1404F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671011F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6E8ED39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785899B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19" w:dyaOrig="320" w14:anchorId="33295868">
                <v:shape id="_x0000_i1611" type="#_x0000_t75" style="width:60.75pt;height:15.05pt" o:ole="">
                  <v:imagedata r:id="rId1040" o:title=""/>
                </v:shape>
                <o:OLEObject Type="Embed" ProgID="Equation.3" ShapeID="_x0000_i1611" DrawAspect="Content" ObjectID="_1800967555" r:id="rId1041"/>
              </w:object>
            </w:r>
          </w:p>
        </w:tc>
      </w:tr>
      <w:tr w:rsidR="00D402D0" w:rsidRPr="00C3488D" w14:paraId="20D02060" w14:textId="77777777" w:rsidTr="00D402D0">
        <w:trPr>
          <w:cantSplit/>
          <w:trHeight w:val="540"/>
        </w:trPr>
        <w:tc>
          <w:tcPr>
            <w:tcW w:w="689" w:type="dxa"/>
            <w:vMerge/>
          </w:tcPr>
          <w:p w14:paraId="165AF06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39C622B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001" w:type="dxa"/>
            <w:gridSpan w:val="2"/>
          </w:tcPr>
          <w:p w14:paraId="012FC61E" w14:textId="77777777" w:rsidR="00D402D0" w:rsidRPr="00C3488D" w:rsidRDefault="00D402D0" w:rsidP="00C3488D">
            <w:pPr>
              <w:keepNext/>
              <w:tabs>
                <w:tab w:val="left" w:pos="616"/>
              </w:tabs>
              <w:spacing w:after="0" w:line="240" w:lineRule="atLeast"/>
              <w:ind w:hanging="1440"/>
              <w:outlineLvl w:val="3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</w:t>
            </w:r>
          </w:p>
        </w:tc>
      </w:tr>
      <w:tr w:rsidR="00D402D0" w:rsidRPr="00C3488D" w14:paraId="56BC23D7" w14:textId="77777777" w:rsidTr="00D402D0">
        <w:trPr>
          <w:cantSplit/>
          <w:trHeight w:val="450"/>
        </w:trPr>
        <w:tc>
          <w:tcPr>
            <w:tcW w:w="689" w:type="dxa"/>
            <w:vMerge/>
          </w:tcPr>
          <w:p w14:paraId="6B76D48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48C4E3C0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</w:tcPr>
          <w:p w14:paraId="446219B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02822B1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960" w:dyaOrig="320" w14:anchorId="54316FA3">
                <v:shape id="_x0000_i1612" type="#_x0000_t75" style="width:48.2pt;height:15.05pt" o:ole="">
                  <v:imagedata r:id="rId1042" o:title=""/>
                </v:shape>
                <o:OLEObject Type="Embed" ProgID="Equation.3" ShapeID="_x0000_i1612" DrawAspect="Content" ObjectID="_1800967556" r:id="rId1043"/>
              </w:object>
            </w:r>
          </w:p>
        </w:tc>
      </w:tr>
      <w:tr w:rsidR="00D402D0" w:rsidRPr="00C3488D" w14:paraId="7A8B2DCF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0AB7CD1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4842ED7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20" w14:anchorId="0794A299">
                <v:shape id="_x0000_i1613" type="#_x0000_t75" style="width:53.2pt;height:15.05pt" o:ole="">
                  <v:imagedata r:id="rId1044" o:title=""/>
                </v:shape>
                <o:OLEObject Type="Embed" ProgID="Equation.3" ShapeID="_x0000_i1613" DrawAspect="Content" ObjectID="_1800967557" r:id="rId1045"/>
              </w:object>
            </w:r>
          </w:p>
        </w:tc>
        <w:tc>
          <w:tcPr>
            <w:tcW w:w="759" w:type="dxa"/>
            <w:vAlign w:val="center"/>
          </w:tcPr>
          <w:p w14:paraId="4A9D352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0C0D6FE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 w14:anchorId="6C2E8E03">
                <v:shape id="_x0000_i1614" type="#_x0000_t75" style="width:48.2pt;height:15.05pt" o:ole="">
                  <v:imagedata r:id="rId1046" o:title=""/>
                </v:shape>
                <o:OLEObject Type="Embed" ProgID="Equation.3" ShapeID="_x0000_i1614" DrawAspect="Content" ObjectID="_1800967558" r:id="rId1047"/>
              </w:object>
            </w:r>
          </w:p>
        </w:tc>
      </w:tr>
      <w:tr w:rsidR="00D402D0" w:rsidRPr="00C3488D" w14:paraId="7010C161" w14:textId="77777777" w:rsidTr="00D402D0">
        <w:trPr>
          <w:cantSplit/>
          <w:trHeight w:val="255"/>
        </w:trPr>
        <w:tc>
          <w:tcPr>
            <w:tcW w:w="689" w:type="dxa"/>
            <w:vMerge w:val="restart"/>
          </w:tcPr>
          <w:p w14:paraId="48695B2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Merge w:val="restart"/>
          </w:tcPr>
          <w:p w14:paraId="0CDBCCA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60" w14:anchorId="510AFF67">
                <v:shape id="_x0000_i1615" type="#_x0000_t75" style="width:37.55pt;height:18.8pt" o:ole="">
                  <v:imagedata r:id="rId1048" o:title=""/>
                </v:shape>
                <o:OLEObject Type="Embed" ProgID="Equation.3" ShapeID="_x0000_i1615" DrawAspect="Content" ObjectID="_1800967559" r:id="rId1049"/>
              </w:object>
            </w:r>
          </w:p>
          <w:p w14:paraId="6746ED7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60" w14:anchorId="2DF4E511">
                <v:shape id="_x0000_i1616" type="#_x0000_t75" style="width:36.3pt;height:18.8pt" o:ole="">
                  <v:imagedata r:id="rId1050" o:title=""/>
                </v:shape>
                <o:OLEObject Type="Embed" ProgID="Equation.3" ShapeID="_x0000_i1616" DrawAspect="Content" ObjectID="_1800967560" r:id="rId1051"/>
              </w:object>
            </w:r>
          </w:p>
        </w:tc>
        <w:tc>
          <w:tcPr>
            <w:tcW w:w="759" w:type="dxa"/>
            <w:vAlign w:val="center"/>
          </w:tcPr>
          <w:p w14:paraId="271012E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2EB1A4E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 w14:anchorId="27047E11">
                <v:shape id="_x0000_i1617" type="#_x0000_t75" style="width:36.3pt;height:15.05pt" o:ole="">
                  <v:imagedata r:id="rId1052" o:title=""/>
                </v:shape>
                <o:OLEObject Type="Embed" ProgID="Equation.3" ShapeID="_x0000_i1617" DrawAspect="Content" ObjectID="_1800967561" r:id="rId1053"/>
              </w:object>
            </w:r>
          </w:p>
        </w:tc>
      </w:tr>
      <w:tr w:rsidR="00D402D0" w:rsidRPr="00C3488D" w14:paraId="3397753A" w14:textId="77777777" w:rsidTr="00D402D0">
        <w:trPr>
          <w:cantSplit/>
          <w:trHeight w:val="450"/>
        </w:trPr>
        <w:tc>
          <w:tcPr>
            <w:tcW w:w="689" w:type="dxa"/>
            <w:vMerge/>
          </w:tcPr>
          <w:p w14:paraId="4DD7A9A9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46" w:type="dxa"/>
            <w:vMerge/>
          </w:tcPr>
          <w:p w14:paraId="6594A94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9" w:type="dxa"/>
            <w:vAlign w:val="center"/>
          </w:tcPr>
          <w:p w14:paraId="133031A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  <w:vAlign w:val="center"/>
          </w:tcPr>
          <w:p w14:paraId="3AED104F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20" w:dyaOrig="320" w14:anchorId="72651130">
                <v:shape id="_x0000_i1618" type="#_x0000_t75" style="width:36.3pt;height:15.05pt" o:ole="">
                  <v:imagedata r:id="rId1054" o:title=""/>
                </v:shape>
                <o:OLEObject Type="Embed" ProgID="Equation.3" ShapeID="_x0000_i1618" DrawAspect="Content" ObjectID="_1800967562" r:id="rId1055"/>
              </w:object>
            </w:r>
          </w:p>
        </w:tc>
      </w:tr>
      <w:tr w:rsidR="00D402D0" w:rsidRPr="00C3488D" w14:paraId="3BF57FD1" w14:textId="77777777" w:rsidTr="00D402D0">
        <w:trPr>
          <w:trHeight w:val="1248"/>
        </w:trPr>
        <w:tc>
          <w:tcPr>
            <w:tcW w:w="689" w:type="dxa"/>
          </w:tcPr>
          <w:p w14:paraId="5478F35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</w:tcPr>
          <w:p w14:paraId="3F1BE5B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80" w:dyaOrig="360" w14:anchorId="2A51556D">
                <v:shape id="_x0000_i1619" type="#_x0000_t75" style="width:54.45pt;height:18.8pt" o:ole="">
                  <v:imagedata r:id="rId1056" o:title=""/>
                </v:shape>
                <o:OLEObject Type="Embed" ProgID="Equation.3" ShapeID="_x0000_i1619" DrawAspect="Content" ObjectID="_1800967563" r:id="rId1057"/>
              </w:object>
            </w:r>
          </w:p>
          <w:p w14:paraId="2C493FAE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40" w:dyaOrig="320" w14:anchorId="0D46FB29">
                <v:shape id="_x0000_i1620" type="#_x0000_t75" style="width:42.55pt;height:15.05pt" o:ole="">
                  <v:imagedata r:id="rId1058" o:title=""/>
                </v:shape>
                <o:OLEObject Type="Embed" ProgID="Equation.3" ShapeID="_x0000_i1620" DrawAspect="Content" ObjectID="_1800967564" r:id="rId1059"/>
              </w:object>
            </w:r>
          </w:p>
          <w:p w14:paraId="111CBCA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b/>
                <w:bCs/>
                <w:position w:val="-10"/>
                <w:sz w:val="24"/>
                <w:szCs w:val="24"/>
              </w:rPr>
              <w:object w:dxaOrig="840" w:dyaOrig="320" w14:anchorId="771E0F16">
                <v:shape id="_x0000_i1621" type="#_x0000_t75" style="width:42.55pt;height:15.05pt" o:ole="">
                  <v:imagedata r:id="rId1060" o:title=""/>
                </v:shape>
                <o:OLEObject Type="Embed" ProgID="Equation.3" ShapeID="_x0000_i1621" DrawAspect="Content" ObjectID="_1800967565" r:id="rId1061"/>
              </w:object>
            </w:r>
          </w:p>
        </w:tc>
        <w:tc>
          <w:tcPr>
            <w:tcW w:w="759" w:type="dxa"/>
          </w:tcPr>
          <w:p w14:paraId="167DD5E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74835E65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5735ABDD">
                <v:shape id="_x0000_i1622" type="#_x0000_t75" style="width:37.55pt;height:38.8pt" o:ole="">
                  <v:imagedata r:id="rId1062" o:title=""/>
                </v:shape>
                <o:OLEObject Type="Embed" ProgID="Equation.3" ShapeID="_x0000_i1622" DrawAspect="Content" ObjectID="_1800967566" r:id="rId1063"/>
              </w:object>
            </w:r>
          </w:p>
          <w:p w14:paraId="6EC94F5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В частности,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740" w:dyaOrig="780" w14:anchorId="410F1447">
                <v:shape id="_x0000_i1623" type="#_x0000_t75" style="width:37.55pt;height:38.8pt" o:ole="">
                  <v:imagedata r:id="rId1064" o:title=""/>
                </v:shape>
                <o:OLEObject Type="Embed" ProgID="Equation.3" ShapeID="_x0000_i1623" DrawAspect="Content" ObjectID="_1800967567" r:id="rId1065"/>
              </w:object>
            </w:r>
          </w:p>
        </w:tc>
      </w:tr>
      <w:tr w:rsidR="00D402D0" w:rsidRPr="00C3488D" w14:paraId="4C2A3E89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54354C37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1BB9CB46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40" w:dyaOrig="320" w14:anchorId="7A89BD35">
                <v:shape id="_x0000_i1624" type="#_x0000_t75" style="width:46.35pt;height:15.05pt" o:ole="">
                  <v:imagedata r:id="rId1066" o:title=""/>
                </v:shape>
                <o:OLEObject Type="Embed" ProgID="Equation.3" ShapeID="_x0000_i1624" DrawAspect="Content" ObjectID="_1800967568" r:id="rId1067"/>
              </w:object>
            </w:r>
          </w:p>
        </w:tc>
        <w:tc>
          <w:tcPr>
            <w:tcW w:w="5001" w:type="dxa"/>
            <w:gridSpan w:val="2"/>
          </w:tcPr>
          <w:p w14:paraId="41B8087B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</w:tr>
      <w:tr w:rsidR="00D402D0" w:rsidRPr="00C3488D" w14:paraId="3FD428B7" w14:textId="77777777" w:rsidTr="00D402D0">
        <w:trPr>
          <w:trHeight w:val="330"/>
        </w:trPr>
        <w:tc>
          <w:tcPr>
            <w:tcW w:w="689" w:type="dxa"/>
            <w:vAlign w:val="center"/>
          </w:tcPr>
          <w:p w14:paraId="0BADDE2C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746" w:type="dxa"/>
            <w:vAlign w:val="center"/>
          </w:tcPr>
          <w:p w14:paraId="2830EDA4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60" w:dyaOrig="320" w14:anchorId="112C9D28">
                <v:shape id="_x0000_i1625" type="#_x0000_t75" style="width:48.2pt;height:15.05pt" o:ole="">
                  <v:imagedata r:id="rId1068" o:title=""/>
                </v:shape>
                <o:OLEObject Type="Embed" ProgID="Equation.3" ShapeID="_x0000_i1625" DrawAspect="Content" ObjectID="_1800967569" r:id="rId1069"/>
              </w:object>
            </w:r>
          </w:p>
        </w:tc>
        <w:tc>
          <w:tcPr>
            <w:tcW w:w="759" w:type="dxa"/>
          </w:tcPr>
          <w:p w14:paraId="78197422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242" w:type="dxa"/>
          </w:tcPr>
          <w:p w14:paraId="0389281A" w14:textId="77777777" w:rsidR="00D402D0" w:rsidRPr="00C3488D" w:rsidRDefault="00D402D0" w:rsidP="00C3488D">
            <w:pPr>
              <w:tabs>
                <w:tab w:val="left" w:pos="616"/>
              </w:tabs>
              <w:spacing w:after="0" w:line="240" w:lineRule="atLeast"/>
              <w:ind w:hanging="14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20" w14:anchorId="7795C798">
                <v:shape id="_x0000_i1626" type="#_x0000_t75" style="width:54.45pt;height:15.05pt" o:ole="">
                  <v:imagedata r:id="rId1070" o:title=""/>
                </v:shape>
                <o:OLEObject Type="Embed" ProgID="Equation.3" ShapeID="_x0000_i1626" DrawAspect="Content" ObjectID="_1800967570" r:id="rId1071"/>
              </w:object>
            </w:r>
          </w:p>
        </w:tc>
      </w:tr>
    </w:tbl>
    <w:p w14:paraId="492AC1F5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85FA6CE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14:paraId="588ED54C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14:paraId="7A99A1BE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2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17"/>
        <w:gridCol w:w="3685"/>
        <w:gridCol w:w="1648"/>
      </w:tblGrid>
      <w:tr w:rsidR="00D402D0" w:rsidRPr="00C3488D" w14:paraId="5693A78C" w14:textId="77777777" w:rsidTr="00D402D0">
        <w:trPr>
          <w:jc w:val="center"/>
        </w:trPr>
        <w:tc>
          <w:tcPr>
            <w:tcW w:w="3917" w:type="dxa"/>
            <w:vAlign w:val="center"/>
          </w:tcPr>
          <w:p w14:paraId="72DEEDC2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685" w:type="dxa"/>
            <w:vAlign w:val="center"/>
          </w:tcPr>
          <w:p w14:paraId="6D540F81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1648" w:type="dxa"/>
          </w:tcPr>
          <w:p w14:paraId="4CE3B495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1E7E6C4F" w14:textId="77777777" w:rsidTr="00D402D0">
        <w:trPr>
          <w:jc w:val="center"/>
        </w:trPr>
        <w:tc>
          <w:tcPr>
            <w:tcW w:w="3917" w:type="dxa"/>
          </w:tcPr>
          <w:p w14:paraId="798F8384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Знание основных методов математического анализа</w:t>
            </w:r>
          </w:p>
        </w:tc>
        <w:tc>
          <w:tcPr>
            <w:tcW w:w="3685" w:type="dxa"/>
          </w:tcPr>
          <w:p w14:paraId="11B5611B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Формулировка правил дифференцирования и перечисление производных основных элементарных функций</w:t>
            </w:r>
          </w:p>
        </w:tc>
        <w:tc>
          <w:tcPr>
            <w:tcW w:w="1648" w:type="dxa"/>
          </w:tcPr>
          <w:p w14:paraId="765B0FEA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8 баллов</w:t>
            </w:r>
          </w:p>
        </w:tc>
      </w:tr>
    </w:tbl>
    <w:p w14:paraId="730DE68B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77524626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2A5A1020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24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2790"/>
        <w:gridCol w:w="1418"/>
        <w:gridCol w:w="5103"/>
      </w:tblGrid>
      <w:tr w:rsidR="00D402D0" w:rsidRPr="00C3488D" w14:paraId="3FAB6A8B" w14:textId="77777777" w:rsidTr="00D402D0">
        <w:trPr>
          <w:trHeight w:val="270"/>
        </w:trPr>
        <w:tc>
          <w:tcPr>
            <w:tcW w:w="2790" w:type="dxa"/>
            <w:vMerge w:val="restart"/>
          </w:tcPr>
          <w:p w14:paraId="5C2959E4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6521" w:type="dxa"/>
            <w:gridSpan w:val="2"/>
          </w:tcPr>
          <w:p w14:paraId="396A577F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ценка уровня подготовки</w:t>
            </w:r>
          </w:p>
        </w:tc>
      </w:tr>
      <w:tr w:rsidR="00D402D0" w:rsidRPr="00C3488D" w14:paraId="484EF807" w14:textId="77777777" w:rsidTr="00D402D0">
        <w:trPr>
          <w:trHeight w:val="270"/>
        </w:trPr>
        <w:tc>
          <w:tcPr>
            <w:tcW w:w="2790" w:type="dxa"/>
            <w:vMerge/>
          </w:tcPr>
          <w:p w14:paraId="2E23344F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179A7E10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5103" w:type="dxa"/>
          </w:tcPr>
          <w:p w14:paraId="1CE2EA9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/>
                <w:b/>
                <w:sz w:val="24"/>
                <w:szCs w:val="24"/>
              </w:rPr>
              <w:t>Вербальный аналог</w:t>
            </w:r>
          </w:p>
        </w:tc>
      </w:tr>
      <w:tr w:rsidR="00D402D0" w:rsidRPr="00C3488D" w14:paraId="79FC7B62" w14:textId="77777777" w:rsidTr="00D402D0">
        <w:tc>
          <w:tcPr>
            <w:tcW w:w="2790" w:type="dxa"/>
          </w:tcPr>
          <w:p w14:paraId="188DF578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8 -26</w:t>
            </w:r>
          </w:p>
        </w:tc>
        <w:tc>
          <w:tcPr>
            <w:tcW w:w="1418" w:type="dxa"/>
          </w:tcPr>
          <w:p w14:paraId="190EB6AA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103" w:type="dxa"/>
          </w:tcPr>
          <w:p w14:paraId="648268D4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Отлично </w:t>
            </w:r>
          </w:p>
        </w:tc>
      </w:tr>
      <w:tr w:rsidR="00D402D0" w:rsidRPr="00C3488D" w14:paraId="2DCCE799" w14:textId="77777777" w:rsidTr="00D402D0">
        <w:tc>
          <w:tcPr>
            <w:tcW w:w="2790" w:type="dxa"/>
          </w:tcPr>
          <w:p w14:paraId="66164DC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5 -20</w:t>
            </w:r>
          </w:p>
        </w:tc>
        <w:tc>
          <w:tcPr>
            <w:tcW w:w="1418" w:type="dxa"/>
          </w:tcPr>
          <w:p w14:paraId="00B353DE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03" w:type="dxa"/>
          </w:tcPr>
          <w:p w14:paraId="7AA52D6F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Хорошо </w:t>
            </w:r>
          </w:p>
        </w:tc>
      </w:tr>
      <w:tr w:rsidR="00D402D0" w:rsidRPr="00C3488D" w14:paraId="7655C030" w14:textId="77777777" w:rsidTr="00D402D0">
        <w:tc>
          <w:tcPr>
            <w:tcW w:w="2790" w:type="dxa"/>
          </w:tcPr>
          <w:p w14:paraId="28DDA9BB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9 - 12</w:t>
            </w:r>
          </w:p>
        </w:tc>
        <w:tc>
          <w:tcPr>
            <w:tcW w:w="1418" w:type="dxa"/>
          </w:tcPr>
          <w:p w14:paraId="5AC539E8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03" w:type="dxa"/>
          </w:tcPr>
          <w:p w14:paraId="5B4B645A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Удовлетворительно </w:t>
            </w:r>
          </w:p>
        </w:tc>
      </w:tr>
      <w:tr w:rsidR="00D402D0" w:rsidRPr="00C3488D" w14:paraId="0B5B3314" w14:textId="77777777" w:rsidTr="00D402D0">
        <w:tc>
          <w:tcPr>
            <w:tcW w:w="2790" w:type="dxa"/>
          </w:tcPr>
          <w:p w14:paraId="52BAD611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Менее 12</w:t>
            </w:r>
          </w:p>
        </w:tc>
        <w:tc>
          <w:tcPr>
            <w:tcW w:w="1418" w:type="dxa"/>
          </w:tcPr>
          <w:p w14:paraId="64B321EA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103" w:type="dxa"/>
          </w:tcPr>
          <w:p w14:paraId="472902BF" w14:textId="77777777" w:rsidR="00D402D0" w:rsidRPr="00C3488D" w:rsidRDefault="00D402D0" w:rsidP="00C3488D">
            <w:pPr>
              <w:spacing w:line="240" w:lineRule="atLeas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 xml:space="preserve">Неудовлетворительно </w:t>
            </w:r>
          </w:p>
        </w:tc>
      </w:tr>
    </w:tbl>
    <w:p w14:paraId="44C34A00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br w:type="page"/>
      </w:r>
      <w:r w:rsidRPr="00C3488D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ема:  Геометрический и механический смысл производной</w:t>
      </w:r>
    </w:p>
    <w:p w14:paraId="12FAC3A2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опросы для устного опроса</w:t>
      </w:r>
    </w:p>
    <w:p w14:paraId="392FEB54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1.Как называется раздел математики, который мы начали изучать? </w:t>
      </w:r>
    </w:p>
    <w:p w14:paraId="7E63C84F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2. Как найти скорость, зная расстояние и время?</w:t>
      </w:r>
    </w:p>
    <w:p w14:paraId="550873E3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3. Какую скорость мы получим? </w:t>
      </w:r>
    </w:p>
    <w:p w14:paraId="4052A89A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4. Какую скорость мы видим на спидометре? </w:t>
      </w:r>
    </w:p>
    <w:p w14:paraId="3E1AED51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5. Где ещё можно увидеть значение мгновенной скорости? </w:t>
      </w:r>
    </w:p>
    <w:p w14:paraId="2A0F204F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6. Чем является мгновенная скорость для пути? </w:t>
      </w:r>
    </w:p>
    <w:p w14:paraId="21572F0C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7. Как обозначается производная?</w:t>
      </w:r>
    </w:p>
    <w:p w14:paraId="28B4A99D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8. Определение производной.</w:t>
      </w:r>
    </w:p>
    <w:p w14:paraId="35DBC61A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9. Где применяется понятие производной?</w:t>
      </w:r>
    </w:p>
    <w:p w14:paraId="4B4B93A9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0. Как называется операция вычисления производной?</w:t>
      </w:r>
    </w:p>
    <w:p w14:paraId="2D6C876C" w14:textId="77777777" w:rsidR="00D402D0" w:rsidRPr="00C3488D" w:rsidRDefault="00D402D0" w:rsidP="00C3488D">
      <w:pPr>
        <w:spacing w:after="0" w:line="240" w:lineRule="atLeast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11. Задания по карточкам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0"/>
        <w:gridCol w:w="1705"/>
        <w:gridCol w:w="1843"/>
        <w:gridCol w:w="3118"/>
      </w:tblGrid>
      <w:tr w:rsidR="00D402D0" w:rsidRPr="00C3488D" w14:paraId="48368F8D" w14:textId="77777777" w:rsidTr="00D402D0">
        <w:tc>
          <w:tcPr>
            <w:tcW w:w="1980" w:type="dxa"/>
            <w:vAlign w:val="center"/>
          </w:tcPr>
          <w:p w14:paraId="37940996" w14:textId="77777777" w:rsidR="00D402D0" w:rsidRPr="00C3488D" w:rsidRDefault="00D402D0" w:rsidP="00C3488D">
            <w:pPr>
              <w:tabs>
                <w:tab w:val="left" w:pos="660"/>
                <w:tab w:val="center" w:pos="1447"/>
              </w:tabs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1</w:t>
            </w:r>
          </w:p>
        </w:tc>
        <w:tc>
          <w:tcPr>
            <w:tcW w:w="1705" w:type="dxa"/>
            <w:vAlign w:val="center"/>
          </w:tcPr>
          <w:p w14:paraId="454080A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2</w:t>
            </w:r>
          </w:p>
        </w:tc>
        <w:tc>
          <w:tcPr>
            <w:tcW w:w="1843" w:type="dxa"/>
            <w:vAlign w:val="center"/>
          </w:tcPr>
          <w:p w14:paraId="56956E19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3</w:t>
            </w:r>
          </w:p>
        </w:tc>
        <w:tc>
          <w:tcPr>
            <w:tcW w:w="3118" w:type="dxa"/>
            <w:vAlign w:val="center"/>
          </w:tcPr>
          <w:p w14:paraId="3DAD9B96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Карточка 4</w:t>
            </w:r>
          </w:p>
        </w:tc>
      </w:tr>
      <w:tr w:rsidR="00D402D0" w:rsidRPr="00C3488D" w14:paraId="2C1E587B" w14:textId="77777777" w:rsidTr="00D402D0">
        <w:tc>
          <w:tcPr>
            <w:tcW w:w="8646" w:type="dxa"/>
            <w:gridSpan w:val="4"/>
            <w:vAlign w:val="center"/>
          </w:tcPr>
          <w:p w14:paraId="702DE7B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Для данной функции найдите предел отношения приращения функции к приращению аргумента при </w:t>
            </w:r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Δx</w:t>
            </w:r>
            <m:oMath>
              <m:r>
                <w:rPr>
                  <w:rFonts w:ascii="Times New Roman" w:hAnsi="Times New Roman" w:cs="Times New Roman"/>
                  <w:color w:val="222222"/>
                  <w:sz w:val="24"/>
                  <w:szCs w:val="24"/>
                </w:rPr>
                <m:t>→</m:t>
              </m:r>
            </m:oMath>
            <w:r w:rsidRPr="00C3488D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 xml:space="preserve"> 0</w:t>
            </w:r>
          </w:p>
        </w:tc>
      </w:tr>
      <w:tr w:rsidR="00D402D0" w:rsidRPr="00C3488D" w14:paraId="08C9520D" w14:textId="77777777" w:rsidTr="00D402D0">
        <w:tc>
          <w:tcPr>
            <w:tcW w:w="1980" w:type="dxa"/>
            <w:vAlign w:val="center"/>
          </w:tcPr>
          <w:p w14:paraId="23351ECF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х + 1</w:t>
            </w:r>
          </w:p>
        </w:tc>
        <w:tc>
          <w:tcPr>
            <w:tcW w:w="1705" w:type="dxa"/>
            <w:vAlign w:val="center"/>
          </w:tcPr>
          <w:p w14:paraId="47EBA08C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х + 1</w:t>
            </w:r>
          </w:p>
        </w:tc>
        <w:tc>
          <w:tcPr>
            <w:tcW w:w="1843" w:type="dxa"/>
            <w:vAlign w:val="center"/>
          </w:tcPr>
          <w:p w14:paraId="357B014A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4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  <w:tc>
          <w:tcPr>
            <w:tcW w:w="3118" w:type="dxa"/>
            <w:vAlign w:val="center"/>
          </w:tcPr>
          <w:p w14:paraId="4AED32F9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у = 7х </w:t>
            </w:r>
            <w:r w:rsidRPr="00C3488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2</w:t>
            </w:r>
          </w:p>
        </w:tc>
      </w:tr>
      <w:tr w:rsidR="00D402D0" w:rsidRPr="00C3488D" w14:paraId="7552F83E" w14:textId="77777777" w:rsidTr="00D402D0">
        <w:tc>
          <w:tcPr>
            <w:tcW w:w="1980" w:type="dxa"/>
            <w:vAlign w:val="center"/>
          </w:tcPr>
          <w:p w14:paraId="2E5D7D2A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 w14:anchorId="4816F7AC">
                <v:shape id="_x0000_i1627" type="#_x0000_t75" style="width:33.8pt;height:15.05pt" o:ole="">
                  <v:imagedata r:id="rId1072" o:title=""/>
                </v:shape>
                <o:OLEObject Type="Embed" ProgID="Equation.DSMT4" ShapeID="_x0000_i1627" DrawAspect="Content" ObjectID="_1800967571" r:id="rId1073"/>
              </w:object>
            </w:r>
          </w:p>
        </w:tc>
        <w:tc>
          <w:tcPr>
            <w:tcW w:w="1705" w:type="dxa"/>
            <w:vAlign w:val="center"/>
          </w:tcPr>
          <w:p w14:paraId="53976FD3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3428593A">
                <v:shape id="_x0000_i1628" type="#_x0000_t75" style="width:38.8pt;height:15.05pt" o:ole="">
                  <v:imagedata r:id="rId1074" o:title=""/>
                </v:shape>
                <o:OLEObject Type="Embed" ProgID="Equation.DSMT4" ShapeID="_x0000_i1628" DrawAspect="Content" ObjectID="_1800967572" r:id="rId1075"/>
              </w:object>
            </w:r>
          </w:p>
        </w:tc>
        <w:tc>
          <w:tcPr>
            <w:tcW w:w="1843" w:type="dxa"/>
            <w:vAlign w:val="center"/>
          </w:tcPr>
          <w:p w14:paraId="73A9DB0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 w14:anchorId="0AF3D473">
                <v:shape id="_x0000_i1629" type="#_x0000_t75" style="width:33.2pt;height:15.05pt" o:ole="">
                  <v:imagedata r:id="rId1076" o:title=""/>
                </v:shape>
                <o:OLEObject Type="Embed" ProgID="Equation.DSMT4" ShapeID="_x0000_i1629" DrawAspect="Content" ObjectID="_1800967573" r:id="rId1077"/>
              </w:object>
            </w:r>
          </w:p>
        </w:tc>
        <w:tc>
          <w:tcPr>
            <w:tcW w:w="3118" w:type="dxa"/>
            <w:vAlign w:val="center"/>
          </w:tcPr>
          <w:p w14:paraId="564377AC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4729F31A">
                <v:shape id="_x0000_i1630" type="#_x0000_t75" style="width:38.8pt;height:15.05pt" o:ole="">
                  <v:imagedata r:id="rId1078" o:title=""/>
                </v:shape>
                <o:OLEObject Type="Embed" ProgID="Equation.DSMT4" ShapeID="_x0000_i1630" DrawAspect="Content" ObjectID="_1800967574" r:id="rId1079"/>
              </w:object>
            </w:r>
          </w:p>
        </w:tc>
      </w:tr>
      <w:tr w:rsidR="00D402D0" w:rsidRPr="00C3488D" w14:paraId="23BCD6CF" w14:textId="77777777" w:rsidTr="00D402D0">
        <w:tc>
          <w:tcPr>
            <w:tcW w:w="1980" w:type="dxa"/>
            <w:vAlign w:val="center"/>
          </w:tcPr>
          <w:p w14:paraId="0B0A5EE8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 w14:anchorId="2F60168C">
                <v:shape id="_x0000_i1631" type="#_x0000_t75" style="width:53.2pt;height:15.05pt" o:ole="">
                  <v:imagedata r:id="rId1080" o:title=""/>
                </v:shape>
                <o:OLEObject Type="Embed" ProgID="Equation.DSMT4" ShapeID="_x0000_i1631" DrawAspect="Content" ObjectID="_1800967575" r:id="rId1081"/>
              </w:object>
            </w:r>
          </w:p>
        </w:tc>
        <w:tc>
          <w:tcPr>
            <w:tcW w:w="1705" w:type="dxa"/>
            <w:vAlign w:val="center"/>
          </w:tcPr>
          <w:p w14:paraId="27E7B1D7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 w14:anchorId="144DB421">
                <v:shape id="_x0000_i1632" type="#_x0000_t75" style="width:58.25pt;height:15.05pt" o:ole="">
                  <v:imagedata r:id="rId1082" o:title=""/>
                </v:shape>
                <o:OLEObject Type="Embed" ProgID="Equation.DSMT4" ShapeID="_x0000_i1632" DrawAspect="Content" ObjectID="_1800967576" r:id="rId1083"/>
              </w:object>
            </w:r>
          </w:p>
        </w:tc>
        <w:tc>
          <w:tcPr>
            <w:tcW w:w="1843" w:type="dxa"/>
            <w:vAlign w:val="center"/>
          </w:tcPr>
          <w:p w14:paraId="7E9E4A7C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 w14:anchorId="04042378">
                <v:shape id="_x0000_i1633" type="#_x0000_t75" style="width:58.25pt;height:15.05pt" o:ole="">
                  <v:imagedata r:id="rId1084" o:title=""/>
                </v:shape>
                <o:OLEObject Type="Embed" ProgID="Equation.DSMT4" ShapeID="_x0000_i1633" DrawAspect="Content" ObjectID="_1800967577" r:id="rId1085"/>
              </w:object>
            </w:r>
          </w:p>
        </w:tc>
        <w:tc>
          <w:tcPr>
            <w:tcW w:w="3118" w:type="dxa"/>
            <w:vAlign w:val="center"/>
          </w:tcPr>
          <w:p w14:paraId="199C7EE5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 w14:anchorId="2DD15F07">
                <v:shape id="_x0000_i1634" type="#_x0000_t75" style="width:54.45pt;height:15.05pt" o:ole="">
                  <v:imagedata r:id="rId1086" o:title=""/>
                </v:shape>
                <o:OLEObject Type="Embed" ProgID="Equation.DSMT4" ShapeID="_x0000_i1634" DrawAspect="Content" ObjectID="_1800967578" r:id="rId1087"/>
              </w:object>
            </w:r>
          </w:p>
        </w:tc>
      </w:tr>
    </w:tbl>
    <w:p w14:paraId="1E897ED8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BD3EE6D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Самостоятельная аудиторная работа в письменной форме.</w:t>
      </w:r>
    </w:p>
    <w:p w14:paraId="2C6E89CA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27A8DB15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2.</w:t>
      </w:r>
    </w:p>
    <w:p w14:paraId="13E9802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FE65BF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4.</w:t>
      </w:r>
    </w:p>
    <w:p w14:paraId="4362FFFA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+ 2х – 15.</w:t>
      </w:r>
    </w:p>
    <w:p w14:paraId="4802ED5D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3358F6E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.Написать уравнение касательной для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3 в точке х</w:t>
      </w:r>
      <w:r w:rsidRPr="00C3488D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-1.</w:t>
      </w:r>
    </w:p>
    <w:p w14:paraId="7705E2BF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2.Найти скорость и ускорение точки в момент времен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= 1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, если закон движения точки задан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D8B4DF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3. Вычислить производную функци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 в точке х=2.</w:t>
      </w:r>
    </w:p>
    <w:p w14:paraId="0F9F8FA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4. Решить уравнение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′(х) = 0, если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- 3х – 5.</w:t>
      </w:r>
    </w:p>
    <w:p w14:paraId="7757B051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:</w:t>
      </w:r>
    </w:p>
    <w:tbl>
      <w:tblPr>
        <w:tblStyle w:val="24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D402D0" w:rsidRPr="00C3488D" w14:paraId="31C4E897" w14:textId="77777777" w:rsidTr="00D402D0">
        <w:tc>
          <w:tcPr>
            <w:tcW w:w="1914" w:type="dxa"/>
          </w:tcPr>
          <w:p w14:paraId="7A1416C6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14:paraId="6FBA93CD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4" w:type="dxa"/>
          </w:tcPr>
          <w:p w14:paraId="63C512A3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4" w:type="dxa"/>
          </w:tcPr>
          <w:p w14:paraId="1A68D81A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5" w:type="dxa"/>
          </w:tcPr>
          <w:p w14:paraId="43370B9A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402D0" w:rsidRPr="00C3488D" w14:paraId="4C546F39" w14:textId="77777777" w:rsidTr="00D402D0">
        <w:tc>
          <w:tcPr>
            <w:tcW w:w="1914" w:type="dxa"/>
          </w:tcPr>
          <w:p w14:paraId="6A1BB3E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1914" w:type="dxa"/>
          </w:tcPr>
          <w:p w14:paraId="43D2B1D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13х - 14</w:t>
            </w:r>
          </w:p>
        </w:tc>
        <w:tc>
          <w:tcPr>
            <w:tcW w:w="1914" w:type="dxa"/>
          </w:tcPr>
          <w:p w14:paraId="04FC582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6м/с; 36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14:paraId="5FCF6121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15" w:type="dxa"/>
          </w:tcPr>
          <w:p w14:paraId="31CE2454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1</w:t>
            </w:r>
          </w:p>
        </w:tc>
      </w:tr>
      <w:tr w:rsidR="00D402D0" w:rsidRPr="00C3488D" w14:paraId="7E093992" w14:textId="77777777" w:rsidTr="00D402D0">
        <w:tc>
          <w:tcPr>
            <w:tcW w:w="1914" w:type="dxa"/>
          </w:tcPr>
          <w:p w14:paraId="5E3BCD3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  <w:tc>
          <w:tcPr>
            <w:tcW w:w="1914" w:type="dxa"/>
          </w:tcPr>
          <w:p w14:paraId="373C022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У= - 4х - 4</w:t>
            </w:r>
          </w:p>
        </w:tc>
        <w:tc>
          <w:tcPr>
            <w:tcW w:w="1914" w:type="dxa"/>
          </w:tcPr>
          <w:p w14:paraId="142B903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м/с; 24м/с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14" w:type="dxa"/>
          </w:tcPr>
          <w:p w14:paraId="6647BBEF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- 8</w:t>
            </w:r>
          </w:p>
        </w:tc>
        <w:tc>
          <w:tcPr>
            <w:tcW w:w="1915" w:type="dxa"/>
          </w:tcPr>
          <w:p w14:paraId="69019DA2" w14:textId="77777777" w:rsidR="00D402D0" w:rsidRPr="00C3488D" w:rsidRDefault="00D402D0" w:rsidP="00C3488D">
            <w:pPr>
              <w:spacing w:line="240" w:lineRule="atLeast"/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</w:tr>
    </w:tbl>
    <w:p w14:paraId="42F2A18E" w14:textId="77777777" w:rsidR="00D402D0" w:rsidRPr="00C3488D" w:rsidRDefault="00D402D0" w:rsidP="00C3488D">
      <w:pPr>
        <w:tabs>
          <w:tab w:val="left" w:pos="9356"/>
        </w:tabs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14:paraId="712CA6D0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четыре правильно решенные задания оценка "отлично".</w:t>
      </w:r>
    </w:p>
    <w:p w14:paraId="59087EC9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три правильно решенные задания оценка "хорошо".</w:t>
      </w:r>
    </w:p>
    <w:p w14:paraId="35F4BD5C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два правильно решенные задания оценка "удовлетворительно".</w:t>
      </w:r>
    </w:p>
    <w:p w14:paraId="0911522F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".</w:t>
      </w:r>
    </w:p>
    <w:p w14:paraId="788A8DCB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66E91D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u w:val="single"/>
        </w:rPr>
        <w:sectPr w:rsidR="00D402D0" w:rsidRPr="00C3488D" w:rsidSect="00D402D0">
          <w:pgSz w:w="11906" w:h="16838"/>
          <w:pgMar w:top="568" w:right="707" w:bottom="568" w:left="993" w:header="708" w:footer="708" w:gutter="0"/>
          <w:cols w:space="708"/>
          <w:docGrid w:linePitch="360"/>
        </w:sect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14:paraId="0ADDD0E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Найти производную (работа в парах)             </w:t>
      </w:r>
    </w:p>
    <w:p w14:paraId="7AA4FC9F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67C4883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08F6A109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88C88C5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4267D7BD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4CC5656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4E18F191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</w:rPr>
        <w:t>+7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-8    </w:t>
      </w:r>
    </w:p>
    <w:p w14:paraId="2DF816BA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14:paraId="218CA94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3)  f(x) =  5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2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5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8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14:paraId="2C45C14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14:paraId="0B13E5F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3x-2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7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14:paraId="156AA255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6) f(x) = (8x + 3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14:paraId="36E249A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x-3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</w:t>
      </w:r>
    </w:p>
    <w:p w14:paraId="223177E6" w14:textId="77777777" w:rsidR="00D402D0" w:rsidRPr="00BF008E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14:paraId="5ED1644E" w14:textId="77777777" w:rsidR="00647021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ОТВЕТЫ</w:t>
      </w:r>
    </w:p>
    <w:p w14:paraId="2201F58E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40360DAC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74B7451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f</w:t>
      </w:r>
      <w:r w:rsidRPr="00C3488D">
        <w:rPr>
          <w:rFonts w:ascii="Times New Roman" w:eastAsia="Calibri" w:hAnsi="Times New Roman" w:cs="Times New Roman"/>
          <w:sz w:val="24"/>
          <w:szCs w:val="24"/>
        </w:rPr>
        <w:t>(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) =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C3488D">
        <w:rPr>
          <w:rFonts w:ascii="Times New Roman" w:eastAsia="Calibri" w:hAnsi="Times New Roman" w:cs="Times New Roman"/>
          <w:sz w:val="24"/>
          <w:szCs w:val="24"/>
        </w:rPr>
        <w:t>+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eastAsia="Calibri" w:hAnsi="Times New Roman" w:cs="Times New Roman"/>
          <w:sz w:val="24"/>
          <w:szCs w:val="24"/>
        </w:rPr>
        <w:t>-6</w:t>
      </w:r>
    </w:p>
    <w:p w14:paraId="35E279B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2) f(x) =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+</w:t>
      </w:r>
      <m:oMath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 xml:space="preserve"> </m:t>
        </m:r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  <m:r>
          <w:rPr>
            <w:rFonts w:ascii="Times New Roman" w:eastAsia="Calibri" w:hAnsi="Times New Roman" w:cs="Times New Roman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</w:t>
      </w:r>
    </w:p>
    <w:p w14:paraId="4C65479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>3)  f(x) =  6x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4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5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-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4</m:t>
            </m:r>
          </m:num>
          <m:den>
            <m:sSup>
              <m:sSupPr>
                <m:ctrlPr>
                  <w:rPr>
                    <w:rFonts w:ascii="Times New Roman" w:eastAsia="Calibri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="Calibri" w:hAnsi="Times New Roman" w:cs="Times New Roman"/>
                    <w:sz w:val="24"/>
                    <w:szCs w:val="24"/>
                    <w:lang w:val="en-US"/>
                  </w:rPr>
                  <m:t xml:space="preserve">3   </m:t>
                </m:r>
              </m:sup>
            </m:sSup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4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</w:t>
      </w:r>
    </w:p>
    <w:p w14:paraId="64773B7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4) f(x) =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- </w:t>
      </w:r>
      <m:oMath>
        <m:func>
          <m:func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</w:t>
      </w:r>
    </w:p>
    <w:p w14:paraId="4D317AD5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5) f(x)= </w:t>
      </w:r>
      <m:oMath>
        <m:f>
          <m:fPr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3</m:t>
            </m:r>
          </m:num>
          <m:den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x+5</m:t>
            </m:r>
          </m:den>
        </m:f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</w:t>
      </w:r>
    </w:p>
    <w:p w14:paraId="7E420A1A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>6) f(x) = (5x + 7)</w:t>
      </w:r>
      <w:r w:rsidRPr="00C3488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</w:t>
      </w: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</w:t>
      </w:r>
    </w:p>
    <w:p w14:paraId="468A87A6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7) f(x) = </w:t>
      </w:r>
      <m:oMath>
        <m:rad>
          <m:radPr>
            <m:degHide m:val="1"/>
            <m:ctrlP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m:t>7x-5</m:t>
            </m:r>
          </m:e>
        </m:rad>
      </m:oMath>
      <w:r w:rsidRPr="00C3488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</w:t>
      </w:r>
    </w:p>
    <w:p w14:paraId="4B82BD0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14:paraId="719B7C14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lang w:val="en-US"/>
        </w:rPr>
        <w:sectPr w:rsidR="00D402D0" w:rsidRPr="00C3488D" w:rsidSect="00D402D0">
          <w:type w:val="continuous"/>
          <w:pgSz w:w="11906" w:h="16838"/>
          <w:pgMar w:top="568" w:right="707" w:bottom="568" w:left="993" w:header="708" w:footer="708" w:gutter="0"/>
          <w:cols w:num="2" w:space="708"/>
          <w:docGrid w:linePitch="360"/>
        </w:sectPr>
      </w:pPr>
    </w:p>
    <w:tbl>
      <w:tblPr>
        <w:tblStyle w:val="24"/>
        <w:tblpPr w:leftFromText="180" w:rightFromText="180" w:vertAnchor="text" w:horzAnchor="margin" w:tblpY="348"/>
        <w:tblW w:w="8897" w:type="dxa"/>
        <w:tblLook w:val="04A0" w:firstRow="1" w:lastRow="0" w:firstColumn="1" w:lastColumn="0" w:noHBand="0" w:noVBand="1"/>
      </w:tblPr>
      <w:tblGrid>
        <w:gridCol w:w="534"/>
        <w:gridCol w:w="3969"/>
        <w:gridCol w:w="4394"/>
      </w:tblGrid>
      <w:tr w:rsidR="00D402D0" w:rsidRPr="00C3488D" w14:paraId="157EB421" w14:textId="77777777" w:rsidTr="00D402D0">
        <w:tc>
          <w:tcPr>
            <w:tcW w:w="534" w:type="dxa"/>
          </w:tcPr>
          <w:p w14:paraId="74F3FBBB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969" w:type="dxa"/>
          </w:tcPr>
          <w:p w14:paraId="4F0D2780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1</w:t>
            </w:r>
          </w:p>
        </w:tc>
        <w:tc>
          <w:tcPr>
            <w:tcW w:w="4394" w:type="dxa"/>
          </w:tcPr>
          <w:p w14:paraId="46B12900" w14:textId="77777777" w:rsidR="00D402D0" w:rsidRPr="00C3488D" w:rsidRDefault="00D402D0" w:rsidP="00C3488D">
            <w:pPr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Вариант 2</w:t>
            </w:r>
          </w:p>
        </w:tc>
      </w:tr>
      <w:tr w:rsidR="00D402D0" w:rsidRPr="00C3488D" w14:paraId="661E4F75" w14:textId="77777777" w:rsidTr="00D402D0">
        <w:tc>
          <w:tcPr>
            <w:tcW w:w="534" w:type="dxa"/>
          </w:tcPr>
          <w:p w14:paraId="38D10246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14:paraId="4550F851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7</m:t>
              </m:r>
            </m:oMath>
          </w:p>
        </w:tc>
        <w:tc>
          <w:tcPr>
            <w:tcW w:w="4394" w:type="dxa"/>
          </w:tcPr>
          <w:p w14:paraId="4E5320CE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Times New Roman" w:hAnsi="Times New Roman"/>
                  <w:sz w:val="24"/>
                  <w:szCs w:val="24"/>
                </w:rPr>
                <m:t>+3</m:t>
              </m:r>
            </m:oMath>
          </w:p>
        </w:tc>
      </w:tr>
      <w:tr w:rsidR="00D402D0" w:rsidRPr="00C3488D" w14:paraId="29A0D4A0" w14:textId="77777777" w:rsidTr="00D402D0">
        <w:tc>
          <w:tcPr>
            <w:tcW w:w="534" w:type="dxa"/>
          </w:tcPr>
          <w:p w14:paraId="33DB266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14:paraId="795E0527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26F8960A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5B15EF76" w14:textId="77777777" w:rsidTr="00D402D0">
        <w:tc>
          <w:tcPr>
            <w:tcW w:w="534" w:type="dxa"/>
          </w:tcPr>
          <w:p w14:paraId="1A09D38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14:paraId="06055809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10х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0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  <w:r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160F1143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24x</w:t>
            </w:r>
            <w:r w:rsidRPr="00C3488D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3</w:t>
            </w:r>
            <m:oMath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12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Times New Roman" w:hAnsi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х</m:t>
                      </m:r>
                    </m:e>
                  </m:rad>
                </m:den>
              </m:f>
            </m:oMath>
          </w:p>
        </w:tc>
      </w:tr>
      <w:tr w:rsidR="00D402D0" w:rsidRPr="00C3488D" w14:paraId="444A2313" w14:textId="77777777" w:rsidTr="00D402D0">
        <w:tc>
          <w:tcPr>
            <w:tcW w:w="534" w:type="dxa"/>
          </w:tcPr>
          <w:p w14:paraId="73905D9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14:paraId="0462DD32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- sin x</w:t>
            </w:r>
          </w:p>
        </w:tc>
        <w:tc>
          <w:tcPr>
            <w:tcW w:w="4394" w:type="dxa"/>
          </w:tcPr>
          <w:p w14:paraId="5FCC8654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cos x + sin x</w:t>
            </w:r>
          </w:p>
        </w:tc>
      </w:tr>
      <w:tr w:rsidR="00D402D0" w:rsidRPr="00C3488D" w14:paraId="5582B43D" w14:textId="77777777" w:rsidTr="00D402D0">
        <w:tc>
          <w:tcPr>
            <w:tcW w:w="534" w:type="dxa"/>
          </w:tcPr>
          <w:p w14:paraId="6B307295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14:paraId="3CA8A06F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23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7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94" w:type="dxa"/>
          </w:tcPr>
          <w:p w14:paraId="2C1FA827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38</m:t>
                  </m:r>
                </m:num>
                <m:den>
                  <m:sSup>
                    <m:sSupPr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(х+5)</m:t>
                      </m:r>
                    </m:e>
                    <m:sup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7BC430EA" w14:textId="77777777" w:rsidTr="00D402D0">
        <w:tc>
          <w:tcPr>
            <w:tcW w:w="534" w:type="dxa"/>
          </w:tcPr>
          <w:p w14:paraId="12495A5C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14:paraId="231C38DD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32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8x+3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14:paraId="0CBE4E08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  <m:oMath>
              <m:sSup>
                <m:sSup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(5x+7)</m:t>
                  </m:r>
                </m:e>
                <m:sup>
                  <m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  <w:r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402D0" w:rsidRPr="00C3488D" w14:paraId="053ABB25" w14:textId="77777777" w:rsidTr="00D402D0">
        <w:tc>
          <w:tcPr>
            <w:tcW w:w="534" w:type="dxa"/>
          </w:tcPr>
          <w:p w14:paraId="30958110" w14:textId="77777777" w:rsidR="00D402D0" w:rsidRPr="00C3488D" w:rsidRDefault="00D402D0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C3488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14:paraId="7285069F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5x-3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94" w:type="dxa"/>
          </w:tcPr>
          <w:p w14:paraId="745BEA5C" w14:textId="77777777" w:rsidR="00D402D0" w:rsidRPr="00C3488D" w:rsidRDefault="00804332" w:rsidP="00C3488D">
            <w:pPr>
              <w:spacing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Times New Roman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Times New Roman" w:hAnsi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Times New Roman" w:hAnsi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hAnsi="Times New Roman"/>
                          <w:sz w:val="24"/>
                          <w:szCs w:val="24"/>
                        </w:rPr>
                        <m:t>7x-5</m:t>
                      </m:r>
                    </m:e>
                  </m:rad>
                </m:den>
              </m:f>
            </m:oMath>
            <w:r w:rsidR="00D402D0" w:rsidRPr="00C3488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392A2753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1336D6D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ремя на подготовку и выполнение 30 мин.</w:t>
      </w:r>
    </w:p>
    <w:p w14:paraId="4CF9B302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7 правильно решенных заданий оценка "отлично".</w:t>
      </w:r>
    </w:p>
    <w:p w14:paraId="22552759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правильно решенных заданий оценка "хорошо".</w:t>
      </w:r>
    </w:p>
    <w:p w14:paraId="37D35015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3-4 правильно решенных заданий оценка "удовлетворительно".</w:t>
      </w:r>
    </w:p>
    <w:p w14:paraId="40B40BCC" w14:textId="77777777" w:rsidR="003D0B9D" w:rsidRPr="00C3488D" w:rsidRDefault="003D0B9D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За  решенные менее трех заданий оценка "неудовлетворительно".     </w:t>
      </w:r>
    </w:p>
    <w:p w14:paraId="5635669A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  <w:sectPr w:rsidR="00D402D0" w:rsidRPr="00C3488D" w:rsidSect="003D0B9D">
          <w:type w:val="continuous"/>
          <w:pgSz w:w="11906" w:h="16838"/>
          <w:pgMar w:top="568" w:right="707" w:bottom="568" w:left="993" w:header="708" w:footer="708" w:gutter="0"/>
          <w:cols w:num="2" w:space="284"/>
          <w:docGrid w:linePitch="360"/>
        </w:sectPr>
      </w:pPr>
    </w:p>
    <w:p w14:paraId="59AE057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14:paraId="0413EF03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  <w:u w:val="single"/>
        </w:rPr>
        <w:t>Самостоятельная аудиторная работа в письменной форме</w:t>
      </w:r>
    </w:p>
    <w:p w14:paraId="0BC4FE97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  <w:r w:rsidRPr="00C3488D">
        <w:rPr>
          <w:rFonts w:ascii="Times New Roman" w:eastAsia="Calibri" w:hAnsi="Times New Roman" w:cs="Times New Roman"/>
          <w:sz w:val="24"/>
          <w:szCs w:val="24"/>
        </w:rPr>
        <w:t xml:space="preserve"> : Найти производную  сложной функции:</w:t>
      </w:r>
    </w:p>
    <w:tbl>
      <w:tblPr>
        <w:tblpPr w:leftFromText="180" w:rightFromText="180" w:vertAnchor="text" w:tblpX="-37" w:tblpY="406"/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86"/>
      </w:tblGrid>
      <w:tr w:rsidR="00D402D0" w:rsidRPr="00C3488D" w14:paraId="72FBCC54" w14:textId="77777777" w:rsidTr="00D402D0">
        <w:trPr>
          <w:trHeight w:val="4499"/>
        </w:trPr>
        <w:tc>
          <w:tcPr>
            <w:tcW w:w="3986" w:type="dxa"/>
          </w:tcPr>
          <w:p w14:paraId="1F6798AF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вариант</w:t>
            </w:r>
          </w:p>
          <w:p w14:paraId="64594365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(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)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80" w14:anchorId="54375E5E">
                <v:shape id="_x0000_i1635" type="#_x0000_t75" style="width:63.85pt;height:18.8pt" o:ole="">
                  <v:imagedata r:id="rId1088" o:title=""/>
                </v:shape>
                <o:OLEObject Type="Embed" ProgID="Equation.3" ShapeID="_x0000_i1635" DrawAspect="Content" ObjectID="_1800967579" r:id="rId1089"/>
              </w:object>
            </w:r>
          </w:p>
          <w:p w14:paraId="4F7B610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-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804332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 w14:anchorId="6B2C1948">
                <v:shape id="_x0000_s1507" type="#_x0000_t75" style="position:absolute;margin-left:14.75pt;margin-top:0;width:90.75pt;height:63pt;z-index:-251631616;mso-position-horizontal-relative:text;mso-position-vertical-relative:text" equationxml="&lt;">
                  <v:imagedata r:id="rId1090" o:title="" chromakey="white"/>
                </v:shape>
              </w:pic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14:paraId="4B45C2C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E4EFEF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sin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14:paraId="479881C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540" w:dyaOrig="680" w14:anchorId="15D2D6E5">
                <v:shape id="_x0000_i1636" type="#_x0000_t75" style="width:77pt;height:33.8pt" o:ole="">
                  <v:imagedata r:id="rId1091" o:title=""/>
                </v:shape>
                <o:OLEObject Type="Embed" ProgID="Equation.3" ShapeID="_x0000_i1636" DrawAspect="Content" ObjectID="_1800967580" r:id="rId1092"/>
              </w:object>
            </w:r>
          </w:p>
          <w:p w14:paraId="40B6A72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219" w:dyaOrig="420" w14:anchorId="548ACCDB">
                <v:shape id="_x0000_i1637" type="#_x0000_t75" style="width:60.1pt;height:20.65pt" o:ole="">
                  <v:imagedata r:id="rId1093" o:title=""/>
                </v:shape>
                <o:OLEObject Type="Embed" ProgID="Equation.3" ShapeID="_x0000_i1637" DrawAspect="Content" ObjectID="_1800967581" r:id="rId1094"/>
              </w:object>
            </w:r>
          </w:p>
          <w:p w14:paraId="3A373512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*6)</w: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=2sin2xcos3x</m:t>
              </m:r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instrText xml:space="preserve"> </w:instrTex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fldChar w:fldCharType="end"/>
            </w:r>
            <w:r w:rsidRPr="00C3488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  <w:lang w:val="en-US"/>
              </w:rPr>
              <w:object w:dxaOrig="1780" w:dyaOrig="320" w14:anchorId="6BE1DA34">
                <v:shape id="_x0000_i1638" type="#_x0000_t75" style="width:89.55pt;height:15.05pt" o:ole="">
                  <v:imagedata r:id="rId1095" o:title=""/>
                </v:shape>
                <o:OLEObject Type="Embed" ProgID="Equation.3" ShapeID="_x0000_i1638" DrawAspect="Content" ObjectID="_1800967582" r:id="rId1096"/>
              </w:object>
            </w:r>
          </w:p>
        </w:tc>
      </w:tr>
    </w:tbl>
    <w:p w14:paraId="40DA95B9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6673" w:tblpY="-94"/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10"/>
      </w:tblGrid>
      <w:tr w:rsidR="00D402D0" w:rsidRPr="00C3488D" w14:paraId="6BB07315" w14:textId="77777777" w:rsidTr="00D402D0">
        <w:trPr>
          <w:trHeight w:val="4499"/>
        </w:trPr>
        <w:tc>
          <w:tcPr>
            <w:tcW w:w="3810" w:type="dxa"/>
          </w:tcPr>
          <w:p w14:paraId="1CAEA091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 вариант</w:t>
            </w:r>
          </w:p>
          <w:p w14:paraId="7252A3A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(1-2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x)</m:t>
                  </m:r>
                </m:e>
                <m: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14:paraId="675D3AB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)</w: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2</m:t>
                  </m:r>
                </m:den>
              </m:f>
            </m:oMath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separate"/>
            </w:r>
            <w:r w:rsidR="00804332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 w14:anchorId="527CE544">
                <v:shape id="_x0000_s1508" type="#_x0000_t75" style="position:absolute;margin-left:14.45pt;margin-top:-.85pt;width:90.75pt;height:63pt;z-index:-251630592;mso-position-horizontal-relative:text;mso-position-vertical-relative:text" equationxml="&lt;">
                  <v:imagedata r:id="rId1097" o:title="" chromakey="white"/>
                </v:shape>
              </w:pict>
            </w:r>
            <w:r w:rsidR="00E40F88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  <w:p w14:paraId="7EA2AB3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418E446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3)</w:t>
            </w:r>
            <m:oMath>
              <m: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cos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</w:p>
          <w:p w14:paraId="09E3EA55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4)</w:t>
            </w:r>
            <w:r w:rsidRPr="00C3488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80" w:dyaOrig="680" w14:anchorId="1C743C98">
                <v:shape id="_x0000_i1639" type="#_x0000_t75" style="width:83.9pt;height:33.8pt" o:ole="">
                  <v:imagedata r:id="rId1098" o:title=""/>
                </v:shape>
                <o:OLEObject Type="Embed" ProgID="Equation.3" ShapeID="_x0000_i1639" DrawAspect="Content" ObjectID="_1800967583" r:id="rId1099"/>
              </w:object>
            </w:r>
          </w:p>
          <w:p w14:paraId="07A1857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5)</w:t>
            </w:r>
            <w:r w:rsidRPr="00C3488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20" w:dyaOrig="420" w14:anchorId="3245535C">
                <v:shape id="_x0000_i1640" type="#_x0000_t75" style="width:66.35pt;height:20.65pt" o:ole="">
                  <v:imagedata r:id="rId1100" o:title=""/>
                </v:shape>
                <o:OLEObject Type="Embed" ProgID="Equation.3" ShapeID="_x0000_i1640" DrawAspect="Content" ObjectID="_1800967584" r:id="rId1101"/>
              </w:object>
            </w:r>
          </w:p>
          <w:p w14:paraId="5A89DDC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*6) у =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s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in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</w:p>
          <w:p w14:paraId="760CFF70" w14:textId="77777777" w:rsidR="00D402D0" w:rsidRPr="00C3488D" w:rsidRDefault="00E40F88" w:rsidP="00C3488D">
            <w:pPr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Times New Roman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2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x</m:t>
              </m:r>
            </m:oMath>
            <w:r w:rsidR="00D402D0"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</w:instrText>
            </w: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</w:p>
        </w:tc>
      </w:tr>
    </w:tbl>
    <w:p w14:paraId="6B3BCF28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15 мин.</w:t>
      </w:r>
    </w:p>
    <w:p w14:paraId="70872C56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tbl>
      <w:tblPr>
        <w:tblW w:w="95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1"/>
        <w:gridCol w:w="2837"/>
        <w:gridCol w:w="2199"/>
      </w:tblGrid>
      <w:tr w:rsidR="00D402D0" w:rsidRPr="00C3488D" w14:paraId="2D8CB4B6" w14:textId="77777777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CD45C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B7D4D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2CF6E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05F92556" w14:textId="77777777" w:rsidTr="00D402D0">
        <w:trPr>
          <w:jc w:val="center"/>
        </w:trPr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D6670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Находить производные элементарных функций;</w:t>
            </w:r>
          </w:p>
          <w:p w14:paraId="594F92A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91050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- Нахождение производных элементарных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B3C77F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14:paraId="421A11AF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7D253E50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18D477CE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Работа состоит из 6 заданий.</w:t>
      </w:r>
    </w:p>
    <w:p w14:paraId="2A04CD5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5-6  правильно решенных заданий оценка "отлично".</w:t>
      </w:r>
    </w:p>
    <w:p w14:paraId="154547BD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4-3 правильно решенных заданий оценка "хорошо".</w:t>
      </w:r>
    </w:p>
    <w:p w14:paraId="1DDDD0B0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2  правильно решенных заданий оценка "удовлетворительно".</w:t>
      </w:r>
    </w:p>
    <w:p w14:paraId="619BBE29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 решенные менее двух заданий оценка "неудовлетворительно</w:t>
      </w:r>
    </w:p>
    <w:p w14:paraId="2EDB1D03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6F4C812" w14:textId="77777777" w:rsidR="00D402D0" w:rsidRPr="00C3488D" w:rsidRDefault="00D402D0" w:rsidP="00C3488D">
      <w:pPr>
        <w:spacing w:after="0" w:line="240" w:lineRule="atLeast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Расчетное задание ( работа в парах)</w:t>
      </w:r>
    </w:p>
    <w:p w14:paraId="17AC151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Текст задания</w:t>
      </w:r>
    </w:p>
    <w:p w14:paraId="3FB0B4F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Исследовать функцию и построить ее график.</w:t>
      </w:r>
    </w:p>
    <w:p w14:paraId="791B63BC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1</w:t>
      </w:r>
    </w:p>
    <w:p w14:paraId="2ACE14BD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40" w:dyaOrig="360" w14:anchorId="289BB67B">
          <v:shape id="_x0000_i1641" type="#_x0000_t75" style="width:92.65pt;height:18.8pt" o:ole="">
            <v:imagedata r:id="rId1102" o:title=""/>
          </v:shape>
          <o:OLEObject Type="Embed" ProgID="Equation.3" ShapeID="_x0000_i1641" DrawAspect="Content" ObjectID="_1800967585" r:id="rId1103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EFE70CD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2</w:t>
      </w:r>
    </w:p>
    <w:p w14:paraId="423A2FA8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00" w:dyaOrig="660" w14:anchorId="78B46027">
          <v:shape id="_x0000_i1642" type="#_x0000_t75" style="width:105.2pt;height:33.2pt" o:ole="">
            <v:imagedata r:id="rId1104" o:title=""/>
          </v:shape>
          <o:OLEObject Type="Embed" ProgID="Equation.3" ShapeID="_x0000_i1642" DrawAspect="Content" ObjectID="_1800967586" r:id="rId1105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D4308F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Вариант 3</w:t>
      </w:r>
    </w:p>
    <w:p w14:paraId="1FBAAEEA" w14:textId="77777777" w:rsidR="00D402D0" w:rsidRPr="00C3488D" w:rsidRDefault="00D402D0" w:rsidP="00C3488D">
      <w:pPr>
        <w:spacing w:after="0" w:line="240" w:lineRule="atLeast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60" w14:anchorId="3AD99F58">
          <v:shape id="_x0000_i1643" type="#_x0000_t75" style="width:98.9pt;height:18.8pt" o:ole="">
            <v:imagedata r:id="rId1106" o:title=""/>
          </v:shape>
          <o:OLEObject Type="Embed" ProgID="Equation.3" ShapeID="_x0000_i1643" DrawAspect="Content" ObjectID="_1800967587" r:id="rId1107"/>
        </w:object>
      </w:r>
      <w:r w:rsidRPr="00C3488D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D504AC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 xml:space="preserve">Время на выполнение: </w:t>
      </w:r>
      <w:r w:rsidRPr="00C3488D">
        <w:rPr>
          <w:rFonts w:ascii="Times New Roman" w:eastAsia="Calibri" w:hAnsi="Times New Roman" w:cs="Times New Roman"/>
          <w:sz w:val="24"/>
          <w:szCs w:val="24"/>
        </w:rPr>
        <w:t>25 мин.</w:t>
      </w:r>
    </w:p>
    <w:p w14:paraId="22212722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3488D">
        <w:rPr>
          <w:rFonts w:ascii="Times New Roman" w:eastAsia="Calibri" w:hAnsi="Times New Roman" w:cs="Times New Roman"/>
          <w:b/>
          <w:sz w:val="24"/>
          <w:szCs w:val="24"/>
        </w:rPr>
        <w:t>Перечень объектов контроля и оценки</w:t>
      </w:r>
    </w:p>
    <w:p w14:paraId="6CE7055C" w14:textId="77777777" w:rsidR="00D402D0" w:rsidRPr="00C3488D" w:rsidRDefault="00D402D0" w:rsidP="00C3488D">
      <w:pPr>
        <w:keepNext/>
        <w:keepLines/>
        <w:suppressLineNumbers/>
        <w:suppressAutoHyphens/>
        <w:spacing w:after="0" w:line="240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93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45"/>
        <w:gridCol w:w="3351"/>
        <w:gridCol w:w="2198"/>
      </w:tblGrid>
      <w:tr w:rsidR="00D402D0" w:rsidRPr="00C3488D" w14:paraId="2099333C" w14:textId="77777777" w:rsidTr="003D0B9D">
        <w:trPr>
          <w:jc w:val="center"/>
        </w:trPr>
        <w:tc>
          <w:tcPr>
            <w:tcW w:w="3845" w:type="dxa"/>
            <w:vAlign w:val="center"/>
          </w:tcPr>
          <w:p w14:paraId="75C59B98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именование объектов контроля и оценки</w:t>
            </w:r>
          </w:p>
        </w:tc>
        <w:tc>
          <w:tcPr>
            <w:tcW w:w="3351" w:type="dxa"/>
            <w:vAlign w:val="center"/>
          </w:tcPr>
          <w:p w14:paraId="38EF1C1E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сновные показатели оценки результата</w:t>
            </w:r>
          </w:p>
        </w:tc>
        <w:tc>
          <w:tcPr>
            <w:tcW w:w="2198" w:type="dxa"/>
          </w:tcPr>
          <w:p w14:paraId="48167527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ценка</w:t>
            </w:r>
          </w:p>
        </w:tc>
      </w:tr>
      <w:tr w:rsidR="00D402D0" w:rsidRPr="00C3488D" w14:paraId="060F4784" w14:textId="77777777" w:rsidTr="003D0B9D">
        <w:trPr>
          <w:jc w:val="center"/>
        </w:trPr>
        <w:tc>
          <w:tcPr>
            <w:tcW w:w="3845" w:type="dxa"/>
          </w:tcPr>
          <w:p w14:paraId="304F4503" w14:textId="77777777" w:rsidR="00D402D0" w:rsidRPr="00C3488D" w:rsidRDefault="00D402D0" w:rsidP="00C3488D">
            <w:pPr>
              <w:keepNext/>
              <w:keepLines/>
              <w:suppressLineNumbers/>
              <w:suppressAutoHyphens/>
              <w:spacing w:after="0" w:line="240" w:lineRule="atLeast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 xml:space="preserve"> </w:t>
            </w:r>
            <w:r w:rsidRPr="00C3488D">
              <w:rPr>
                <w:rFonts w:ascii="Times New Roman" w:eastAsia="MS Mincho" w:hAnsi="Times New Roman" w:cs="Times New Roman"/>
                <w:sz w:val="24"/>
                <w:szCs w:val="24"/>
              </w:rPr>
              <w:t>Умение решать задачи математического анализа</w:t>
            </w:r>
          </w:p>
        </w:tc>
        <w:tc>
          <w:tcPr>
            <w:tcW w:w="3351" w:type="dxa"/>
          </w:tcPr>
          <w:p w14:paraId="6C17511D" w14:textId="77777777" w:rsidR="00D402D0" w:rsidRPr="00C3488D" w:rsidRDefault="00D402D0" w:rsidP="00C3488D">
            <w:pPr>
              <w:adjustRightInd w:val="0"/>
              <w:spacing w:after="0"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- Исследование функции и построение графика</w:t>
            </w:r>
          </w:p>
        </w:tc>
        <w:tc>
          <w:tcPr>
            <w:tcW w:w="2198" w:type="dxa"/>
          </w:tcPr>
          <w:p w14:paraId="558FBB3F" w14:textId="77777777" w:rsidR="00D402D0" w:rsidRPr="00C3488D" w:rsidRDefault="00D402D0" w:rsidP="00C3488D">
            <w:pPr>
              <w:adjustRightInd w:val="0"/>
              <w:spacing w:after="0" w:line="24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eastAsia="Calibri" w:hAnsi="Times New Roman" w:cs="Times New Roman"/>
                <w:sz w:val="24"/>
                <w:szCs w:val="24"/>
              </w:rPr>
              <w:t>1 балл</w:t>
            </w:r>
          </w:p>
        </w:tc>
      </w:tr>
    </w:tbl>
    <w:p w14:paraId="13374E73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правильный ответ на вопросы или верное решение задачи выставляется положительная оценка – 1 балл.</w:t>
      </w:r>
    </w:p>
    <w:p w14:paraId="4BC94DCB" w14:textId="77777777" w:rsidR="00D402D0" w:rsidRPr="00C3488D" w:rsidRDefault="00D402D0" w:rsidP="00C3488D">
      <w:pPr>
        <w:keepLines/>
        <w:suppressLineNumbers/>
        <w:suppressAutoHyphens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3488D">
        <w:rPr>
          <w:rFonts w:ascii="Times New Roman" w:eastAsia="Calibri" w:hAnsi="Times New Roman" w:cs="Times New Roman"/>
          <w:sz w:val="24"/>
          <w:szCs w:val="24"/>
        </w:rPr>
        <w:t>За неправильный ответ на вопросы или неверное решение задачи выставляется отрицательная оценка – 0 баллов.</w:t>
      </w:r>
    </w:p>
    <w:p w14:paraId="04BA518C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Рубежная контрольная работа</w:t>
      </w:r>
    </w:p>
    <w:p w14:paraId="7AD71171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14:paraId="27C514FD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Найти производную функции: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49C2D174">
          <v:shape id="_x0000_i1644" type="#_x0000_t75" style="width:90.8pt;height:15.05pt" equationxml="&lt;">
            <v:imagedata r:id="rId110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51EA2ADA">
          <v:shape id="_x0000_i1645" type="#_x0000_t75" style="width:90.8pt;height:15.05pt" equationxml="&lt;">
            <v:imagedata r:id="rId110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EC2E7FB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</w:t>
      </w:r>
      <w:r w:rsidRPr="00C3488D">
        <w:rPr>
          <w:rFonts w:ascii="Times New Roman" w:hAnsi="Times New Roman" w:cs="Times New Roman"/>
          <w:sz w:val="24"/>
          <w:szCs w:val="24"/>
        </w:rPr>
        <w:t>.</w:t>
      </w:r>
      <w:r w:rsidRPr="00C3488D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804332">
        <w:rPr>
          <w:rFonts w:ascii="Times New Roman" w:hAnsi="Times New Roman" w:cs="Times New Roman"/>
          <w:b/>
          <w:sz w:val="24"/>
          <w:szCs w:val="24"/>
        </w:rPr>
        <w:pict w14:anchorId="1F7AD3A0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9" type="#_x0000_t32" style="position:absolute;left:0;text-align:left;margin-left:204.3pt;margin-top:38.7pt;width:0;height:71.25pt;flip:y;z-index:251707392;mso-position-horizontal-relative:text;mso-position-vertical-relative:text" o:connectortype="straight">
            <v:stroke endarrow="block"/>
          </v:shape>
        </w:pic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264A5942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0D4F00FC" w14:textId="77777777" w:rsidR="00D402D0" w:rsidRPr="00C3488D" w:rsidRDefault="00804332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46156037">
          <v:shape id="_x0000_s1531" type="#_x0000_t32" style="position:absolute;left:0;text-align:left;margin-left:4in;margin-top:11.6pt;width:0;height:23.25pt;z-index:251709440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3D18F592">
          <v:shape id="_x0000_s1532" style="position:absolute;left:0;text-align:left;margin-left:2in;margin-top:2.85pt;width:2in;height:43.9pt;z-index:251710464" coordsize="2880,878" path="m,848c150,424,300,,585,v285,,743,818,1125,848c2092,878,2486,529,2880,180e" filled="f">
            <v:path arrowok="t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0191C8D8">
          <v:shape id="_x0000_s1534" type="#_x0000_t32" style="position:absolute;left:0;text-align:left;margin-left:172.8pt;margin-top:8.45pt;width:0;height:32.25pt;z-index:251712512" o:connectortype="straight">
            <v:stroke dashstyle="1 1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3D0B9D"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2AE58C61" w14:textId="77777777" w:rsidR="00D402D0" w:rsidRPr="00C3488D" w:rsidRDefault="00804332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50D2C209">
          <v:shape id="_x0000_s1530" type="#_x0000_t32" style="position:absolute;left:0;text-align:left;margin-left:233.55pt;margin-top:12.65pt;width:.45pt;height:27pt;flip:y;z-index:251708416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406ABC9F">
          <v:shape id="_x0000_s1533" type="#_x0000_t32" style="position:absolute;left:0;text-align:left;margin-left:145.05pt;margin-top:12.65pt;width:0;height:14.65pt;flip:y;z-index:251711488" o:connectortype="straight">
            <v:stroke dashstyle="1 1"/>
          </v:shape>
        </w:pict>
      </w:r>
      <w:r>
        <w:rPr>
          <w:rFonts w:ascii="Times New Roman" w:hAnsi="Times New Roman" w:cs="Times New Roman"/>
          <w:sz w:val="24"/>
          <w:szCs w:val="24"/>
        </w:rPr>
        <w:pict w14:anchorId="59D2ED89">
          <v:shape id="_x0000_s1528" type="#_x0000_t32" style="position:absolute;left:0;text-align:left;margin-left:107.55pt;margin-top:12.65pt;width:202.5pt;height:0;z-index:251706368" o:connectortype="straight">
            <v:stroke endarrow="block"/>
          </v:shape>
        </w:pict>
      </w:r>
    </w:p>
    <w:p w14:paraId="43472DFE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-4         -2     0      2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1CBC516D" w14:textId="77777777" w:rsidR="00D402D0" w:rsidRPr="00C3488D" w:rsidRDefault="00D402D0" w:rsidP="00C3488D">
      <w:pPr>
        <w:spacing w:after="0" w:line="240" w:lineRule="atLeast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F8C8881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44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p w14:paraId="4D5DA8C2" w14:textId="77777777" w:rsidR="00D402D0" w:rsidRPr="00C3488D" w:rsidRDefault="00D402D0" w:rsidP="00C3488D">
      <w:pPr>
        <w:spacing w:after="0" w:line="240" w:lineRule="atLeast"/>
        <w:contextualSpacing/>
        <w:rPr>
          <w:rFonts w:ascii="Times New Roman" w:hAnsi="Times New Roman" w:cs="Times New Roman"/>
          <w:b/>
          <w:sz w:val="24"/>
          <w:szCs w:val="24"/>
        </w:rPr>
      </w:pPr>
    </w:p>
    <w:p w14:paraId="1D2009E6" w14:textId="77777777" w:rsidR="00D402D0" w:rsidRPr="00C3488D" w:rsidRDefault="00D402D0" w:rsidP="00C348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ом на задания В1 - В5 должно быть некоторое число, функция, или интервал</w:t>
      </w:r>
    </w:p>
    <w:p w14:paraId="712873D9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возраста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BEF8F71">
          <v:shape id="_x0000_i1646" type="#_x0000_t75" style="width:89.55pt;height:15.05pt" equationxml="&lt;">
            <v:imagedata r:id="rId110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05EA065">
          <v:shape id="_x0000_i1647" type="#_x0000_t75" style="width:88.9pt;height:15.05pt" equationxml="&lt;">
            <v:imagedata r:id="rId110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7F14DF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493BFAF6">
          <v:shape id="_x0000_i1648" type="#_x0000_t75" style="width:54.45pt;height:23.15pt" equationxml="&lt;">
            <v:imagedata r:id="rId111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1D179905">
          <v:shape id="_x0000_i1649" type="#_x0000_t75" style="width:54.45pt;height:23.15pt" equationxml="&lt;">
            <v:imagedata r:id="rId111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,5; 2]</w:t>
      </w:r>
    </w:p>
    <w:p w14:paraId="3F4983A7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D561B07">
          <v:shape id="_x0000_i1650" type="#_x0000_t75" style="width:68.85pt;height:15.05pt" equationxml="&lt;">
            <v:imagedata r:id="rId111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5B579696">
          <v:shape id="_x0000_i1651" type="#_x0000_t75" style="width:67.6pt;height:15.05pt" equationxml="&lt;">
            <v:imagedata r:id="rId111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4CBC4EF0" w14:textId="77777777" w:rsidTr="00D402D0">
        <w:tc>
          <w:tcPr>
            <w:tcW w:w="9108" w:type="dxa"/>
          </w:tcPr>
          <w:p w14:paraId="024C85F9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</w:t>
            </w:r>
            <w:r w:rsidR="00D402D0"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ужно записать обоснованное решение</w:t>
            </w:r>
          </w:p>
        </w:tc>
      </w:tr>
    </w:tbl>
    <w:p w14:paraId="6F2D30D8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</w:p>
    <w:p w14:paraId="33B7AF47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4A38D76D">
          <v:shape id="_x0000_i1652" type="#_x0000_t75" style="width:135.85pt;height:15.05pt" equationxml="&lt;">
            <v:imagedata r:id="rId111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1AD4FC3">
          <v:shape id="_x0000_i1653" type="#_x0000_t75" style="width:135.85pt;height:15.05pt" equationxml="&lt;">
            <v:imagedata r:id="rId111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, пр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70D9932D">
          <v:shape id="_x0000_i1654" type="#_x0000_t75" style="width:40.05pt;height:23.15pt" equationxml="&lt;">
            <v:imagedata r:id="rId111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65F00D0C">
          <v:shape id="_x0000_i1655" type="#_x0000_t75" style="width:40.7pt;height:23.15pt" equationxml="&lt;">
            <v:imagedata r:id="rId111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45318543">
          <v:shape id="_x0000_i1656" type="#_x0000_t75" style="width:40.05pt;height:23.15pt" equationxml="&lt;">
            <v:imagedata r:id="rId111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17D23781">
          <v:shape id="_x0000_i1657" type="#_x0000_t75" style="width:40.7pt;height:23.15pt" equationxml="&lt;">
            <v:imagedata r:id="rId111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8CC0458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35CF7D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76A8135F">
          <v:shape id="_x0000_i1658" type="#_x0000_t75" style="width:123.35pt;height:15.05pt" equationxml="&lt;">
            <v:imagedata r:id="rId111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8FC169A">
          <v:shape id="_x0000_i1659" type="#_x0000_t75" style="width:123.35pt;height:15.05pt" equationxml="&lt;">
            <v:imagedata r:id="rId111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74175FFF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3FCABD83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69FBEBC8">
          <v:shape id="_x0000_s1510" type="#_x0000_t32" style="position:absolute;margin-left:204.3pt;margin-top:2.15pt;width:0;height:71.25pt;flip:y;z-index:2516879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00914FB2">
          <v:shape id="_x0000_s1515" type="#_x0000_t32" style="position:absolute;margin-left:172.8pt;margin-top:8.45pt;width:0;height:32.25pt;z-index:25169305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61AB12B0">
          <v:shape id="_x0000_s1513" style="position:absolute;margin-left:2in;margin-top:8.45pt;width:2in;height:43.9pt;z-index:251691008;mso-position-horizontal:absolute;mso-position-vertical:absolute" coordsize="2880,878" path="m,848c150,424,300,,585,v285,,743,818,1125,848c2092,878,2486,529,2880,18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5FD51870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7AF8DE86">
          <v:shape id="_x0000_s1512" type="#_x0000_t32" style="position:absolute;margin-left:4in;margin-top:3.65pt;width:0;height:23.25pt;z-index:25168998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387DB843">
          <v:shape id="_x0000_s1511" type="#_x0000_t32" style="position:absolute;margin-left:233.55pt;margin-top:12.65pt;width:.45pt;height:27pt;flip:y;z-index:25168896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4A12A64D">
          <v:shape id="_x0000_s1514" type="#_x0000_t32" style="position:absolute;margin-left:145.05pt;margin-top:12.65pt;width:0;height:14.65pt;flip:y;z-index:25169203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4882A825">
          <v:shape id="_x0000_s1509" type="#_x0000_t32" style="position:absolute;margin-left:107.55pt;margin-top:12.65pt;width:202.5pt;height:0;z-index:251686912" o:connectortype="straight">
            <v:stroke endarrow="block"/>
          </v:shape>
        </w:pict>
      </w:r>
    </w:p>
    <w:p w14:paraId="0D17765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-4   -2    0            2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58232EB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69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0F38B377" w14:textId="77777777" w:rsidTr="00D402D0">
        <w:tc>
          <w:tcPr>
            <w:tcW w:w="9108" w:type="dxa"/>
          </w:tcPr>
          <w:p w14:paraId="58C4C14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0D49A5D0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57797AEB">
          <v:shape id="_x0000_i1660" type="#_x0000_t75" style="width:123.35pt;height:15.05pt" equationxml="&lt;">
            <v:imagedata r:id="rId1116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6A6D5D4A">
          <v:shape id="_x0000_i1661" type="#_x0000_t75" style="width:123.35pt;height:15.05pt" equationxml="&lt;">
            <v:imagedata r:id="rId1116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2.</w:t>
      </w:r>
    </w:p>
    <w:p w14:paraId="5D6ADE4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E40F88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instrText>QUOTE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0A0CA83">
          <v:shape id="_x0000_i1662" type="#_x0000_t75" style="width:109.55pt;height:15.05pt" equationxml="&lt;">
            <v:imagedata r:id="rId1117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3385A2E9">
          <v:shape id="_x0000_i1663" type="#_x0000_t75" style="width:109.55pt;height:15.05pt" equationxml="&lt;">
            <v:imagedata r:id="rId1117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p w14:paraId="67DE08BB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8C79BA4">
          <v:shape id="_x0000_i1664" type="#_x0000_t75" style="width:63.85pt;height:15.05pt" equationxml="&lt;">
            <v:imagedata r:id="rId111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CAA9D23">
          <v:shape id="_x0000_i1665" type="#_x0000_t75" style="width:63.85pt;height:15.05pt" equationxml="&lt;">
            <v:imagedata r:id="rId111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1; 4]</w:t>
      </w:r>
    </w:p>
    <w:p w14:paraId="4C01DDF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0,2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3FDC04F9" w14:textId="77777777" w:rsidTr="00D402D0">
        <w:tc>
          <w:tcPr>
            <w:tcW w:w="9108" w:type="dxa"/>
          </w:tcPr>
          <w:p w14:paraId="7EACA251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76B78E8F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085B0C8A">
          <v:shape id="_x0000_i1666" type="#_x0000_t75" style="width:132.75pt;height:23.15pt" equationxml="&lt;">
            <v:imagedata r:id="rId111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27FCCA89">
          <v:shape id="_x0000_i1667" type="#_x0000_t75" style="width:132.75pt;height:23.15pt" equationxml="&lt;">
            <v:imagedata r:id="rId111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27F2B509">
          <v:shape id="_x0000_i1668" type="#_x0000_t75" style="width:40.05pt;height:23.15pt" equationxml="&lt;">
            <v:imagedata r:id="rId112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2517F280">
          <v:shape id="_x0000_i1669" type="#_x0000_t75" style="width:40.7pt;height:23.15pt" equationxml="&lt;">
            <v:imagedata r:id="rId112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22BEDAA0">
          <v:shape id="_x0000_i1670" type="#_x0000_t75" style="width:40.05pt;height:23.15pt" equationxml="&lt;">
            <v:imagedata r:id="rId112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0ED5FE36">
          <v:shape id="_x0000_i1671" type="#_x0000_t75" style="width:40.7pt;height:23.15pt" equationxml="&lt;">
            <v:imagedata r:id="rId112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7AE4F670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14:paraId="3CCF158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428623CA">
          <v:shape id="_x0000_i1672" type="#_x0000_t75" style="width:117.1pt;height:15.05pt" equationxml="&lt;">
            <v:imagedata r:id="rId112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F17C720">
          <v:shape id="_x0000_i1673" type="#_x0000_t75" style="width:117.1pt;height:15.05pt" equationxml="&lt;">
            <v:imagedata r:id="rId112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F78E89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</w:t>
      </w:r>
      <w:r w:rsidR="003D0B9D" w:rsidRPr="00C3488D">
        <w:rPr>
          <w:rFonts w:ascii="Times New Roman" w:hAnsi="Times New Roman" w:cs="Times New Roman"/>
          <w:sz w:val="24"/>
          <w:szCs w:val="24"/>
        </w:rPr>
        <w:t>нкции положительна</w:t>
      </w:r>
    </w:p>
    <w:p w14:paraId="0C7F5321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3E3EE467">
          <v:shape id="_x0000_s1517" type="#_x0000_t32" style="position:absolute;margin-left:204.3pt;margin-top:-6.35pt;width:0;height:71.25pt;flip:y;z-index:25169510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0DCD0BBA">
          <v:shape id="_x0000_s1519" type="#_x0000_t32" style="position:absolute;margin-left:172.8pt;margin-top:7.95pt;width:0;height:32.25pt;z-index:251697152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0E479CEA">
          <v:shape id="_x0000_s1520" style="position:absolute;margin-left:172.8pt;margin-top:3pt;width:115.5pt;height:47.25pt;z-index:251698176;mso-position-horizontal:absolute;mso-position-vertical:absolute" coordsize="2310,945" path="m,c214,409,428,818,630,848,832,878,935,164,1215,180v280,16,687,390,1095,765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0BA4D90E" w14:textId="77777777" w:rsidR="003D0B9D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6C5B7547">
          <v:shape id="_x0000_s1521" type="#_x0000_t32" style="position:absolute;margin-left:288.3pt;margin-top:18.55pt;width:0;height:19.5pt;flip:y;z-index:25169920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0BAF0E72">
          <v:shape id="_x0000_s1518" type="#_x0000_t32" style="position:absolute;margin-left:233.55pt;margin-top:-.2pt;width:0;height:23.25pt;z-index:251696128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55C9E362">
          <v:shape id="_x0000_s1516" type="#_x0000_t32" style="position:absolute;margin-left:107.55pt;margin-top:18.55pt;width:202.5pt;height:0;z-index:251694080" o:connectortype="straight">
            <v:stroke endarrow="block"/>
          </v:shape>
        </w:pict>
      </w:r>
    </w:p>
    <w:p w14:paraId="4E27AD2D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-2        0          2              6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632B6EF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Площадь прямоугольного участка 121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. При каких размерах участка длина окружающего его забора будет наименьшей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3C1072D8" w14:textId="77777777" w:rsidTr="00D402D0">
        <w:tc>
          <w:tcPr>
            <w:tcW w:w="9108" w:type="dxa"/>
          </w:tcPr>
          <w:p w14:paraId="144BD3F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5E128B74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3D251ABE">
          <v:shape id="_x0000_i1674" type="#_x0000_t75" style="width:89.55pt;height:15.05pt" equationxml="&lt;">
            <v:imagedata r:id="rId112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537FB354">
          <v:shape id="_x0000_i1675" type="#_x0000_t75" style="width:88.9pt;height:15.05pt" equationxml="&lt;">
            <v:imagedata r:id="rId112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2.</w:t>
      </w:r>
    </w:p>
    <w:p w14:paraId="087CC9D2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i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650F8238">
          <v:shape id="_x0000_i1676" type="#_x0000_t75" style="width:94.55pt;height:15.05pt" equationxml="&lt;">
            <v:imagedata r:id="rId112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1F037CFB">
          <v:shape id="_x0000_i1677" type="#_x0000_t75" style="width:95.8pt;height:15.05pt" equationxml="&lt;">
            <v:imagedata r:id="rId112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657274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63DE6C78">
          <v:shape id="_x0000_i1678" type="#_x0000_t75" style="width:77pt;height:15.05pt" equationxml="&lt;">
            <v:imagedata r:id="rId112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66F415C7">
          <v:shape id="_x0000_i1679" type="#_x0000_t75" style="width:77.65pt;height:15.05pt" equationxml="&lt;">
            <v:imagedata r:id="rId112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0; 2]</w:t>
      </w:r>
    </w:p>
    <w:p w14:paraId="4889914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24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-4.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3CF4597F">
          <v:shape id="_x0000_i1680" type="#_x0000_t75" style="width:117.1pt;height:15.05pt" equationxml="&lt;">
            <v:imagedata r:id="rId1126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42AA85AD" w14:textId="77777777" w:rsidTr="00D402D0">
        <w:tc>
          <w:tcPr>
            <w:tcW w:w="9108" w:type="dxa"/>
          </w:tcPr>
          <w:p w14:paraId="609802A6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22D722DA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051A2DB0">
          <v:shape id="_x0000_i1681" type="#_x0000_t75" style="width:132.75pt;height:23.15pt" equationxml="&lt;">
            <v:imagedata r:id="rId1127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58577687">
          <v:shape id="_x0000_i1682" type="#_x0000_t75" style="width:132.75pt;height:23.15pt" equationxml="&lt;">
            <v:imagedata r:id="rId1127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2E6AFEB9">
          <v:shape id="_x0000_i1683" type="#_x0000_t75" style="width:40.05pt;height:23.15pt" equationxml="&lt;">
            <v:imagedata r:id="rId112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59BAC557">
          <v:shape id="_x0000_i1684" type="#_x0000_t75" style="width:40.7pt;height:23.15pt" equationxml="&lt;">
            <v:imagedata r:id="rId1128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6D31750B">
          <v:shape id="_x0000_i1685" type="#_x0000_t75" style="width:40.05pt;height:23.15pt" equationxml="&lt;">
            <v:imagedata r:id="rId112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1D640A0E">
          <v:shape id="_x0000_i1686" type="#_x0000_t75" style="width:40.7pt;height:23.15pt" equationxml="&lt;">
            <v:imagedata r:id="rId1129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260D957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Pr="00C3488D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</w:p>
    <w:p w14:paraId="487EB7C5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1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изводную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1E273A9">
          <v:shape id="_x0000_i1687" type="#_x0000_t75" style="width:123.35pt;height:15.05pt" equationxml="&lt;">
            <v:imagedata r:id="rId113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077BD332">
          <v:shape id="_x0000_i1688" type="#_x0000_t75" style="width:123.35pt;height:15.05pt" equationxml="&lt;">
            <v:imagedata r:id="rId1130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05CE040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2. </w:t>
      </w:r>
      <w:r w:rsidRPr="00C3488D">
        <w:rPr>
          <w:rFonts w:ascii="Times New Roman" w:hAnsi="Times New Roman" w:cs="Times New Roman"/>
          <w:sz w:val="24"/>
          <w:szCs w:val="24"/>
        </w:rPr>
        <w:t>По графику, изображенному на рисунке, определите, на каком промежутке производная данной функции отрицательна</w:t>
      </w:r>
    </w:p>
    <w:p w14:paraId="4613CF5E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3461CC81">
          <v:shape id="_x0000_s1526" type="#_x0000_t32" style="position:absolute;margin-left:4in;margin-top:10.45pt;width:0;height:24.75pt;z-index:251704320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6EF3234">
          <v:shape id="_x0000_s1524" style="position:absolute;margin-left:171pt;margin-top:4.8pt;width:115.5pt;height:48.75pt;z-index:251702272;mso-position-horizontal:absolute;mso-position-vertical:absolute" coordsize="2310,975" path="m,975c214,502,428,30,630,15,832,,935,880,1215,885v280,5,913,-700,1095,-840e" filled="f">
            <v:path arrowok="t"/>
          </v:shape>
        </w:pic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D402D0" w:rsidRPr="00C3488D">
        <w:rPr>
          <w:rFonts w:ascii="Times New Roman" w:hAnsi="Times New Roman" w:cs="Times New Roman"/>
          <w:sz w:val="24"/>
          <w:szCs w:val="24"/>
        </w:rPr>
        <w:t>=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402D0" w:rsidRPr="00C3488D">
        <w:rPr>
          <w:rFonts w:ascii="Times New Roman" w:hAnsi="Times New Roman" w:cs="Times New Roman"/>
          <w:sz w:val="24"/>
          <w:szCs w:val="24"/>
        </w:rPr>
        <w:t>(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)       </w:t>
      </w:r>
      <w:r w:rsidR="00D402D0"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14:paraId="01071402" w14:textId="77777777" w:rsidR="00D402D0" w:rsidRPr="00C3488D" w:rsidRDefault="00804332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4165B75A">
          <v:shape id="_x0000_s1523" type="#_x0000_t32" style="position:absolute;margin-left:207pt;margin-top:-18pt;width:0;height:71.25pt;flip:y;z-index:25170124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7637D5F4">
          <v:shape id="_x0000_s1527" type="#_x0000_t32" style="position:absolute;margin-left:233.55pt;margin-top:18.55pt;width:0;height:18.75pt;flip:y;z-index:251705344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5717DECF">
          <v:shape id="_x0000_s1525" type="#_x0000_t32" style="position:absolute;margin-left:172.8pt;margin-top:18.55pt;width:0;height:24pt;flip:y;z-index:251703296" o:connectortype="straight">
            <v:stroke dashstyle="1 1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49CB9E10">
          <v:shape id="_x0000_s1522" type="#_x0000_t32" style="position:absolute;margin-left:107.55pt;margin-top:18.55pt;width:202.5pt;height:0;z-index:251700224" o:connectortype="straight">
            <v:stroke endarrow="block"/>
          </v:shape>
        </w:pict>
      </w:r>
    </w:p>
    <w:p w14:paraId="07972F73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-2     0        2                  6  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14:paraId="4E041463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 </w:t>
      </w:r>
      <w:r w:rsidRPr="00C3488D">
        <w:rPr>
          <w:rFonts w:ascii="Times New Roman" w:hAnsi="Times New Roman" w:cs="Times New Roman"/>
          <w:sz w:val="24"/>
          <w:szCs w:val="24"/>
        </w:rPr>
        <w:t>Заготовлена изгородь длиной 480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C3488D">
        <w:rPr>
          <w:rFonts w:ascii="Times New Roman" w:hAnsi="Times New Roman" w:cs="Times New Roman"/>
          <w:sz w:val="24"/>
          <w:szCs w:val="24"/>
        </w:rPr>
        <w:t>. Этой изгородью надо огородит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 трех сторон, примыкающий к реке, участок. Какова должна быть ширина и длина участка, чтобы его площадь</w:t>
      </w:r>
      <w:r w:rsidRPr="00C3488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была наибольшей при заданной длине изгороди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406CA490" w14:textId="77777777" w:rsidTr="00D402D0">
        <w:tc>
          <w:tcPr>
            <w:tcW w:w="9108" w:type="dxa"/>
          </w:tcPr>
          <w:p w14:paraId="0D8EF57E" w14:textId="77777777" w:rsidR="00D402D0" w:rsidRPr="00C3488D" w:rsidRDefault="00D402D0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ветом на задания В1 - В5 должно быть некоторое число, функция, или интервал</w:t>
            </w:r>
          </w:p>
        </w:tc>
      </w:tr>
    </w:tbl>
    <w:p w14:paraId="22F1EE39" w14:textId="77777777" w:rsidR="00D402D0" w:rsidRPr="00C3488D" w:rsidRDefault="00D402D0" w:rsidP="00C3488D">
      <w:pPr>
        <w:spacing w:after="0" w:line="24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1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Составьте уравнение касательной к графику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237BB71D">
          <v:shape id="_x0000_i1689" type="#_x0000_t75" style="width:123.35pt;height:15.05pt" equationxml="&lt;">
            <v:imagedata r:id="rId113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5C2C8B35">
          <v:shape id="_x0000_i1690" type="#_x0000_t75" style="width:123.35pt;height:15.05pt" equationxml="&lt;">
            <v:imagedata r:id="rId1131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</w:rPr>
        <w:t>=-1.</w:t>
      </w:r>
    </w:p>
    <w:p w14:paraId="364CC63E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2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промежутки убывания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+5.</w:t>
      </w:r>
    </w:p>
    <w:p w14:paraId="3A5E0194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3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наименьшее значение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33E54885">
          <v:shape id="_x0000_i1691" type="#_x0000_t75" style="width:83.9pt;height:15.05pt" equationxml="&lt;">
            <v:imagedata r:id="rId113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1"/>
          <w:sz w:val="24"/>
          <w:szCs w:val="24"/>
        </w:rPr>
        <w:pict w14:anchorId="7E1BEF1A">
          <v:shape id="_x0000_i1692" type="#_x0000_t75" style="width:84.5pt;height:15.05pt" equationxml="&lt;">
            <v:imagedata r:id="rId1132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Pr="00C3488D">
        <w:rPr>
          <w:rFonts w:ascii="Times New Roman" w:hAnsi="Times New Roman" w:cs="Times New Roman"/>
          <w:sz w:val="24"/>
          <w:szCs w:val="24"/>
        </w:rPr>
        <w:t xml:space="preserve"> на отрезке [-4; 0]</w:t>
      </w:r>
    </w:p>
    <w:p w14:paraId="436F686D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Найдите точки перегиба графика функции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3488D">
        <w:rPr>
          <w:rFonts w:ascii="Times New Roman" w:hAnsi="Times New Roman" w:cs="Times New Roman"/>
          <w:sz w:val="24"/>
          <w:szCs w:val="24"/>
        </w:rPr>
        <w:t>=2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3488D">
        <w:rPr>
          <w:rFonts w:ascii="Times New Roman" w:hAnsi="Times New Roman" w:cs="Times New Roman"/>
          <w:sz w:val="24"/>
          <w:szCs w:val="24"/>
        </w:rPr>
        <w:t>-8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D0B9D" w:rsidRPr="00C3488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8"/>
      </w:tblGrid>
      <w:tr w:rsidR="00D402D0" w:rsidRPr="00C3488D" w14:paraId="143D1200" w14:textId="77777777" w:rsidTr="00D402D0">
        <w:tc>
          <w:tcPr>
            <w:tcW w:w="9108" w:type="dxa"/>
          </w:tcPr>
          <w:p w14:paraId="2405F963" w14:textId="77777777" w:rsidR="00D402D0" w:rsidRPr="00C3488D" w:rsidRDefault="003D0B9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задачи С нужно записать обоснованное решение</w:t>
            </w:r>
          </w:p>
        </w:tc>
      </w:tr>
    </w:tbl>
    <w:p w14:paraId="05E844F9" w14:textId="77777777" w:rsidR="00D402D0" w:rsidRPr="00C3488D" w:rsidRDefault="003D0B9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</w:t>
      </w:r>
      <w:r w:rsidR="00D402D0" w:rsidRPr="00C3488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Сравните значения функци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10B0C204">
          <v:shape id="_x0000_i1693" type="#_x0000_t75" style="width:132.75pt;height:23.15pt" equationxml="&lt;">
            <v:imagedata r:id="rId113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680FD9CF">
          <v:shape id="_x0000_i1694" type="#_x0000_t75" style="width:132.75pt;height:23.15pt" equationxml="&lt;">
            <v:imagedata r:id="rId1133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>, при</w:t>
      </w:r>
      <w:r w:rsidRPr="00C3488D">
        <w:rPr>
          <w:rFonts w:ascii="Times New Roman" w:hAnsi="Times New Roman" w:cs="Times New Roman"/>
          <w:sz w:val="24"/>
          <w:szCs w:val="24"/>
        </w:rPr>
        <w:t xml:space="preserve">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4323C98B">
          <v:shape id="_x0000_i1695" type="#_x0000_t75" style="width:40.05pt;height:23.15pt" equationxml="&lt;">
            <v:imagedata r:id="rId113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4EF7B030">
          <v:shape id="_x0000_i1696" type="#_x0000_t75" style="width:40.7pt;height:23.15pt" equationxml="&lt;">
            <v:imagedata r:id="rId1134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  <w:r w:rsidR="00D402D0" w:rsidRPr="00C3488D">
        <w:rPr>
          <w:rFonts w:ascii="Times New Roman" w:hAnsi="Times New Roman" w:cs="Times New Roman"/>
          <w:sz w:val="24"/>
          <w:szCs w:val="24"/>
        </w:rPr>
        <w:t xml:space="preserve"> и </w: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begin"/>
      </w:r>
      <w:r w:rsidR="00D402D0" w:rsidRPr="00C3488D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0F2F0159">
          <v:shape id="_x0000_i1697" type="#_x0000_t75" style="width:40.05pt;height:23.15pt" equationxml="&lt;">
            <v:imagedata r:id="rId113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separate"/>
      </w:r>
      <w:r w:rsidR="00804332">
        <w:rPr>
          <w:rFonts w:ascii="Times New Roman" w:hAnsi="Times New Roman" w:cs="Times New Roman"/>
          <w:position w:val="-18"/>
          <w:sz w:val="24"/>
          <w:szCs w:val="24"/>
        </w:rPr>
        <w:pict w14:anchorId="195379FE">
          <v:shape id="_x0000_i1698" type="#_x0000_t75" style="width:40.7pt;height:23.15pt" equationxml="&lt;">
            <v:imagedata r:id="rId1135" o:title="" chromakey="white"/>
          </v:shape>
        </w:pict>
      </w:r>
      <w:r w:rsidR="00E40F88" w:rsidRPr="00C3488D">
        <w:rPr>
          <w:rFonts w:ascii="Times New Roman" w:hAnsi="Times New Roman" w:cs="Times New Roman"/>
          <w:sz w:val="24"/>
          <w:szCs w:val="24"/>
        </w:rPr>
        <w:fldChar w:fldCharType="end"/>
      </w:r>
    </w:p>
    <w:tbl>
      <w:tblPr>
        <w:tblW w:w="10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796"/>
        <w:gridCol w:w="1982"/>
        <w:gridCol w:w="3125"/>
        <w:gridCol w:w="1702"/>
      </w:tblGrid>
      <w:tr w:rsidR="00D402D0" w:rsidRPr="00C3488D" w14:paraId="42AF01CE" w14:textId="77777777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AAB60F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едмет(ы) </w:t>
            </w:r>
          </w:p>
          <w:p w14:paraId="421740B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B134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ъект(ы)</w:t>
            </w:r>
          </w:p>
          <w:p w14:paraId="56BEB633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ценивания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09997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казатели оценки</w:t>
            </w:r>
          </w:p>
          <w:p w14:paraId="2DF1389B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56AC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</w:t>
            </w:r>
          </w:p>
        </w:tc>
      </w:tr>
      <w:tr w:rsidR="00D402D0" w:rsidRPr="00C3488D" w14:paraId="6FC342E0" w14:textId="77777777" w:rsidTr="00D402D0">
        <w:tc>
          <w:tcPr>
            <w:tcW w:w="3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512AD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3. Вычислять значение функции по заданному значению аргумента при различных способах задания функции</w:t>
            </w:r>
          </w:p>
          <w:p w14:paraId="450A64B1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0. Находить производные элементарных функций;</w:t>
            </w:r>
          </w:p>
          <w:p w14:paraId="3AC5BF14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1. Использовать производную для изучения свойств функций и построения графиков;</w:t>
            </w:r>
          </w:p>
          <w:p w14:paraId="4F4047D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У12. Применять производную для решения  задач прикладного характера на нахождение наибольшего и наименьшего значения;</w:t>
            </w:r>
          </w:p>
        </w:tc>
        <w:tc>
          <w:tcPr>
            <w:tcW w:w="1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1F52C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Письменный ответ студента, отражающий умение находить производные элементарных функций, использовать производную для исследования функции, решать прикладные задачи</w:t>
            </w:r>
          </w:p>
        </w:tc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79DE7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Знание теоретических основ темы</w:t>
            </w:r>
          </w:p>
          <w:p w14:paraId="6571B01C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находить производные элементарных функций</w:t>
            </w:r>
          </w:p>
          <w:p w14:paraId="557E127D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>Умение применять производную для исследования функции и построения графиков</w:t>
            </w:r>
          </w:p>
          <w:p w14:paraId="609829F6" w14:textId="77777777" w:rsidR="00D402D0" w:rsidRPr="00C3488D" w:rsidRDefault="00D402D0" w:rsidP="00931EB1">
            <w:pPr>
              <w:numPr>
                <w:ilvl w:val="0"/>
                <w:numId w:val="42"/>
              </w:numPr>
              <w:tabs>
                <w:tab w:val="num" w:pos="391"/>
                <w:tab w:val="num" w:pos="689"/>
              </w:tabs>
              <w:spacing w:after="0" w:line="240" w:lineRule="atLeast"/>
              <w:ind w:left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Умение решать задачи на наибольшее и наименьшее значение </w:t>
            </w:r>
          </w:p>
          <w:p w14:paraId="488EB96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C7C7E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олнота и правильность выполнения задания.</w:t>
            </w:r>
          </w:p>
          <w:p w14:paraId="2AF0A4D9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ккуратность и четкость его оформления.</w:t>
            </w:r>
          </w:p>
          <w:p w14:paraId="6CF0DFB6" w14:textId="77777777" w:rsidR="00D402D0" w:rsidRPr="00C3488D" w:rsidRDefault="00D402D0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402D0" w:rsidRPr="00C3488D" w14:paraId="1E4DBB8A" w14:textId="77777777" w:rsidTr="00D402D0">
        <w:tc>
          <w:tcPr>
            <w:tcW w:w="106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96BA9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Cs/>
                <w:sz w:val="24"/>
                <w:szCs w:val="24"/>
              </w:rPr>
              <w:t>Условия выполнения задания</w:t>
            </w:r>
          </w:p>
          <w:p w14:paraId="05D3F59C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. Задание выполняется во время учебного занятия в учебной аудитории, после изучения соответствующей темы</w:t>
            </w:r>
          </w:p>
          <w:p w14:paraId="2F821287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. Максимальное время выполнения задания: 90 мин.</w:t>
            </w:r>
          </w:p>
          <w:p w14:paraId="2C0D8901" w14:textId="77777777" w:rsidR="00D402D0" w:rsidRPr="00C3488D" w:rsidRDefault="00D402D0" w:rsidP="00C3488D">
            <w:pPr>
              <w:spacing w:after="0" w:line="240" w:lineRule="atLeast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. Задание выполняется в режиме реального времени «здесь и сейчас», в тетрадях для контрольных работ.</w:t>
            </w:r>
          </w:p>
        </w:tc>
      </w:tr>
    </w:tbl>
    <w:p w14:paraId="27205E3F" w14:textId="77777777" w:rsidR="00D402D0" w:rsidRPr="00C3488D" w:rsidRDefault="00D402D0" w:rsidP="00C3488D">
      <w:pPr>
        <w:spacing w:after="0" w:line="240" w:lineRule="atLeast"/>
        <w:ind w:firstLine="70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Тема1.5.Степенные, показательные, логарифмические</w:t>
      </w:r>
      <w:r w:rsidR="003D0B9D" w:rsidRPr="00C348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и тригонометрические функции</w:t>
      </w:r>
    </w:p>
    <w:p w14:paraId="1FCC6ACF" w14:textId="77777777" w:rsidR="00D402D0" w:rsidRPr="00C3488D" w:rsidRDefault="00D402D0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002A4B77" w14:textId="77777777" w:rsidR="00D402D0" w:rsidRPr="00C3488D" w:rsidRDefault="00D402D0" w:rsidP="00C3488D">
      <w:pPr>
        <w:spacing w:after="0" w:line="240" w:lineRule="atLeast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14:paraId="719DB38C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1.Какую функцию называют </w:t>
      </w:r>
      <w:r w:rsidRPr="00C3488D">
        <w:rPr>
          <w:spacing w:val="-2"/>
          <w:sz w:val="24"/>
          <w:szCs w:val="24"/>
        </w:rPr>
        <w:t>показательной?</w:t>
      </w:r>
    </w:p>
    <w:p w14:paraId="49FDFF37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z w:val="24"/>
          <w:szCs w:val="24"/>
        </w:rPr>
        <w:t>2.Перечислите свойства показательной функции. При ответе на вопрос используйте справочные материалы</w:t>
      </w:r>
    </w:p>
    <w:p w14:paraId="3034C4DC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z w:val="24"/>
          <w:szCs w:val="24"/>
        </w:rPr>
        <w:t xml:space="preserve">3.Какую функцию называют </w:t>
      </w:r>
      <w:r w:rsidRPr="00C3488D">
        <w:rPr>
          <w:spacing w:val="-2"/>
          <w:sz w:val="24"/>
          <w:szCs w:val="24"/>
        </w:rPr>
        <w:t>логарифмической?</w:t>
      </w:r>
    </w:p>
    <w:p w14:paraId="73710AA1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pacing w:val="-2"/>
          <w:sz w:val="24"/>
          <w:szCs w:val="24"/>
        </w:rPr>
      </w:pPr>
      <w:r w:rsidRPr="00C3488D">
        <w:rPr>
          <w:spacing w:val="-2"/>
          <w:sz w:val="24"/>
          <w:szCs w:val="24"/>
        </w:rPr>
        <w:t>4.</w:t>
      </w:r>
      <w:r w:rsidRPr="00C3488D">
        <w:rPr>
          <w:sz w:val="24"/>
          <w:szCs w:val="24"/>
        </w:rPr>
        <w:t xml:space="preserve">Какую функцию называют </w:t>
      </w:r>
      <w:r w:rsidRPr="00C3488D">
        <w:rPr>
          <w:spacing w:val="-2"/>
          <w:sz w:val="24"/>
          <w:szCs w:val="24"/>
        </w:rPr>
        <w:t>степенной?</w:t>
      </w:r>
    </w:p>
    <w:p w14:paraId="52B1B31B" w14:textId="77777777" w:rsidR="00D402D0" w:rsidRPr="00C3488D" w:rsidRDefault="00D402D0" w:rsidP="00C3488D">
      <w:pPr>
        <w:pStyle w:val="a5"/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C3488D">
        <w:rPr>
          <w:spacing w:val="-2"/>
          <w:sz w:val="24"/>
          <w:szCs w:val="24"/>
        </w:rPr>
        <w:t>5.</w:t>
      </w:r>
      <w:r w:rsidRPr="00C3488D">
        <w:rPr>
          <w:sz w:val="24"/>
          <w:szCs w:val="24"/>
        </w:rPr>
        <w:t xml:space="preserve">Перечислите свойства степенной функции и схематично изобразите </w:t>
      </w:r>
      <w:r w:rsidRPr="00C3488D">
        <w:rPr>
          <w:spacing w:val="-2"/>
          <w:sz w:val="24"/>
          <w:szCs w:val="24"/>
        </w:rPr>
        <w:t>график.</w:t>
      </w:r>
    </w:p>
    <w:p w14:paraId="0630ECF4" w14:textId="77777777" w:rsidR="00D402D0" w:rsidRPr="00C3488D" w:rsidRDefault="00D402D0" w:rsidP="00C3488D">
      <w:pPr>
        <w:pStyle w:val="a5"/>
        <w:tabs>
          <w:tab w:val="left" w:pos="1340"/>
        </w:tabs>
        <w:spacing w:line="240" w:lineRule="atLeast"/>
        <w:ind w:left="0" w:firstLine="720"/>
        <w:rPr>
          <w:sz w:val="24"/>
          <w:szCs w:val="24"/>
        </w:rPr>
      </w:pPr>
    </w:p>
    <w:p w14:paraId="1DFEED76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:</w:t>
      </w:r>
    </w:p>
    <w:p w14:paraId="57E890C5" w14:textId="77777777" w:rsidR="00D402D0" w:rsidRPr="00C3488D" w:rsidRDefault="00D402D0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 xml:space="preserve">Выполнение заданий и выполнение практических заданий по теме: «Преобразования графиков», «Построение графиков логарифмических, показательных, степенных и тригонометрических </w:t>
      </w:r>
      <w:r w:rsidRPr="00C3488D">
        <w:rPr>
          <w:spacing w:val="-2"/>
          <w:sz w:val="24"/>
          <w:szCs w:val="24"/>
        </w:rPr>
        <w:t>функций».</w:t>
      </w:r>
    </w:p>
    <w:p w14:paraId="1006CBA8" w14:textId="77777777" w:rsidR="00D402D0" w:rsidRPr="00C3488D" w:rsidRDefault="00D402D0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6FBFA9B2" w14:textId="77777777"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1.6.Уравнения и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неравенства</w:t>
      </w:r>
    </w:p>
    <w:p w14:paraId="26DDFE50" w14:textId="77777777" w:rsidR="00D402D0" w:rsidRPr="00C3488D" w:rsidRDefault="00D402D0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14:paraId="2D72053A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опроса:</w:t>
      </w:r>
    </w:p>
    <w:p w14:paraId="0A3F4476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уравнением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383213CC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01"/>
        </w:tabs>
        <w:spacing w:line="240" w:lineRule="atLeast"/>
        <w:ind w:left="0" w:hanging="271"/>
        <w:rPr>
          <w:sz w:val="24"/>
          <w:szCs w:val="24"/>
        </w:rPr>
      </w:pPr>
      <w:r w:rsidRPr="00C3488D">
        <w:rPr>
          <w:sz w:val="24"/>
          <w:szCs w:val="24"/>
        </w:rPr>
        <w:t xml:space="preserve">Какими свойствами обладают линейные уравнения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742E4409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Формулы корней квадратного </w:t>
      </w:r>
      <w:r w:rsidRPr="00C3488D">
        <w:rPr>
          <w:spacing w:val="-2"/>
          <w:sz w:val="24"/>
          <w:szCs w:val="24"/>
        </w:rPr>
        <w:t>уравнения?</w:t>
      </w:r>
    </w:p>
    <w:p w14:paraId="2DF4FFB0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формулой </w:t>
      </w:r>
      <w:r w:rsidRPr="00C3488D">
        <w:rPr>
          <w:spacing w:val="-2"/>
          <w:sz w:val="24"/>
          <w:szCs w:val="24"/>
        </w:rPr>
        <w:t>дискриминанта?</w:t>
      </w:r>
    </w:p>
    <w:p w14:paraId="2B01C480" w14:textId="77777777" w:rsidR="00D402D0" w:rsidRPr="00C3488D" w:rsidRDefault="00D402D0" w:rsidP="00931EB1">
      <w:pPr>
        <w:pStyle w:val="a5"/>
        <w:numPr>
          <w:ilvl w:val="0"/>
          <w:numId w:val="7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 xml:space="preserve">Что называют линейным  неравенством с одной </w:t>
      </w:r>
      <w:r w:rsidRPr="00C3488D">
        <w:rPr>
          <w:spacing w:val="-2"/>
          <w:sz w:val="24"/>
          <w:szCs w:val="24"/>
        </w:rPr>
        <w:t>переменной?</w:t>
      </w:r>
    </w:p>
    <w:p w14:paraId="7DDC39DD" w14:textId="77777777" w:rsidR="00D402D0" w:rsidRPr="00C3488D" w:rsidRDefault="00D402D0" w:rsidP="00C3488D">
      <w:pPr>
        <w:pStyle w:val="a5"/>
        <w:tabs>
          <w:tab w:val="left" w:pos="1339"/>
        </w:tabs>
        <w:spacing w:line="240" w:lineRule="atLeast"/>
        <w:ind w:left="0" w:firstLine="0"/>
        <w:rPr>
          <w:b/>
          <w:sz w:val="24"/>
          <w:szCs w:val="24"/>
        </w:rPr>
      </w:pPr>
      <w:r w:rsidRPr="00C3488D">
        <w:rPr>
          <w:b/>
          <w:sz w:val="24"/>
          <w:szCs w:val="24"/>
        </w:rPr>
        <w:t>Работа в рабочей тетради.</w:t>
      </w:r>
    </w:p>
    <w:p w14:paraId="04A4CB8D" w14:textId="77777777" w:rsidR="00D402D0" w:rsidRPr="00C3488D" w:rsidRDefault="00D402D0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«Исследование урав</w:t>
      </w:r>
      <w:r w:rsidR="003D0B9D" w:rsidRPr="00C3488D">
        <w:rPr>
          <w:sz w:val="24"/>
          <w:szCs w:val="24"/>
        </w:rPr>
        <w:t>нений и неравенств с параметром</w:t>
      </w:r>
    </w:p>
    <w:p w14:paraId="412181DE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</w:p>
    <w:p w14:paraId="3D7FEA7B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Раздел</w:t>
      </w:r>
      <w:r w:rsid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b/>
          <w:sz w:val="24"/>
          <w:szCs w:val="24"/>
        </w:rPr>
        <w:t>4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 xml:space="preserve"> Геометрия</w:t>
      </w:r>
    </w:p>
    <w:p w14:paraId="6F533970" w14:textId="77777777"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контрол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успеваемости</w:t>
      </w:r>
    </w:p>
    <w:p w14:paraId="66CF65D6" w14:textId="77777777"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3D82AF2A" w14:textId="77777777" w:rsid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Тема 4.1.Прямые и плоскости в пространстве </w:t>
      </w:r>
    </w:p>
    <w:p w14:paraId="5986B1BA" w14:textId="77777777"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 Перечень вопросов для устного опроса:</w:t>
      </w:r>
    </w:p>
    <w:p w14:paraId="1F5D13C0" w14:textId="77777777" w:rsidR="00C3488D" w:rsidRPr="00931EB1" w:rsidRDefault="00C3488D" w:rsidP="00931EB1">
      <w:pPr>
        <w:pStyle w:val="a5"/>
        <w:numPr>
          <w:ilvl w:val="0"/>
          <w:numId w:val="6"/>
        </w:numPr>
        <w:tabs>
          <w:tab w:val="left" w:pos="1409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Какие прямые в пространстве называются параллельными? 2.Сформулируйте признак параллельности прямых.</w:t>
      </w:r>
    </w:p>
    <w:p w14:paraId="50CB64CC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Что значит: прямая и плоскость </w:t>
      </w:r>
      <w:r w:rsidRPr="00931EB1">
        <w:rPr>
          <w:spacing w:val="-2"/>
          <w:sz w:val="24"/>
          <w:szCs w:val="24"/>
        </w:rPr>
        <w:t>параллельны?</w:t>
      </w:r>
    </w:p>
    <w:p w14:paraId="25E6BADB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Сформулируйте признак параллельности прямой и плоскости. При ответе на вопрос используйте справочные материалы</w:t>
      </w:r>
    </w:p>
    <w:p w14:paraId="1F9B27BF" w14:textId="77777777" w:rsidR="00C3488D" w:rsidRPr="00931EB1" w:rsidRDefault="00C3488D" w:rsidP="00931EB1">
      <w:pPr>
        <w:pStyle w:val="a5"/>
        <w:numPr>
          <w:ilvl w:val="0"/>
          <w:numId w:val="5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акие плоскости называются </w:t>
      </w:r>
      <w:r w:rsidRPr="00931EB1">
        <w:rPr>
          <w:spacing w:val="-2"/>
          <w:sz w:val="24"/>
          <w:szCs w:val="24"/>
        </w:rPr>
        <w:t>параллельными?</w:t>
      </w:r>
    </w:p>
    <w:p w14:paraId="1E50891B" w14:textId="77777777" w:rsidR="00C3488D" w:rsidRPr="00931EB1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 xml:space="preserve">Внеаудиторная самостоятельная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12A88590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Подготовить сообщение с докладом-презентацией по </w:t>
      </w:r>
      <w:r w:rsidRPr="00931EB1">
        <w:rPr>
          <w:spacing w:val="-2"/>
          <w:sz w:val="24"/>
          <w:szCs w:val="24"/>
        </w:rPr>
        <w:t>темам:</w:t>
      </w:r>
    </w:p>
    <w:p w14:paraId="661893FE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hanging="210"/>
        <w:rPr>
          <w:sz w:val="24"/>
          <w:szCs w:val="24"/>
        </w:rPr>
      </w:pPr>
      <w:r w:rsidRPr="00931EB1">
        <w:rPr>
          <w:sz w:val="24"/>
          <w:szCs w:val="24"/>
        </w:rPr>
        <w:t xml:space="preserve">Краткий обзор развития </w:t>
      </w:r>
      <w:r w:rsidRPr="00931EB1">
        <w:rPr>
          <w:spacing w:val="-2"/>
          <w:sz w:val="24"/>
          <w:szCs w:val="24"/>
        </w:rPr>
        <w:t>геометрии;</w:t>
      </w:r>
    </w:p>
    <w:p w14:paraId="57F25755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39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Евклидова геометрия. Первая женщина России–преподаватель </w:t>
      </w:r>
      <w:r w:rsidRPr="00931EB1">
        <w:rPr>
          <w:spacing w:val="-2"/>
          <w:sz w:val="24"/>
          <w:szCs w:val="24"/>
        </w:rPr>
        <w:t>гимназии;</w:t>
      </w:r>
    </w:p>
    <w:p w14:paraId="070D2C7A" w14:textId="77777777" w:rsidR="00C3488D" w:rsidRPr="00931EB1" w:rsidRDefault="00C3488D" w:rsidP="00931EB1">
      <w:pPr>
        <w:pStyle w:val="a5"/>
        <w:numPr>
          <w:ilvl w:val="0"/>
          <w:numId w:val="4"/>
        </w:numPr>
        <w:tabs>
          <w:tab w:val="left" w:pos="1340"/>
        </w:tabs>
        <w:spacing w:line="240" w:lineRule="atLeast"/>
        <w:ind w:left="0" w:firstLine="0"/>
        <w:rPr>
          <w:sz w:val="24"/>
          <w:szCs w:val="24"/>
        </w:rPr>
      </w:pPr>
      <w:r w:rsidRPr="00931EB1">
        <w:rPr>
          <w:sz w:val="24"/>
          <w:szCs w:val="24"/>
        </w:rPr>
        <w:t>Векторное задание прямых и плоскостей в пространстве; 4.Параллельное проектирование;</w:t>
      </w:r>
    </w:p>
    <w:p w14:paraId="1F6FFA92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sz w:val="24"/>
          <w:szCs w:val="24"/>
        </w:rPr>
        <w:t xml:space="preserve">5.Пространственные </w:t>
      </w:r>
      <w:r w:rsidRPr="00931EB1">
        <w:rPr>
          <w:spacing w:val="-2"/>
          <w:sz w:val="24"/>
          <w:szCs w:val="24"/>
        </w:rPr>
        <w:t>фигуры;</w:t>
      </w:r>
    </w:p>
    <w:p w14:paraId="25EC7A00" w14:textId="77777777" w:rsidR="00C3488D" w:rsidRPr="00931EB1" w:rsidRDefault="00C3488D" w:rsidP="00931EB1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1EB1">
        <w:rPr>
          <w:rFonts w:ascii="Times New Roman" w:hAnsi="Times New Roman" w:cs="Times New Roman"/>
          <w:b/>
          <w:sz w:val="24"/>
          <w:szCs w:val="24"/>
        </w:rPr>
        <w:t>Работа в</w:t>
      </w:r>
      <w:r w:rsidR="00931EB1" w:rsidRPr="00931E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b/>
          <w:sz w:val="24"/>
          <w:szCs w:val="24"/>
        </w:rPr>
        <w:t xml:space="preserve">рабочей </w:t>
      </w:r>
      <w:r w:rsidRPr="00931EB1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14:paraId="7C1105FF" w14:textId="77777777" w:rsidR="00C3488D" w:rsidRPr="00931EB1" w:rsidRDefault="00C3488D" w:rsidP="00C3488D">
      <w:pPr>
        <w:pStyle w:val="a3"/>
        <w:tabs>
          <w:tab w:val="left" w:pos="5743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 xml:space="preserve">Выполнение заданий по теме: «Прямые и плоскости в </w:t>
      </w:r>
      <w:r w:rsidRPr="00931EB1">
        <w:rPr>
          <w:spacing w:val="-2"/>
          <w:sz w:val="24"/>
          <w:szCs w:val="24"/>
        </w:rPr>
        <w:t>пространстве»</w:t>
      </w:r>
    </w:p>
    <w:p w14:paraId="34200A17" w14:textId="77777777" w:rsidR="00C3488D" w:rsidRPr="00931EB1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  <w:r w:rsidRPr="00931EB1">
        <w:rPr>
          <w:spacing w:val="-2"/>
          <w:sz w:val="24"/>
          <w:szCs w:val="24"/>
        </w:rPr>
        <w:t>Задание</w:t>
      </w:r>
    </w:p>
    <w:p w14:paraId="4C2FD0F9" w14:textId="77777777" w:rsidR="00C3488D" w:rsidRPr="00931EB1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931EB1">
        <w:rPr>
          <w:b/>
          <w:sz w:val="24"/>
          <w:szCs w:val="24"/>
        </w:rPr>
        <w:t>(письменная</w:t>
      </w:r>
      <w:r w:rsidRPr="00931EB1">
        <w:rPr>
          <w:sz w:val="24"/>
          <w:szCs w:val="24"/>
        </w:rPr>
        <w:t xml:space="preserve"> </w:t>
      </w:r>
      <w:r w:rsidRPr="00931EB1">
        <w:rPr>
          <w:b/>
          <w:sz w:val="24"/>
          <w:szCs w:val="24"/>
        </w:rPr>
        <w:t>проверочная работа</w:t>
      </w:r>
      <w:r w:rsidRPr="00931EB1">
        <w:rPr>
          <w:sz w:val="24"/>
          <w:szCs w:val="24"/>
        </w:rPr>
        <w:t xml:space="preserve"> по выполнению заданий с развернутым ответом )</w:t>
      </w:r>
    </w:p>
    <w:p w14:paraId="6170B845" w14:textId="77777777" w:rsidR="00C3488D" w:rsidRPr="00931EB1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3C5A2AC6" w14:textId="77777777"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На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рисунке точки M,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N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,Q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и</w:t>
      </w:r>
      <w:r w:rsidR="00931EB1" w:rsidRPr="00931EB1">
        <w:rPr>
          <w:sz w:val="24"/>
          <w:szCs w:val="24"/>
        </w:rPr>
        <w:t xml:space="preserve"> </w:t>
      </w:r>
      <w:r w:rsidRPr="00931EB1">
        <w:rPr>
          <w:sz w:val="24"/>
          <w:szCs w:val="24"/>
        </w:rPr>
        <w:t>P–середины отрезков DB,DC,AC,AB. Найдите периметр четырехугольника MNPQ, если AD=12см, BC=14см</w:t>
      </w:r>
    </w:p>
    <w:p w14:paraId="6A27C37F" w14:textId="77777777" w:rsidR="00C3488D" w:rsidRPr="00931EB1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      </w:t>
      </w:r>
      <w:r w:rsidR="00C3488D" w:rsidRPr="00931EB1">
        <w:rPr>
          <w:noProof/>
          <w:sz w:val="24"/>
          <w:szCs w:val="24"/>
          <w:lang w:eastAsia="ru-RU"/>
        </w:rPr>
        <w:drawing>
          <wp:inline distT="0" distB="0" distL="0" distR="0" wp14:anchorId="327BC3C4" wp14:editId="5111FC69">
            <wp:extent cx="2223218" cy="1542553"/>
            <wp:effectExtent l="19050" t="0" r="5632" b="0"/>
            <wp:docPr id="251" name="Image 25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Image 251"/>
                    <pic:cNvPicPr/>
                  </pic:nvPicPr>
                  <pic:blipFill>
                    <a:blip r:embed="rId1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1996" cy="154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83C99D" w14:textId="77777777" w:rsidR="00C3488D" w:rsidRPr="00931EB1" w:rsidRDefault="00C3488D" w:rsidP="00931EB1">
      <w:pPr>
        <w:pStyle w:val="a5"/>
        <w:numPr>
          <w:ilvl w:val="0"/>
          <w:numId w:val="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931EB1">
        <w:rPr>
          <w:sz w:val="24"/>
          <w:szCs w:val="24"/>
        </w:rPr>
        <w:t>Параллелограммы ABCD и AB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лежат в разных плоскостях. Докажите, что четырехугольник, CD</w:t>
      </w:r>
      <w:r w:rsidRPr="00931EB1">
        <w:rPr>
          <w:rFonts w:ascii="Cambria Math" w:eastAsia="Cambria Math" w:hAnsi="Cambria Math"/>
          <w:sz w:val="24"/>
          <w:szCs w:val="24"/>
        </w:rPr>
        <w:t>𝑫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rFonts w:ascii="Cambria Math" w:eastAsia="Cambria Math" w:hAnsi="Cambria Math"/>
          <w:sz w:val="24"/>
          <w:szCs w:val="24"/>
        </w:rPr>
        <w:t>𝑪</w:t>
      </w:r>
      <w:r w:rsidRPr="00931EB1">
        <w:rPr>
          <w:rFonts w:ascii="Cambria Math" w:eastAsia="Cambria Math" w:hAnsi="Cambria Math"/>
          <w:position w:val="-5"/>
          <w:sz w:val="24"/>
          <w:szCs w:val="24"/>
        </w:rPr>
        <w:t>𝟏</w:t>
      </w:r>
      <w:r w:rsidRPr="00931EB1">
        <w:rPr>
          <w:sz w:val="24"/>
          <w:szCs w:val="24"/>
        </w:rPr>
        <w:t>тоже параллелограмм.</w:t>
      </w:r>
    </w:p>
    <w:p w14:paraId="64DA43C8" w14:textId="77777777" w:rsidR="00C3488D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0D298D" wp14:editId="25FFE529">
            <wp:extent cx="1362075" cy="1419225"/>
            <wp:effectExtent l="0" t="0" r="0" b="0"/>
            <wp:docPr id="13" name="Image 25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Image 252"/>
                    <pic:cNvPicPr/>
                  </pic:nvPicPr>
                  <pic:blipFill>
                    <a:blip r:embed="rId1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72EE4" w14:textId="77777777" w:rsidR="00931EB1" w:rsidRPr="00931EB1" w:rsidRDefault="00931EB1" w:rsidP="00C3488D">
      <w:pPr>
        <w:spacing w:after="0" w:line="240" w:lineRule="atLeast"/>
        <w:rPr>
          <w:rFonts w:ascii="Times New Roman" w:hAnsi="Times New Roman" w:cs="Times New Roman"/>
          <w:noProof/>
          <w:sz w:val="24"/>
          <w:szCs w:val="24"/>
        </w:rPr>
      </w:pPr>
    </w:p>
    <w:p w14:paraId="257EB580" w14:textId="77777777" w:rsidR="00931EB1" w:rsidRPr="00931EB1" w:rsidRDefault="00931EB1" w:rsidP="00931EB1">
      <w:pPr>
        <w:tabs>
          <w:tab w:val="left" w:pos="1408"/>
        </w:tabs>
        <w:spacing w:line="240" w:lineRule="atLeast"/>
        <w:ind w:left="141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3.Отрезок длины 1м пересекает плоскость, концы его удалены от плоск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5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0,3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длин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е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отрез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лоскость.</w:t>
      </w:r>
    </w:p>
    <w:p w14:paraId="0905ACB8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65070EB0" wp14:editId="5ACB6A00">
            <wp:extent cx="1581500" cy="1562100"/>
            <wp:effectExtent l="0" t="0" r="0" b="0"/>
            <wp:docPr id="14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FD1AE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4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AC= b, BD = c?</w:t>
      </w:r>
    </w:p>
    <w:p w14:paraId="0EDBDAF4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48AE69B3" wp14:editId="6619E0DA">
            <wp:extent cx="1591309" cy="1209675"/>
            <wp:effectExtent l="0" t="0" r="0" b="0"/>
            <wp:docPr id="15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B74D8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5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6C6E50C4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09D3E975" wp14:editId="21AFF450">
            <wp:extent cx="2910178" cy="1685130"/>
            <wp:effectExtent l="19050" t="0" r="4472" b="0"/>
            <wp:docPr id="16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D6849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6.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0636A6BE" w14:textId="77777777" w:rsidR="00931EB1" w:rsidRP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931EB1" w:rsidSect="00931EB1">
          <w:type w:val="continuous"/>
          <w:pgSz w:w="11910" w:h="16840"/>
          <w:pgMar w:top="540" w:right="420" w:bottom="1240" w:left="1280" w:header="0" w:footer="943" w:gutter="0"/>
          <w:cols w:space="720"/>
        </w:sectPr>
      </w:pPr>
      <w:r w:rsidRPr="00931EB1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</w:t>
      </w:r>
      <w:r w:rsidRPr="00931EB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3C6D7D" wp14:editId="074138BE">
            <wp:extent cx="2189893" cy="1428108"/>
            <wp:effectExtent l="19050" t="0" r="857" b="0"/>
            <wp:docPr id="17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781EA" w14:textId="77777777" w:rsidR="00931EB1" w:rsidRPr="00931EB1" w:rsidRDefault="00931EB1" w:rsidP="00931EB1">
      <w:pPr>
        <w:pStyle w:val="a5"/>
        <w:tabs>
          <w:tab w:val="left" w:pos="1408"/>
        </w:tabs>
        <w:spacing w:line="240" w:lineRule="atLeast"/>
        <w:ind w:firstLine="0"/>
        <w:rPr>
          <w:sz w:val="24"/>
          <w:szCs w:val="24"/>
        </w:rPr>
      </w:pPr>
      <w:r w:rsidRPr="00931EB1">
        <w:rPr>
          <w:sz w:val="24"/>
          <w:szCs w:val="24"/>
        </w:rPr>
        <w:t>7.Отрезок длины 1м пересекает плоскость, концы его удалены от плоскостина0,5мина0,3м.Найдитедлинупроекцииотрезканаплоскость.</w:t>
      </w:r>
    </w:p>
    <w:p w14:paraId="2A2FE55F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6C2A8CE4" wp14:editId="376BE5B0">
            <wp:extent cx="1581500" cy="1562100"/>
            <wp:effectExtent l="0" t="0" r="0" b="0"/>
            <wp:docPr id="18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7F2EA1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8.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14:paraId="4C2C840B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41576947" wp14:editId="516EA88D">
            <wp:extent cx="1591309" cy="1209675"/>
            <wp:effectExtent l="0" t="0" r="0" b="0"/>
            <wp:docPr id="19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2849E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 xml:space="preserve">9.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перпендикулярны. 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𝜶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931EB1">
        <w:rPr>
          <w:rFonts w:ascii="Cambria Math" w:eastAsia="Cambria Math" w:hAnsi="Cambria Math" w:cs="Times New Roman"/>
          <w:sz w:val="24"/>
          <w:szCs w:val="24"/>
        </w:rPr>
        <w:t>𝜷</w:t>
      </w:r>
      <w:r w:rsidRPr="00931EB1">
        <w:rPr>
          <w:rFonts w:ascii="Times New Roman" w:eastAsia="Cambria Math" w:hAnsi="Times New Roman" w:cs="Times New Roman"/>
          <w:sz w:val="24"/>
          <w:szCs w:val="24"/>
        </w:rPr>
        <w:t xml:space="preserve"> </w:t>
      </w:r>
      <w:r w:rsidRPr="00931EB1">
        <w:rPr>
          <w:rFonts w:ascii="Times New Roman" w:hAnsi="Times New Roman" w:cs="Times New Roman"/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41368D72" w14:textId="77777777" w:rsidR="00931EB1" w:rsidRPr="00931EB1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 w:rsidRPr="00931EB1"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931EB1">
        <w:rPr>
          <w:noProof/>
          <w:sz w:val="24"/>
          <w:szCs w:val="24"/>
          <w:lang w:eastAsia="ru-RU"/>
        </w:rPr>
        <w:drawing>
          <wp:inline distT="0" distB="0" distL="0" distR="0" wp14:anchorId="1D45084F" wp14:editId="7C5C856E">
            <wp:extent cx="2910178" cy="1685130"/>
            <wp:effectExtent l="19050" t="0" r="4472" b="0"/>
            <wp:docPr id="20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D2567" w14:textId="77777777" w:rsidR="00931EB1" w:rsidRPr="00931EB1" w:rsidRDefault="00931EB1" w:rsidP="00931EB1">
      <w:pPr>
        <w:tabs>
          <w:tab w:val="left" w:pos="1408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931EB1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31EB1">
        <w:rPr>
          <w:rFonts w:ascii="Times New Roman" w:hAnsi="Times New Roman" w:cs="Times New Roman"/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12F0DC34" w14:textId="77777777" w:rsidR="00931EB1" w:rsidRDefault="00931EB1" w:rsidP="00931EB1">
      <w:pPr>
        <w:spacing w:after="0" w:line="240" w:lineRule="atLeast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                      </w:t>
      </w:r>
    </w:p>
    <w:p w14:paraId="3D3C6D10" w14:textId="77777777" w:rsidR="00931EB1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  <w:szCs w:val="24"/>
        </w:rPr>
        <w:t xml:space="preserve">                  </w:t>
      </w:r>
      <w:r w:rsidRPr="00C3488D">
        <w:rPr>
          <w:noProof/>
          <w:sz w:val="24"/>
          <w:szCs w:val="24"/>
        </w:rPr>
        <w:drawing>
          <wp:inline distT="0" distB="0" distL="0" distR="0" wp14:anchorId="0477B8C9" wp14:editId="7FF8B92D">
            <wp:extent cx="2189893" cy="1428108"/>
            <wp:effectExtent l="19050" t="0" r="857" b="0"/>
            <wp:docPr id="21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0E52A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38D45ABE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45AA06BC" w14:textId="77777777" w:rsidR="00931EB1" w:rsidRDefault="00931EB1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26D140BA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Отрезок длины 1м пересекает плоскость, концы его удалены от плоскостина0,5мина0,3м.Найдитедлинупроекцииотрезканаплоскость.</w:t>
      </w:r>
    </w:p>
    <w:p w14:paraId="44ACDEA9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03E50277" wp14:editId="039C4050">
            <wp:extent cx="1581500" cy="1562100"/>
            <wp:effectExtent l="0" t="0" r="0" b="0"/>
            <wp:docPr id="23" name="Image 2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Image 253"/>
                    <pic:cNvPicPr/>
                  </pic:nvPicPr>
                  <pic:blipFill>
                    <a:blip r:embed="rId1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5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6D0FD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Из концов отрезка AB, параллельного плоскости, проведены перпендикуляр AC и наклонная BD, перпендикуляр AC и наклонная BD, перпендикулярная отрезку AB. Чему равно расстояние CD, если AB=а,AC= b, BD = c?</w:t>
      </w:r>
    </w:p>
    <w:p w14:paraId="4FEC3A59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1C5BEF91" wp14:editId="0E02517D">
            <wp:extent cx="1591309" cy="1209675"/>
            <wp:effectExtent l="0" t="0" r="0" b="0"/>
            <wp:docPr id="24" name="Image 2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Image 254"/>
                    <pic:cNvPicPr/>
                  </pic:nvPicPr>
                  <pic:blipFill>
                    <a:blip r:embed="rId1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1309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74A44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 xml:space="preserve">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перпендикулярны. В плоскости </w:t>
      </w:r>
      <w:r w:rsidRPr="00C3488D">
        <w:rPr>
          <w:rFonts w:ascii="Cambria Math" w:eastAsia="Cambria Math" w:hAnsi="Cambria Math"/>
          <w:sz w:val="24"/>
          <w:szCs w:val="24"/>
        </w:rPr>
        <w:t>𝜶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 xml:space="preserve">взята точка A, расстояние от которой до прямой c ( линия пересечения плоскостей) равно 0,5м.В плоскости </w:t>
      </w:r>
      <w:r w:rsidRPr="00C3488D">
        <w:rPr>
          <w:rFonts w:ascii="Cambria Math" w:eastAsia="Cambria Math" w:hAnsi="Cambria Math"/>
          <w:sz w:val="24"/>
          <w:szCs w:val="24"/>
        </w:rPr>
        <w:t>𝜷</w:t>
      </w:r>
      <w:r w:rsidRPr="00C3488D">
        <w:rPr>
          <w:rFonts w:eastAsia="Cambria Math"/>
          <w:sz w:val="24"/>
          <w:szCs w:val="24"/>
        </w:rPr>
        <w:t xml:space="preserve"> </w:t>
      </w:r>
      <w:r w:rsidRPr="00C3488D">
        <w:rPr>
          <w:sz w:val="24"/>
          <w:szCs w:val="24"/>
        </w:rPr>
        <w:t>проведена прямая b, параллельная прямой с и отстоящая от нее на 1,2 м. Найдите расстояние от точки А до прямой b.</w:t>
      </w:r>
    </w:p>
    <w:p w14:paraId="4538D5B0" w14:textId="77777777" w:rsidR="00931EB1" w:rsidRPr="00C3488D" w:rsidRDefault="00931EB1" w:rsidP="00931EB1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09FCEAA7" wp14:editId="46C2ABA9">
            <wp:extent cx="2910178" cy="1685130"/>
            <wp:effectExtent l="19050" t="0" r="4472" b="0"/>
            <wp:docPr id="25" name="Image 2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Image 255"/>
                    <pic:cNvPicPr/>
                  </pic:nvPicPr>
                  <pic:blipFill>
                    <a:blip r:embed="rId1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1551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AA99D" w14:textId="77777777" w:rsidR="00931EB1" w:rsidRPr="00C3488D" w:rsidRDefault="00931EB1" w:rsidP="00931EB1">
      <w:pPr>
        <w:pStyle w:val="a5"/>
        <w:numPr>
          <w:ilvl w:val="0"/>
          <w:numId w:val="43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Расстояния от точки A до вершин квадрата равны a. Найдите расстояние от точки A до плоскости квадрата, если сторона квадрата равны b.</w:t>
      </w:r>
    </w:p>
    <w:p w14:paraId="06F9BC5D" w14:textId="77777777" w:rsidR="00931EB1" w:rsidRPr="00C3488D" w:rsidRDefault="00931EB1" w:rsidP="00931EB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931EB1" w:rsidRPr="00C3488D" w:rsidSect="00C3488D">
          <w:type w:val="continuous"/>
          <w:pgSz w:w="11910" w:h="16840"/>
          <w:pgMar w:top="480" w:right="420" w:bottom="1140" w:left="1280" w:header="0" w:footer="943" w:gutter="0"/>
          <w:cols w:space="720"/>
        </w:sectPr>
      </w:pPr>
      <w:r>
        <w:rPr>
          <w:noProof/>
          <w:sz w:val="24"/>
          <w:szCs w:val="24"/>
        </w:rPr>
        <w:t xml:space="preserve">                                        </w:t>
      </w:r>
      <w:r w:rsidRPr="00C3488D">
        <w:rPr>
          <w:noProof/>
          <w:sz w:val="24"/>
          <w:szCs w:val="24"/>
        </w:rPr>
        <w:drawing>
          <wp:inline distT="0" distB="0" distL="0" distR="0" wp14:anchorId="35404591" wp14:editId="7DB996FA">
            <wp:extent cx="2189893" cy="1428108"/>
            <wp:effectExtent l="19050" t="0" r="857" b="0"/>
            <wp:docPr id="26" name="Image 2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Image 256"/>
                    <pic:cNvPicPr/>
                  </pic:nvPicPr>
                  <pic:blipFill>
                    <a:blip r:embed="rId11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648" cy="143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BBE479" w14:textId="77777777" w:rsidR="00C3488D" w:rsidRPr="00C3488D" w:rsidRDefault="00931EB1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          </w:t>
      </w:r>
    </w:p>
    <w:p w14:paraId="0438C1A3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10694F3A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4.2.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Многогранники</w:t>
      </w:r>
    </w:p>
    <w:p w14:paraId="331122B6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Задания для текущего контроля успеваемости </w:t>
      </w:r>
    </w:p>
    <w:p w14:paraId="336D7443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Перечень вопросов для устного опроса:</w:t>
      </w:r>
    </w:p>
    <w:p w14:paraId="09120782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10"/>
        </w:tabs>
        <w:spacing w:line="240" w:lineRule="atLeast"/>
        <w:ind w:left="0" w:hanging="280"/>
        <w:rPr>
          <w:sz w:val="24"/>
          <w:szCs w:val="24"/>
        </w:rPr>
      </w:pPr>
      <w:r w:rsidRPr="00C3488D">
        <w:rPr>
          <w:sz w:val="24"/>
          <w:szCs w:val="24"/>
        </w:rPr>
        <w:t>Какой из многогранников не имеет центра</w:t>
      </w:r>
      <w:r w:rsidRPr="00C3488D">
        <w:rPr>
          <w:spacing w:val="-2"/>
          <w:sz w:val="24"/>
          <w:szCs w:val="24"/>
        </w:rPr>
        <w:t xml:space="preserve"> симметрии?</w:t>
      </w:r>
    </w:p>
    <w:p w14:paraId="13B6BF8D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граней имеет </w:t>
      </w:r>
      <w:r w:rsidRPr="00C3488D">
        <w:rPr>
          <w:spacing w:val="-2"/>
          <w:sz w:val="24"/>
          <w:szCs w:val="24"/>
        </w:rPr>
        <w:t>тетраэдр?</w:t>
      </w:r>
    </w:p>
    <w:p w14:paraId="64DF35F9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Сколько вершин имеет </w:t>
      </w:r>
      <w:r w:rsidRPr="00C3488D">
        <w:rPr>
          <w:spacing w:val="-2"/>
          <w:sz w:val="24"/>
          <w:szCs w:val="24"/>
        </w:rPr>
        <w:t>гексаэдр?</w:t>
      </w:r>
    </w:p>
    <w:p w14:paraId="622682AC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9"/>
        </w:tabs>
        <w:spacing w:line="240" w:lineRule="atLeast"/>
        <w:ind w:left="0" w:hanging="279"/>
        <w:rPr>
          <w:sz w:val="24"/>
          <w:szCs w:val="24"/>
        </w:rPr>
      </w:pPr>
      <w:r w:rsidRPr="00C3488D">
        <w:rPr>
          <w:sz w:val="24"/>
          <w:szCs w:val="24"/>
        </w:rPr>
        <w:t xml:space="preserve">Из каких равносторонних фигур составлен </w:t>
      </w:r>
      <w:r w:rsidRPr="00C3488D">
        <w:rPr>
          <w:spacing w:val="-2"/>
          <w:sz w:val="24"/>
          <w:szCs w:val="24"/>
        </w:rPr>
        <w:t>октаэдр?</w:t>
      </w:r>
    </w:p>
    <w:p w14:paraId="7A6FEBEE" w14:textId="77777777" w:rsidR="00C3488D" w:rsidRPr="00C3488D" w:rsidRDefault="00C3488D" w:rsidP="00931EB1">
      <w:pPr>
        <w:pStyle w:val="a5"/>
        <w:numPr>
          <w:ilvl w:val="0"/>
          <w:numId w:val="2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Сумма плоских углов при каждой вершине икосаэдра равна? При ответе на вопрос используйте справочные материалы</w:t>
      </w:r>
    </w:p>
    <w:p w14:paraId="32BAF56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Внеаудиторная  самостоятельная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работа:</w:t>
      </w:r>
    </w:p>
    <w:p w14:paraId="4966736C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>Подготовить сообщение с докладом-презентацией по темам</w:t>
      </w:r>
      <w:r w:rsidRPr="00C3488D">
        <w:rPr>
          <w:b/>
          <w:sz w:val="24"/>
          <w:szCs w:val="24"/>
        </w:rPr>
        <w:t xml:space="preserve">: </w:t>
      </w:r>
      <w:r w:rsidRPr="00C3488D">
        <w:rPr>
          <w:sz w:val="24"/>
          <w:szCs w:val="24"/>
        </w:rPr>
        <w:t>1.Правильные и полуправильные многогранники; 2.Конические сечения и их применение в технике;</w:t>
      </w:r>
    </w:p>
    <w:p w14:paraId="7A66D6BD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3.Тела </w:t>
      </w:r>
      <w:r w:rsidRPr="00C3488D">
        <w:rPr>
          <w:spacing w:val="-2"/>
          <w:sz w:val="24"/>
          <w:szCs w:val="24"/>
        </w:rPr>
        <w:t>Платона;</w:t>
      </w:r>
    </w:p>
    <w:p w14:paraId="56490F10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 w:rsidRPr="00C3488D">
        <w:rPr>
          <w:sz w:val="24"/>
          <w:szCs w:val="24"/>
        </w:rPr>
        <w:t xml:space="preserve">Подготовка объемных моделей:«Правильные </w:t>
      </w:r>
      <w:r w:rsidRPr="00C3488D">
        <w:rPr>
          <w:spacing w:val="-2"/>
          <w:sz w:val="24"/>
          <w:szCs w:val="24"/>
        </w:rPr>
        <w:t>многогранники»;</w:t>
      </w:r>
    </w:p>
    <w:p w14:paraId="4BD3C323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Подготовка презентаций на тему:«Представление о правильных многогранниках (тетраэдр, куб, октаэдр, додекаэдр и икосаэдр)».</w:t>
      </w:r>
    </w:p>
    <w:p w14:paraId="15F1E5E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Работа в рабочей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тетради.</w:t>
      </w:r>
    </w:p>
    <w:p w14:paraId="7C0D1CF0" w14:textId="77777777" w:rsidR="00C3488D" w:rsidRPr="00C3488D" w:rsidRDefault="00C3488D" w:rsidP="00C3488D">
      <w:pPr>
        <w:pStyle w:val="a3"/>
        <w:spacing w:line="240" w:lineRule="atLeast"/>
        <w:ind w:left="0" w:firstLine="707"/>
        <w:jc w:val="both"/>
        <w:rPr>
          <w:sz w:val="24"/>
          <w:szCs w:val="24"/>
        </w:rPr>
      </w:pPr>
      <w:r w:rsidRPr="00C3488D">
        <w:rPr>
          <w:sz w:val="24"/>
          <w:szCs w:val="24"/>
        </w:rPr>
        <w:t>Выполнение практических заданий по темам: «Сечение многогранника», «Симметрии в правильных многогранниках», «Теорема Эйлера».</w:t>
      </w:r>
    </w:p>
    <w:p w14:paraId="1E1C1D79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Задание:(письменная проверочная работа по выполнению заданий с развернутым ответом)</w:t>
      </w:r>
    </w:p>
    <w:p w14:paraId="37A36F38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14:paraId="13EE7D08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53E1E3B7" wp14:editId="1BE9B6BA">
            <wp:extent cx="1516915" cy="1429416"/>
            <wp:effectExtent l="0" t="0" r="0" b="0"/>
            <wp:docPr id="261" name="Image 2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Image 261"/>
                    <pic:cNvPicPr/>
                  </pic:nvPicPr>
                  <pic:blipFill>
                    <a:blip r:embed="rId1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6915" cy="1429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F4C89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площадь многогранника, изображенного на рисунке (все двугранные углы многогранника прямые)</w:t>
      </w:r>
    </w:p>
    <w:p w14:paraId="7A67F92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240" w:left="1280" w:header="0" w:footer="943" w:gutter="0"/>
          <w:cols w:space="720"/>
        </w:sect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</w:t>
      </w:r>
      <w:r w:rsidRPr="00C3488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13CFD7" wp14:editId="431955E1">
            <wp:extent cx="1630578" cy="1699736"/>
            <wp:effectExtent l="0" t="0" r="0" b="0"/>
            <wp:docPr id="5" name="Image 2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Image 262"/>
                    <pic:cNvPicPr/>
                  </pic:nvPicPr>
                  <pic:blipFill>
                    <a:blip r:embed="rId1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0578" cy="169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F82FA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t xml:space="preserve">                                     </w:t>
      </w:r>
    </w:p>
    <w:p w14:paraId="10E070E3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sz w:val="24"/>
          <w:szCs w:val="24"/>
        </w:rPr>
        <w:t>Найдите объем многогранника, изображенного на рисунке(все двугранные углы многогранника прямые)</w:t>
      </w:r>
    </w:p>
    <w:p w14:paraId="0D57738F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t xml:space="preserve">                               </w:t>
      </w:r>
      <w:r w:rsidRPr="00C3488D">
        <w:rPr>
          <w:noProof/>
          <w:sz w:val="24"/>
          <w:szCs w:val="24"/>
          <w:lang w:eastAsia="ru-RU"/>
        </w:rPr>
        <w:drawing>
          <wp:inline distT="0" distB="0" distL="0" distR="0" wp14:anchorId="3E006C6F" wp14:editId="314CB40B">
            <wp:extent cx="1413427" cy="1937289"/>
            <wp:effectExtent l="0" t="0" r="0" b="0"/>
            <wp:docPr id="263" name="Image 26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Image 263"/>
                    <pic:cNvPicPr/>
                  </pic:nvPicPr>
                  <pic:blipFill>
                    <a:blip r:embed="rId1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3427" cy="1937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8FD2D" w14:textId="77777777" w:rsidR="00C3488D" w:rsidRPr="00C3488D" w:rsidRDefault="00C3488D" w:rsidP="00931EB1">
      <w:pPr>
        <w:pStyle w:val="a5"/>
        <w:numPr>
          <w:ilvl w:val="0"/>
          <w:numId w:val="1"/>
        </w:numPr>
        <w:tabs>
          <w:tab w:val="left" w:pos="1408"/>
        </w:tabs>
        <w:spacing w:line="240" w:lineRule="atLeast"/>
        <w:ind w:left="0" w:firstLine="707"/>
        <w:rPr>
          <w:sz w:val="24"/>
          <w:szCs w:val="24"/>
        </w:rPr>
      </w:pPr>
      <w:r w:rsidRPr="00C3488D">
        <w:rPr>
          <w:noProof/>
          <w:sz w:val="24"/>
          <w:szCs w:val="24"/>
          <w:lang w:eastAsia="ru-RU"/>
        </w:rPr>
        <w:drawing>
          <wp:anchor distT="0" distB="0" distL="0" distR="0" simplePos="0" relativeHeight="251714560" behindDoc="0" locked="0" layoutInCell="1" allowOverlap="1" wp14:anchorId="66A3DC0A" wp14:editId="373D67DD">
            <wp:simplePos x="0" y="0"/>
            <wp:positionH relativeFrom="page">
              <wp:posOffset>1574800</wp:posOffset>
            </wp:positionH>
            <wp:positionV relativeFrom="paragraph">
              <wp:posOffset>394970</wp:posOffset>
            </wp:positionV>
            <wp:extent cx="1609216" cy="1186179"/>
            <wp:effectExtent l="0" t="0" r="0" b="0"/>
            <wp:wrapNone/>
            <wp:docPr id="264" name="Image 2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Image 264"/>
                    <pic:cNvPicPr/>
                  </pic:nvPicPr>
                  <pic:blipFill>
                    <a:blip r:embed="rId1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216" cy="11861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3488D">
        <w:rPr>
          <w:sz w:val="24"/>
          <w:szCs w:val="24"/>
        </w:rPr>
        <w:t>Найдите площадь поверхности многогранника, изображенного на рисунке (все двугранные углы многогранника прямые)</w:t>
      </w:r>
    </w:p>
    <w:p w14:paraId="6115AB72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175F173F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360B95C4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757D5DC9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6583E333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0FB00D0C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6FF13FF3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152F4F22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Тема 4.3. Тела и поверхности вращения</w:t>
      </w:r>
    </w:p>
    <w:p w14:paraId="52FB769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Задания для текущего контроля успеваемости</w:t>
      </w:r>
    </w:p>
    <w:p w14:paraId="14012AEB" w14:textId="77777777" w:rsidR="00C3488D" w:rsidRPr="00C3488D" w:rsidRDefault="00C3488D" w:rsidP="00C3488D">
      <w:pPr>
        <w:pStyle w:val="a3"/>
        <w:spacing w:line="240" w:lineRule="atLeast"/>
        <w:ind w:left="0"/>
        <w:rPr>
          <w:b/>
          <w:sz w:val="24"/>
          <w:szCs w:val="24"/>
        </w:rPr>
      </w:pPr>
    </w:p>
    <w:p w14:paraId="0BD8255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Перечень вопросов для устного </w:t>
      </w:r>
      <w:r w:rsidRPr="00C3488D">
        <w:rPr>
          <w:rFonts w:ascii="Times New Roman" w:hAnsi="Times New Roman" w:cs="Times New Roman"/>
          <w:b/>
          <w:spacing w:val="-2"/>
          <w:sz w:val="24"/>
          <w:szCs w:val="24"/>
        </w:rPr>
        <w:t>опроса:</w:t>
      </w:r>
    </w:p>
    <w:p w14:paraId="7E1DDF6F" w14:textId="77777777" w:rsidR="00C3488D" w:rsidRPr="00C3488D" w:rsidRDefault="00C3488D" w:rsidP="00C3488D">
      <w:pPr>
        <w:tabs>
          <w:tab w:val="left" w:pos="1408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>Какие основные тела вращения существуют? При ответе на вопрос используйте справочные материалы</w:t>
      </w:r>
    </w:p>
    <w:p w14:paraId="5B119B2F" w14:textId="77777777" w:rsidR="00C3488D" w:rsidRPr="00C3488D" w:rsidRDefault="00C3488D" w:rsidP="00C3488D">
      <w:pPr>
        <w:tabs>
          <w:tab w:val="left" w:pos="1410"/>
        </w:tabs>
        <w:spacing w:line="240" w:lineRule="atLeast"/>
        <w:ind w:firstLine="140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C3488D">
        <w:rPr>
          <w:rFonts w:ascii="Times New Roman" w:hAnsi="Times New Roman" w:cs="Times New Roman"/>
          <w:sz w:val="24"/>
          <w:szCs w:val="24"/>
        </w:rPr>
        <w:t xml:space="preserve">Около всякой ли четырехугольной призмы можно описать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цилиндр?</w:t>
      </w:r>
    </w:p>
    <w:p w14:paraId="4D7B4FA3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pgSz w:w="11910" w:h="16840"/>
          <w:pgMar w:top="540" w:right="420" w:bottom="1160" w:left="1280" w:header="0" w:footer="943" w:gutter="0"/>
          <w:cols w:space="720"/>
        </w:sectPr>
      </w:pPr>
    </w:p>
    <w:p w14:paraId="0EAAF9D5" w14:textId="77777777" w:rsidR="00C3488D" w:rsidRPr="00C3488D" w:rsidRDefault="00C3488D" w:rsidP="00C3488D">
      <w:pPr>
        <w:pStyle w:val="a3"/>
        <w:spacing w:line="240" w:lineRule="atLeast"/>
        <w:ind w:left="0" w:right="195"/>
        <w:rPr>
          <w:sz w:val="24"/>
          <w:szCs w:val="24"/>
        </w:rPr>
      </w:pPr>
    </w:p>
    <w:p w14:paraId="503F1D25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pacing w:val="-2"/>
          <w:sz w:val="24"/>
          <w:szCs w:val="24"/>
        </w:rPr>
        <w:t>Р</w:t>
      </w:r>
      <w:r w:rsidRPr="00C3488D">
        <w:rPr>
          <w:spacing w:val="-2"/>
          <w:sz w:val="24"/>
          <w:szCs w:val="24"/>
        </w:rPr>
        <w:t>аза</w:t>
      </w:r>
      <w:r>
        <w:rPr>
          <w:spacing w:val="-2"/>
          <w:sz w:val="24"/>
          <w:szCs w:val="24"/>
        </w:rPr>
        <w:t xml:space="preserve"> </w:t>
      </w:r>
      <w:r>
        <w:rPr>
          <w:sz w:val="24"/>
          <w:szCs w:val="24"/>
        </w:rPr>
        <w:t>-</w:t>
      </w:r>
      <w:r w:rsidRPr="00C3488D">
        <w:rPr>
          <w:sz w:val="24"/>
          <w:szCs w:val="24"/>
        </w:rPr>
        <w:t xml:space="preserve">Как </w:t>
      </w:r>
      <w:r w:rsidRPr="00C3488D">
        <w:rPr>
          <w:sz w:val="24"/>
          <w:szCs w:val="24"/>
        </w:rPr>
        <w:t xml:space="preserve">изменится поверхность шара, если его радиус увеличить в </w:t>
      </w:r>
      <w:r w:rsidRPr="00C3488D">
        <w:rPr>
          <w:spacing w:val="-5"/>
          <w:sz w:val="24"/>
          <w:szCs w:val="24"/>
        </w:rPr>
        <w:t>три</w:t>
      </w:r>
    </w:p>
    <w:p w14:paraId="204DFA32" w14:textId="77777777" w:rsidR="00C3488D" w:rsidRPr="00C3488D" w:rsidRDefault="00C3488D" w:rsidP="00C3488D">
      <w:pPr>
        <w:tabs>
          <w:tab w:val="left" w:pos="254"/>
        </w:tabs>
        <w:spacing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num="2" w:space="720" w:equalWidth="0">
            <w:col w:w="1046" w:space="40"/>
            <w:col w:w="9124"/>
          </w:cols>
        </w:sectPr>
      </w:pPr>
      <w:r w:rsidRPr="00C3488D">
        <w:rPr>
          <w:rFonts w:ascii="Times New Roman" w:hAnsi="Times New Roman" w:cs="Times New Roman"/>
          <w:sz w:val="24"/>
          <w:szCs w:val="24"/>
        </w:rPr>
        <w:t>Сколько сфер можно провести через окружность и точку,</w:t>
      </w:r>
      <w:r w:rsidRPr="00C3488D">
        <w:rPr>
          <w:rFonts w:ascii="Times New Roman" w:hAnsi="Times New Roman" w:cs="Times New Roman"/>
          <w:spacing w:val="-5"/>
          <w:sz w:val="24"/>
          <w:szCs w:val="24"/>
        </w:rPr>
        <w:t>н</w:t>
      </w:r>
    </w:p>
    <w:p w14:paraId="6A841D43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  <w:r>
        <w:rPr>
          <w:sz w:val="24"/>
          <w:szCs w:val="24"/>
        </w:rPr>
        <w:t>л</w:t>
      </w:r>
      <w:r w:rsidRPr="00C3488D">
        <w:rPr>
          <w:sz w:val="24"/>
          <w:szCs w:val="24"/>
        </w:rPr>
        <w:t xml:space="preserve">ежащую на </w:t>
      </w:r>
      <w:r w:rsidRPr="00C3488D">
        <w:rPr>
          <w:spacing w:val="-4"/>
          <w:sz w:val="24"/>
          <w:szCs w:val="24"/>
        </w:rPr>
        <w:t>ней?</w:t>
      </w:r>
    </w:p>
    <w:p w14:paraId="69639005" w14:textId="77777777" w:rsidR="00C3488D" w:rsidRPr="00C3488D" w:rsidRDefault="00C3488D" w:rsidP="00C3488D">
      <w:pPr>
        <w:tabs>
          <w:tab w:val="left" w:pos="1409"/>
        </w:tabs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Что называется высотой цилиндра? При ответе на вопрос используйте справочные материалы</w:t>
      </w:r>
    </w:p>
    <w:p w14:paraId="2B98F33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25B89327" w14:textId="77777777" w:rsid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Работа в рабочей тетради по темам</w:t>
      </w:r>
      <w:r w:rsidRPr="00C3488D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34F1FBC9" w14:textId="77777777" w:rsidR="00C3488D" w:rsidRPr="00C3488D" w:rsidRDefault="00C3488D" w:rsidP="00C3488D">
      <w:pPr>
        <w:spacing w:after="0" w:line="240" w:lineRule="atLeast"/>
        <w:ind w:firstLine="707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Решение задач по темам: «Цилиндр и конус. Усеченный конус. Сечения. Шар и сфера, их </w:t>
      </w:r>
      <w:r w:rsidRPr="00C3488D">
        <w:rPr>
          <w:rFonts w:ascii="Times New Roman" w:hAnsi="Times New Roman" w:cs="Times New Roman"/>
          <w:spacing w:val="-2"/>
          <w:sz w:val="24"/>
          <w:szCs w:val="24"/>
        </w:rPr>
        <w:t>сечения.»</w:t>
      </w:r>
    </w:p>
    <w:p w14:paraId="425525D6" w14:textId="77777777" w:rsidR="00C3488D" w:rsidRPr="00C3488D" w:rsidRDefault="00C3488D" w:rsidP="00C3488D">
      <w:pPr>
        <w:pStyle w:val="a3"/>
        <w:spacing w:line="240" w:lineRule="atLeast"/>
        <w:ind w:left="0"/>
        <w:rPr>
          <w:sz w:val="24"/>
          <w:szCs w:val="24"/>
        </w:rPr>
      </w:pPr>
    </w:p>
    <w:p w14:paraId="5799581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онтрольная  работа  по теме «Тела и поверхности вращения ».</w:t>
      </w:r>
    </w:p>
    <w:p w14:paraId="30D51990" w14:textId="77777777"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8D">
        <w:rPr>
          <w:rFonts w:ascii="Times New Roman" w:hAnsi="Times New Roman" w:cs="Times New Roman"/>
          <w:b/>
          <w:bCs/>
          <w:sz w:val="24"/>
          <w:szCs w:val="24"/>
        </w:rPr>
        <w:t>1 вариант</w:t>
      </w:r>
    </w:p>
    <w:p w14:paraId="7A426D6B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14:paraId="616CA658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14:paraId="20365D3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ика  около стороны как оси получаем   цилиндр.  </w:t>
      </w:r>
    </w:p>
    <w:p w14:paraId="60A2688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>Отрезки, соединяющие  вершину конуса с точками   окружности  основания</w:t>
      </w:r>
    </w:p>
    <w:p w14:paraId="51921987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называются  образующими  конуса.  </w:t>
      </w:r>
    </w:p>
    <w:p w14:paraId="6CEA393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 сечением  цилиндра является треугольник.</w:t>
      </w:r>
    </w:p>
    <w:p w14:paraId="70A2DA4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цилиндра  (прямого)  больше  образующей.   </w:t>
      </w:r>
    </w:p>
    <w:p w14:paraId="329C14FB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олукруга вокруг  его диаметра как оси получается  шар.                   </w:t>
      </w:r>
    </w:p>
    <w:p w14:paraId="28DDB687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Площадь полной поверхности цилиндра вычисляется по формуле  </w:t>
      </w:r>
      <w:r w:rsidRPr="00C3488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3488D">
        <w:rPr>
          <w:rFonts w:ascii="Times New Roman" w:hAnsi="Times New Roman" w:cs="Times New Roman"/>
          <w:sz w:val="24"/>
          <w:szCs w:val="24"/>
        </w:rPr>
        <w:t xml:space="preserve"> = 2</w:t>
      </w:r>
      <w:r w:rsidRPr="00C3488D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9C66945" wp14:editId="5BC149B1">
            <wp:extent cx="142240" cy="142240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88D">
        <w:rPr>
          <w:rFonts w:ascii="Times New Roman" w:hAnsi="Times New Roman" w:cs="Times New Roman"/>
          <w:sz w:val="24"/>
          <w:szCs w:val="24"/>
        </w:rPr>
        <w:t>(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i/>
          <w:sz w:val="24"/>
          <w:szCs w:val="24"/>
        </w:rPr>
        <w:t>+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 xml:space="preserve">), </w:t>
      </w:r>
    </w:p>
    <w:p w14:paraId="5CB02E9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где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488D">
        <w:rPr>
          <w:rFonts w:ascii="Times New Roman" w:hAnsi="Times New Roman" w:cs="Times New Roman"/>
          <w:sz w:val="24"/>
          <w:szCs w:val="24"/>
        </w:rPr>
        <w:t xml:space="preserve">–радиус цилиндра, </w:t>
      </w:r>
      <w:r w:rsidRPr="00C3488D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3488D">
        <w:rPr>
          <w:rFonts w:ascii="Times New Roman" w:hAnsi="Times New Roman" w:cs="Times New Roman"/>
          <w:sz w:val="24"/>
          <w:szCs w:val="24"/>
        </w:rPr>
        <w:t>-высота цилиндра.</w:t>
      </w:r>
    </w:p>
    <w:p w14:paraId="6DF90124" w14:textId="77777777" w:rsid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4ADC68E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lastRenderedPageBreak/>
        <w:t>Уровень В.</w:t>
      </w:r>
    </w:p>
    <w:p w14:paraId="19A6EE76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 xml:space="preserve">. Высота  цилиндра  равна  4  м,  расстояние  между  осью   цилиндра  и </w:t>
      </w:r>
    </w:p>
    <w:p w14:paraId="3416D32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параллельной  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ью  сечения    равно  3  м, а  площадь  сечения  32 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AB02290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   площадь  боков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оверхности  цилиндра.</w:t>
      </w:r>
    </w:p>
    <w:p w14:paraId="022AD78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 xml:space="preserve">.Высота  конуса  равна  12 м, а образующая  13 м.  Найдите  площадь  осевого </w:t>
      </w:r>
    </w:p>
    <w:p w14:paraId="409A975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14:paraId="05AC4A1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14:paraId="3DA2ECE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>Площадь  сечения, не  проходящего  через  центр  шара, равна  16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E68567B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щадь поверхности  шара, если расстояние  от  центра  шара до</w:t>
      </w:r>
    </w:p>
    <w:p w14:paraId="73CA755C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Секуще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плоскости  равно  5 м.</w:t>
      </w:r>
    </w:p>
    <w:p w14:paraId="390551F8" w14:textId="77777777" w:rsidR="00C3488D" w:rsidRPr="00C3488D" w:rsidRDefault="00C3488D" w:rsidP="00C3488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14:paraId="1C266133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А.</w:t>
      </w:r>
    </w:p>
    <w:p w14:paraId="076BADA9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Подтвердить или опровергнуть следующие утверждения.</w:t>
      </w:r>
    </w:p>
    <w:p w14:paraId="48F1CE7D" w14:textId="77777777" w:rsidR="00C3488D" w:rsidRPr="00C3488D" w:rsidRDefault="00C3488D" w:rsidP="00C3488D">
      <w:pPr>
        <w:tabs>
          <w:tab w:val="left" w:pos="426"/>
          <w:tab w:val="left" w:pos="709"/>
        </w:tabs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1.</w:t>
      </w:r>
      <w:r w:rsidRPr="00C3488D">
        <w:rPr>
          <w:rFonts w:ascii="Times New Roman" w:hAnsi="Times New Roman" w:cs="Times New Roman"/>
          <w:sz w:val="24"/>
          <w:szCs w:val="24"/>
        </w:rPr>
        <w:t xml:space="preserve">При вращении прямоугольного треугольника вокруг его катета,  как оси, получаем   конус.  </w:t>
      </w:r>
    </w:p>
    <w:p w14:paraId="7F8B5DA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А2.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ки, соединяющие  соответствующие  точки окружностей  кругов  </w:t>
      </w:r>
    </w:p>
    <w:p w14:paraId="2095FF55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называются образующими  цилиндра.  </w:t>
      </w:r>
    </w:p>
    <w:p w14:paraId="357123F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3. </w:t>
      </w:r>
      <w:r w:rsidRPr="00C3488D">
        <w:rPr>
          <w:rFonts w:ascii="Times New Roman" w:hAnsi="Times New Roman" w:cs="Times New Roman"/>
          <w:sz w:val="24"/>
          <w:szCs w:val="24"/>
        </w:rPr>
        <w:t>Осевым сечением  конуса является  прямоугольник.</w:t>
      </w:r>
    </w:p>
    <w:p w14:paraId="507E7F05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4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Высота конуса равна образующей.   </w:t>
      </w:r>
    </w:p>
    <w:p w14:paraId="1FDBC20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5. </w:t>
      </w:r>
      <w:r w:rsidRPr="00C3488D">
        <w:rPr>
          <w:rFonts w:ascii="Times New Roman" w:hAnsi="Times New Roman" w:cs="Times New Roman"/>
          <w:sz w:val="24"/>
          <w:szCs w:val="24"/>
        </w:rPr>
        <w:t xml:space="preserve">Отрезок, соединяющий две точки шаровой поверхности и проходящий через центр шара, называется диаметром шара. </w:t>
      </w:r>
    </w:p>
    <w:p w14:paraId="4CB04164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 xml:space="preserve">А6. </w:t>
      </w:r>
      <w:r w:rsidRPr="00C3488D">
        <w:rPr>
          <w:rFonts w:ascii="Times New Roman" w:hAnsi="Times New Roman" w:cs="Times New Roman"/>
          <w:sz w:val="24"/>
          <w:szCs w:val="24"/>
        </w:rPr>
        <w:t>Все образующие цилиндрической  поверхности  параллельны  друг  другу.</w:t>
      </w:r>
    </w:p>
    <w:p w14:paraId="20C97CE9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В.</w:t>
      </w:r>
    </w:p>
    <w:p w14:paraId="6CC9B97A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7</w:t>
      </w:r>
      <w:r w:rsidRPr="00C3488D">
        <w:rPr>
          <w:rFonts w:ascii="Times New Roman" w:hAnsi="Times New Roman" w:cs="Times New Roman"/>
          <w:sz w:val="24"/>
          <w:szCs w:val="24"/>
        </w:rPr>
        <w:t>. Площадь боковой  поверхности  цилиндра  равна  60π м</w:t>
      </w:r>
      <w:r w:rsidRPr="00C348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488D">
        <w:rPr>
          <w:rFonts w:ascii="Times New Roman" w:hAnsi="Times New Roman" w:cs="Times New Roman"/>
          <w:sz w:val="24"/>
          <w:szCs w:val="24"/>
        </w:rPr>
        <w:t>,  а радиус основания 5м. Найдите длину  образующей  цилиндра.</w:t>
      </w:r>
    </w:p>
    <w:p w14:paraId="11DD7E6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В8</w:t>
      </w:r>
      <w:r w:rsidRPr="00C3488D">
        <w:rPr>
          <w:rFonts w:ascii="Times New Roman" w:hAnsi="Times New Roman" w:cs="Times New Roman"/>
          <w:sz w:val="24"/>
          <w:szCs w:val="24"/>
        </w:rPr>
        <w:t>.Радиус основания  конуса  равен  12 м, а образующая  13 м. Найдите  площадь</w:t>
      </w:r>
    </w:p>
    <w:p w14:paraId="7947CDD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Осев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88D">
        <w:rPr>
          <w:rFonts w:ascii="Times New Roman" w:hAnsi="Times New Roman" w:cs="Times New Roman"/>
          <w:sz w:val="24"/>
          <w:szCs w:val="24"/>
        </w:rPr>
        <w:t>сечения  конуса.</w:t>
      </w:r>
    </w:p>
    <w:p w14:paraId="52B1DFA5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Уровень С.</w:t>
      </w:r>
    </w:p>
    <w:p w14:paraId="0CDD8BB2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С9.</w:t>
      </w:r>
      <w:r w:rsidRPr="00C3488D">
        <w:rPr>
          <w:rFonts w:ascii="Times New Roman" w:hAnsi="Times New Roman" w:cs="Times New Roman"/>
          <w:sz w:val="24"/>
          <w:szCs w:val="24"/>
        </w:rPr>
        <w:t xml:space="preserve"> Радиус  сферы  равен  13 м, а  расстояние  от  её  центра  до секущей  плоскости</w:t>
      </w:r>
    </w:p>
    <w:p w14:paraId="2A44DB78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 xml:space="preserve">       равно 5м. Найдите длину окружности сечения  сферы.</w:t>
      </w:r>
    </w:p>
    <w:p w14:paraId="2EA46017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Критерии оценки контрольной  работы</w:t>
      </w:r>
    </w:p>
    <w:p w14:paraId="73070F7F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741"/>
        <w:gridCol w:w="1407"/>
        <w:gridCol w:w="4812"/>
      </w:tblGrid>
      <w:tr w:rsidR="00C3488D" w:rsidRPr="00C3488D" w14:paraId="3EDE94F4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0EA5D5D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A0CBE15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E50ADE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C3488D" w:rsidRPr="00C3488D" w14:paraId="0EB8F671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C053838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 – А6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F4AA58A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BDA03D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1  балл</w:t>
            </w:r>
          </w:p>
        </w:tc>
      </w:tr>
      <w:tr w:rsidR="00C3488D" w:rsidRPr="00C3488D" w14:paraId="34CB99DF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8D2FBF4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В7 - В8 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118B49C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D5668B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2 балла</w:t>
            </w:r>
          </w:p>
        </w:tc>
      </w:tr>
      <w:tr w:rsidR="00C3488D" w:rsidRPr="00C3488D" w14:paraId="4A6EDB43" w14:textId="77777777" w:rsidTr="00C3488D">
        <w:trPr>
          <w:jc w:val="center"/>
        </w:trPr>
        <w:tc>
          <w:tcPr>
            <w:tcW w:w="37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1DAC7E9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133E0D7" w14:textId="77777777" w:rsidR="00C3488D" w:rsidRPr="00C3488D" w:rsidRDefault="00C3488D" w:rsidP="00C3488D">
            <w:pPr>
              <w:snapToGrid w:val="0"/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457A39" w14:textId="77777777" w:rsidR="00C3488D" w:rsidRPr="00C3488D" w:rsidRDefault="00C3488D" w:rsidP="00C3488D">
            <w:pPr>
              <w:snapToGrid w:val="0"/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Каждый правильный ответ  3  балла</w:t>
            </w:r>
          </w:p>
        </w:tc>
      </w:tr>
    </w:tbl>
    <w:p w14:paraId="19DE6B3D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04C4CB18" w14:textId="77777777" w:rsidR="00C3488D" w:rsidRPr="00C3488D" w:rsidRDefault="00C3488D" w:rsidP="00C3488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sz w:val="24"/>
          <w:szCs w:val="24"/>
        </w:rPr>
        <w:t>Максимальный балл за работу</w:t>
      </w:r>
      <w:r w:rsidRPr="00C3488D">
        <w:rPr>
          <w:rFonts w:ascii="Times New Roman" w:hAnsi="Times New Roman" w:cs="Times New Roman"/>
          <w:b/>
          <w:sz w:val="24"/>
          <w:szCs w:val="24"/>
        </w:rPr>
        <w:t xml:space="preserve"> – 13  баллов</w:t>
      </w:r>
    </w:p>
    <w:p w14:paraId="0CB01996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Шкала перевода баллов в отме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6632"/>
      </w:tblGrid>
      <w:tr w:rsidR="00C3488D" w:rsidRPr="00C3488D" w14:paraId="29CEAA82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D23601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Отметка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6EAC23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Число баллов, необходимое для получения отметки</w:t>
            </w:r>
          </w:p>
        </w:tc>
      </w:tr>
      <w:tr w:rsidR="00C3488D" w:rsidRPr="00C3488D" w14:paraId="6AA6DDEF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70175D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отлич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D3854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3 - 12</w:t>
            </w:r>
          </w:p>
        </w:tc>
      </w:tr>
      <w:tr w:rsidR="00C3488D" w:rsidRPr="00C3488D" w14:paraId="4317E1AA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9CF790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хорош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20BB5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1 - 10</w:t>
            </w:r>
          </w:p>
        </w:tc>
      </w:tr>
      <w:tr w:rsidR="00C3488D" w:rsidRPr="00C3488D" w14:paraId="73EBF885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391878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» (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6C61AC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9 - 8</w:t>
            </w:r>
          </w:p>
        </w:tc>
      </w:tr>
      <w:tr w:rsidR="00C3488D" w:rsidRPr="00C3488D" w14:paraId="5B52FFB2" w14:textId="77777777" w:rsidTr="00C3488D">
        <w:trPr>
          <w:jc w:val="center"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9FBE1" w14:textId="77777777" w:rsidR="00C3488D" w:rsidRPr="00C3488D" w:rsidRDefault="00C3488D" w:rsidP="00C3488D">
            <w:pPr>
              <w:spacing w:after="0"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« </w:t>
            </w: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 xml:space="preserve"> « (неудовлетворительно)</w:t>
            </w:r>
          </w:p>
        </w:tc>
        <w:tc>
          <w:tcPr>
            <w:tcW w:w="6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0C06E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менее  8</w:t>
            </w:r>
          </w:p>
        </w:tc>
      </w:tr>
    </w:tbl>
    <w:p w14:paraId="1A28314C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488D">
        <w:rPr>
          <w:rFonts w:ascii="Times New Roman" w:hAnsi="Times New Roman" w:cs="Times New Roman"/>
          <w:b/>
          <w:sz w:val="24"/>
          <w:szCs w:val="24"/>
        </w:rPr>
        <w:t>Ответы к контрольной работе</w:t>
      </w:r>
    </w:p>
    <w:tbl>
      <w:tblPr>
        <w:tblW w:w="0" w:type="auto"/>
        <w:tblInd w:w="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4596"/>
        <w:gridCol w:w="4736"/>
      </w:tblGrid>
      <w:tr w:rsidR="00C3488D" w:rsidRPr="00C3488D" w14:paraId="5DC89663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7FE17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B64CA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66835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</w:tc>
      </w:tr>
      <w:tr w:rsidR="00C3488D" w:rsidRPr="00C3488D" w14:paraId="36EAF166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E4BB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1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AF5E8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8A411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29070846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BABFF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2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23C98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1B368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35BEDA41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53741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3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5799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5E8C0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14:paraId="1AEA422B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C7B48B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4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63CE6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3AF588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C3488D" w:rsidRPr="00C3488D" w14:paraId="72CF4D48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92458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5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F40AB4" w14:textId="77777777" w:rsidR="00C3488D" w:rsidRPr="00C3488D" w:rsidRDefault="00C3488D" w:rsidP="00C3488D">
            <w:pPr>
              <w:spacing w:after="0" w:line="240" w:lineRule="atLeast"/>
              <w:ind w:hanging="14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B60D9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0AA0C460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D4A517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А6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E266B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4A027" w14:textId="77777777"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да</w:t>
            </w:r>
          </w:p>
        </w:tc>
      </w:tr>
      <w:tr w:rsidR="00C3488D" w:rsidRPr="00C3488D" w14:paraId="3D05732D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A3FEF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7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93A258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40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7E0BD" w14:textId="77777777" w:rsidR="00C3488D" w:rsidRPr="00C3488D" w:rsidRDefault="00C3488D" w:rsidP="00C3488D">
            <w:pPr>
              <w:spacing w:after="0" w:line="240" w:lineRule="atLeast"/>
              <w:ind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C3488D" w:rsidRPr="00C3488D" w14:paraId="3D07287A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047E3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В8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28E55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CB1590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60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C3488D" w:rsidRPr="00C3488D" w14:paraId="2AECB943" w14:textId="77777777" w:rsidTr="00C3488D"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A8B120" w14:textId="77777777" w:rsidR="00C3488D" w:rsidRPr="00C3488D" w:rsidRDefault="00C3488D" w:rsidP="00C3488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С9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00C8B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161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DE3E6" w14:textId="77777777" w:rsidR="00C3488D" w:rsidRPr="00C3488D" w:rsidRDefault="00C3488D" w:rsidP="00C3488D">
            <w:pPr>
              <w:spacing w:after="0" w:line="240" w:lineRule="atLeast"/>
              <w:ind w:hanging="8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488D">
              <w:rPr>
                <w:rFonts w:ascii="Times New Roman" w:hAnsi="Times New Roman" w:cs="Times New Roman"/>
                <w:sz w:val="24"/>
                <w:szCs w:val="24"/>
              </w:rPr>
              <w:t>24π м</w:t>
            </w:r>
            <w:r w:rsidRPr="00C348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568BF67C" w14:textId="77777777" w:rsidR="00C3488D" w:rsidRPr="00C3488D" w:rsidRDefault="00C3488D" w:rsidP="00C3488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27BE743" w14:textId="77777777" w:rsidR="00C3488D" w:rsidRPr="00C3488D" w:rsidRDefault="00C3488D" w:rsidP="00C3488D">
      <w:pPr>
        <w:pStyle w:val="a3"/>
        <w:spacing w:line="240" w:lineRule="atLeast"/>
        <w:ind w:left="0" w:firstLine="707"/>
        <w:rPr>
          <w:sz w:val="24"/>
          <w:szCs w:val="24"/>
        </w:rPr>
        <w:sectPr w:rsidR="00C3488D" w:rsidRPr="00C3488D">
          <w:type w:val="continuous"/>
          <w:pgSz w:w="11910" w:h="16840"/>
          <w:pgMar w:top="480" w:right="420" w:bottom="280" w:left="1280" w:header="0" w:footer="943" w:gutter="0"/>
          <w:cols w:space="720"/>
        </w:sectPr>
      </w:pPr>
    </w:p>
    <w:p w14:paraId="7663C49C" w14:textId="77777777" w:rsidR="00D402D0" w:rsidRPr="00C3488D" w:rsidRDefault="00D402D0" w:rsidP="00C3488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D402D0" w:rsidRPr="00C3488D" w:rsidSect="00BE43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024308" w14:textId="77777777" w:rsidR="00463737" w:rsidRDefault="00463737" w:rsidP="00BE4346">
      <w:pPr>
        <w:spacing w:after="0" w:line="240" w:lineRule="auto"/>
      </w:pPr>
      <w:r>
        <w:separator/>
      </w:r>
    </w:p>
  </w:endnote>
  <w:endnote w:type="continuationSeparator" w:id="0">
    <w:p w14:paraId="5B53B71F" w14:textId="77777777" w:rsidR="00463737" w:rsidRDefault="00463737" w:rsidP="00BE43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18A940" w14:textId="77777777" w:rsidR="00BF008E" w:rsidRDefault="00804332">
    <w:pPr>
      <w:pStyle w:val="a3"/>
      <w:spacing w:line="14" w:lineRule="auto"/>
      <w:ind w:left="0"/>
      <w:rPr>
        <w:sz w:val="16"/>
      </w:rPr>
    </w:pPr>
    <w:r>
      <w:pict w14:anchorId="06441CA2">
        <v:shapetype id="_x0000_t202" coordsize="21600,21600" o:spt="202" path="m,l,21600r21600,l21600,xe">
          <v:stroke joinstyle="miter"/>
          <v:path gradientshapeok="t" o:connecttype="rect"/>
        </v:shapetype>
        <v:shape id="docshape1" o:spid="_x0000_s2049" type="#_x0000_t202" style="position:absolute;margin-left:537.8pt;margin-top:778.4pt;width:19pt;height:15.3pt;z-index:-251658752;mso-position-horizontal-relative:page;mso-position-vertical-relative:page" filled="f" stroked="f">
          <v:textbox inset="0,0,0,0">
            <w:txbxContent>
              <w:p w14:paraId="01C3D264" w14:textId="77777777" w:rsidR="00BF008E" w:rsidRDefault="00E40F88">
                <w:pPr>
                  <w:spacing w:before="10"/>
                  <w:ind w:left="60"/>
                  <w:rPr>
                    <w:sz w:val="24"/>
                  </w:rPr>
                </w:pPr>
                <w:r>
                  <w:rPr>
                    <w:spacing w:val="-5"/>
                    <w:sz w:val="24"/>
                  </w:rPr>
                  <w:fldChar w:fldCharType="begin"/>
                </w:r>
                <w:r w:rsidR="00BF008E">
                  <w:rPr>
                    <w:spacing w:val="-5"/>
                    <w:sz w:val="24"/>
                  </w:rPr>
                  <w:instrText xml:space="preserve"> PAGE </w:instrText>
                </w:r>
                <w:r>
                  <w:rPr>
                    <w:spacing w:val="-5"/>
                    <w:sz w:val="24"/>
                  </w:rPr>
                  <w:fldChar w:fldCharType="separate"/>
                </w:r>
                <w:r w:rsidR="00374814">
                  <w:rPr>
                    <w:noProof/>
                    <w:spacing w:val="-5"/>
                    <w:sz w:val="24"/>
                  </w:rPr>
                  <w:t>16</w:t>
                </w:r>
                <w:r>
                  <w:rPr>
                    <w:spacing w:val="-5"/>
                    <w:sz w:val="24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34EC09" w14:textId="77777777" w:rsidR="00463737" w:rsidRDefault="00463737" w:rsidP="00BE4346">
      <w:pPr>
        <w:spacing w:after="0" w:line="240" w:lineRule="auto"/>
      </w:pPr>
      <w:r>
        <w:separator/>
      </w:r>
    </w:p>
  </w:footnote>
  <w:footnote w:type="continuationSeparator" w:id="0">
    <w:p w14:paraId="40B21815" w14:textId="77777777" w:rsidR="00463737" w:rsidRDefault="00463737" w:rsidP="00BE43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E6C0E"/>
    <w:multiLevelType w:val="hybridMultilevel"/>
    <w:tmpl w:val="691A7D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A3102B"/>
    <w:multiLevelType w:val="hybridMultilevel"/>
    <w:tmpl w:val="CE40F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6769C"/>
    <w:multiLevelType w:val="multilevel"/>
    <w:tmpl w:val="10F83E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5504FE"/>
    <w:multiLevelType w:val="hybridMultilevel"/>
    <w:tmpl w:val="D4065FEA"/>
    <w:lvl w:ilvl="0" w:tplc="BEE25882">
      <w:start w:val="6553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853047"/>
    <w:multiLevelType w:val="hybridMultilevel"/>
    <w:tmpl w:val="ABF0CAF8"/>
    <w:lvl w:ilvl="0" w:tplc="4426D94E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1D4A0AE0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82F2DE54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C27EE45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71427440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23C0E0A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C12C68B6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687003A8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85F8F3B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5" w15:restartNumberingAfterBreak="0">
    <w:nsid w:val="121444BE"/>
    <w:multiLevelType w:val="hybridMultilevel"/>
    <w:tmpl w:val="CDF824C2"/>
    <w:lvl w:ilvl="0" w:tplc="A84CF4C6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47A0DBC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25C0B44E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A57864D0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EB98C024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CA28D5E0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A91AB358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EE364CBE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9438AA28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6" w15:restartNumberingAfterBreak="0">
    <w:nsid w:val="121C6F3C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AA65E6"/>
    <w:multiLevelType w:val="hybridMultilevel"/>
    <w:tmpl w:val="C9066058"/>
    <w:lvl w:ilvl="0" w:tplc="6F160B40">
      <w:numFmt w:val="bullet"/>
      <w:lvlText w:val="-"/>
      <w:lvlJc w:val="left"/>
      <w:pPr>
        <w:ind w:left="140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094629D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B83EC96E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2B584654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653C17E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8AFE984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CF0EDBB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2FAE776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12F0F70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8" w15:restartNumberingAfterBreak="0">
    <w:nsid w:val="17432244"/>
    <w:multiLevelType w:val="multilevel"/>
    <w:tmpl w:val="5B46FD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Theme="minorHAnsi" w:hAnsiTheme="minorHAnsi" w:cstheme="minorBidi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7B24379"/>
    <w:multiLevelType w:val="hybridMultilevel"/>
    <w:tmpl w:val="6762AFE0"/>
    <w:lvl w:ilvl="0" w:tplc="97C27C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B490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C06543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AD287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9B6F0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200771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E4EAC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44377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758ED1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7FA0033"/>
    <w:multiLevelType w:val="hybridMultilevel"/>
    <w:tmpl w:val="E5BAC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E30E95"/>
    <w:multiLevelType w:val="hybridMultilevel"/>
    <w:tmpl w:val="1D7446A8"/>
    <w:lvl w:ilvl="0" w:tplc="22BAA81C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DD72E658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811C747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34C61AF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12F0FBE0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7F820F32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D68BCC8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FC9C853E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450C3F52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2" w15:restartNumberingAfterBreak="0">
    <w:nsid w:val="1DA03BDC"/>
    <w:multiLevelType w:val="hybridMultilevel"/>
    <w:tmpl w:val="4C165014"/>
    <w:lvl w:ilvl="0" w:tplc="80A47894">
      <w:start w:val="1"/>
      <w:numFmt w:val="decimal"/>
      <w:lvlText w:val="%1."/>
      <w:lvlJc w:val="left"/>
      <w:pPr>
        <w:ind w:left="1132" w:hanging="281"/>
      </w:pPr>
      <w:rPr>
        <w:rFonts w:hint="default"/>
        <w:spacing w:val="0"/>
        <w:w w:val="90"/>
        <w:lang w:val="ru-RU" w:eastAsia="en-US" w:bidi="ar-SA"/>
      </w:rPr>
    </w:lvl>
    <w:lvl w:ilvl="1" w:tplc="60147216">
      <w:numFmt w:val="bullet"/>
      <w:lvlText w:val="•"/>
      <w:lvlJc w:val="left"/>
      <w:pPr>
        <w:ind w:left="1188" w:hanging="281"/>
      </w:pPr>
      <w:rPr>
        <w:rFonts w:hint="default"/>
        <w:lang w:val="ru-RU" w:eastAsia="en-US" w:bidi="ar-SA"/>
      </w:rPr>
    </w:lvl>
    <w:lvl w:ilvl="2" w:tplc="2A3E0404">
      <w:numFmt w:val="bullet"/>
      <w:lvlText w:val="•"/>
      <w:lvlJc w:val="left"/>
      <w:pPr>
        <w:ind w:left="1234" w:hanging="281"/>
      </w:pPr>
      <w:rPr>
        <w:rFonts w:hint="default"/>
        <w:lang w:val="ru-RU" w:eastAsia="en-US" w:bidi="ar-SA"/>
      </w:rPr>
    </w:lvl>
    <w:lvl w:ilvl="3" w:tplc="54BE8AFE">
      <w:numFmt w:val="bullet"/>
      <w:lvlText w:val="•"/>
      <w:lvlJc w:val="left"/>
      <w:pPr>
        <w:ind w:left="1280" w:hanging="281"/>
      </w:pPr>
      <w:rPr>
        <w:rFonts w:hint="default"/>
        <w:lang w:val="ru-RU" w:eastAsia="en-US" w:bidi="ar-SA"/>
      </w:rPr>
    </w:lvl>
    <w:lvl w:ilvl="4" w:tplc="943893EC">
      <w:numFmt w:val="bullet"/>
      <w:lvlText w:val="•"/>
      <w:lvlJc w:val="left"/>
      <w:pPr>
        <w:ind w:left="1327" w:hanging="281"/>
      </w:pPr>
      <w:rPr>
        <w:rFonts w:hint="default"/>
        <w:lang w:val="ru-RU" w:eastAsia="en-US" w:bidi="ar-SA"/>
      </w:rPr>
    </w:lvl>
    <w:lvl w:ilvl="5" w:tplc="2AB81C08">
      <w:numFmt w:val="bullet"/>
      <w:lvlText w:val="•"/>
      <w:lvlJc w:val="left"/>
      <w:pPr>
        <w:ind w:left="1373" w:hanging="281"/>
      </w:pPr>
      <w:rPr>
        <w:rFonts w:hint="default"/>
        <w:lang w:val="ru-RU" w:eastAsia="en-US" w:bidi="ar-SA"/>
      </w:rPr>
    </w:lvl>
    <w:lvl w:ilvl="6" w:tplc="D674B732">
      <w:numFmt w:val="bullet"/>
      <w:lvlText w:val="•"/>
      <w:lvlJc w:val="left"/>
      <w:pPr>
        <w:ind w:left="1419" w:hanging="281"/>
      </w:pPr>
      <w:rPr>
        <w:rFonts w:hint="default"/>
        <w:lang w:val="ru-RU" w:eastAsia="en-US" w:bidi="ar-SA"/>
      </w:rPr>
    </w:lvl>
    <w:lvl w:ilvl="7" w:tplc="6A420088">
      <w:numFmt w:val="bullet"/>
      <w:lvlText w:val="•"/>
      <w:lvlJc w:val="left"/>
      <w:pPr>
        <w:ind w:left="1465" w:hanging="281"/>
      </w:pPr>
      <w:rPr>
        <w:rFonts w:hint="default"/>
        <w:lang w:val="ru-RU" w:eastAsia="en-US" w:bidi="ar-SA"/>
      </w:rPr>
    </w:lvl>
    <w:lvl w:ilvl="8" w:tplc="D9AAF064">
      <w:numFmt w:val="bullet"/>
      <w:lvlText w:val="•"/>
      <w:lvlJc w:val="left"/>
      <w:pPr>
        <w:ind w:left="1512" w:hanging="281"/>
      </w:pPr>
      <w:rPr>
        <w:rFonts w:hint="default"/>
        <w:lang w:val="ru-RU" w:eastAsia="en-US" w:bidi="ar-SA"/>
      </w:rPr>
    </w:lvl>
  </w:abstractNum>
  <w:abstractNum w:abstractNumId="13" w15:restartNumberingAfterBreak="0">
    <w:nsid w:val="1E294B4C"/>
    <w:multiLevelType w:val="hybridMultilevel"/>
    <w:tmpl w:val="B7081B6C"/>
    <w:lvl w:ilvl="0" w:tplc="52C4B146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3B627CAC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6B9E279C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04A69612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A65A455A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E3EA206A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DBDE72EA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03FA10B2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6345DD0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14" w15:restartNumberingAfterBreak="0">
    <w:nsid w:val="1FE974FF"/>
    <w:multiLevelType w:val="multilevel"/>
    <w:tmpl w:val="3EC6C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0F333A2"/>
    <w:multiLevelType w:val="multilevel"/>
    <w:tmpl w:val="FA320B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63C02D7"/>
    <w:multiLevelType w:val="hybridMultilevel"/>
    <w:tmpl w:val="23EEDDAE"/>
    <w:lvl w:ilvl="0" w:tplc="DBFA87A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C74EA852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D5A22C12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F5FC63C8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75665E5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0E507F82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269820C4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58982D9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855C9148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17" w15:restartNumberingAfterBreak="0">
    <w:nsid w:val="2ABB083A"/>
    <w:multiLevelType w:val="hybridMultilevel"/>
    <w:tmpl w:val="AE64A388"/>
    <w:lvl w:ilvl="0" w:tplc="20B2BB1A">
      <w:start w:val="3"/>
      <w:numFmt w:val="decimal"/>
      <w:lvlText w:val="%1."/>
      <w:lvlJc w:val="left"/>
      <w:pPr>
        <w:ind w:left="42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6"/>
        <w:sz w:val="26"/>
        <w:szCs w:val="26"/>
        <w:lang w:val="ru-RU" w:eastAsia="en-US" w:bidi="ar-SA"/>
      </w:rPr>
    </w:lvl>
    <w:lvl w:ilvl="1" w:tplc="60D6461C">
      <w:numFmt w:val="bullet"/>
      <w:lvlText w:val="•"/>
      <w:lvlJc w:val="left"/>
      <w:pPr>
        <w:ind w:left="1398" w:hanging="213"/>
      </w:pPr>
      <w:rPr>
        <w:rFonts w:hint="default"/>
        <w:lang w:val="ru-RU" w:eastAsia="en-US" w:bidi="ar-SA"/>
      </w:rPr>
    </w:lvl>
    <w:lvl w:ilvl="2" w:tplc="EE56EAAE">
      <w:numFmt w:val="bullet"/>
      <w:lvlText w:val="•"/>
      <w:lvlJc w:val="left"/>
      <w:pPr>
        <w:ind w:left="2377" w:hanging="213"/>
      </w:pPr>
      <w:rPr>
        <w:rFonts w:hint="default"/>
        <w:lang w:val="ru-RU" w:eastAsia="en-US" w:bidi="ar-SA"/>
      </w:rPr>
    </w:lvl>
    <w:lvl w:ilvl="3" w:tplc="AAA29D7C">
      <w:numFmt w:val="bullet"/>
      <w:lvlText w:val="•"/>
      <w:lvlJc w:val="left"/>
      <w:pPr>
        <w:ind w:left="3355" w:hanging="213"/>
      </w:pPr>
      <w:rPr>
        <w:rFonts w:hint="default"/>
        <w:lang w:val="ru-RU" w:eastAsia="en-US" w:bidi="ar-SA"/>
      </w:rPr>
    </w:lvl>
    <w:lvl w:ilvl="4" w:tplc="29E49D6E">
      <w:numFmt w:val="bullet"/>
      <w:lvlText w:val="•"/>
      <w:lvlJc w:val="left"/>
      <w:pPr>
        <w:ind w:left="4334" w:hanging="213"/>
      </w:pPr>
      <w:rPr>
        <w:rFonts w:hint="default"/>
        <w:lang w:val="ru-RU" w:eastAsia="en-US" w:bidi="ar-SA"/>
      </w:rPr>
    </w:lvl>
    <w:lvl w:ilvl="5" w:tplc="2BE68096">
      <w:numFmt w:val="bullet"/>
      <w:lvlText w:val="•"/>
      <w:lvlJc w:val="left"/>
      <w:pPr>
        <w:ind w:left="5313" w:hanging="213"/>
      </w:pPr>
      <w:rPr>
        <w:rFonts w:hint="default"/>
        <w:lang w:val="ru-RU" w:eastAsia="en-US" w:bidi="ar-SA"/>
      </w:rPr>
    </w:lvl>
    <w:lvl w:ilvl="6" w:tplc="91F61EF4">
      <w:numFmt w:val="bullet"/>
      <w:lvlText w:val="•"/>
      <w:lvlJc w:val="left"/>
      <w:pPr>
        <w:ind w:left="6291" w:hanging="213"/>
      </w:pPr>
      <w:rPr>
        <w:rFonts w:hint="default"/>
        <w:lang w:val="ru-RU" w:eastAsia="en-US" w:bidi="ar-SA"/>
      </w:rPr>
    </w:lvl>
    <w:lvl w:ilvl="7" w:tplc="D59A31C8">
      <w:numFmt w:val="bullet"/>
      <w:lvlText w:val="•"/>
      <w:lvlJc w:val="left"/>
      <w:pPr>
        <w:ind w:left="7270" w:hanging="213"/>
      </w:pPr>
      <w:rPr>
        <w:rFonts w:hint="default"/>
        <w:lang w:val="ru-RU" w:eastAsia="en-US" w:bidi="ar-SA"/>
      </w:rPr>
    </w:lvl>
    <w:lvl w:ilvl="8" w:tplc="223A5302">
      <w:numFmt w:val="bullet"/>
      <w:lvlText w:val="•"/>
      <w:lvlJc w:val="left"/>
      <w:pPr>
        <w:ind w:left="8249" w:hanging="213"/>
      </w:pPr>
      <w:rPr>
        <w:rFonts w:hint="default"/>
        <w:lang w:val="ru-RU" w:eastAsia="en-US" w:bidi="ar-SA"/>
      </w:rPr>
    </w:lvl>
  </w:abstractNum>
  <w:abstractNum w:abstractNumId="18" w15:restartNumberingAfterBreak="0">
    <w:nsid w:val="2CF279F7"/>
    <w:multiLevelType w:val="multilevel"/>
    <w:tmpl w:val="A8C290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2F8B2267"/>
    <w:multiLevelType w:val="hybridMultilevel"/>
    <w:tmpl w:val="0C243918"/>
    <w:lvl w:ilvl="0" w:tplc="D004E024">
      <w:numFmt w:val="bullet"/>
      <w:lvlText w:val="–"/>
      <w:lvlJc w:val="left"/>
      <w:pPr>
        <w:ind w:left="107" w:hanging="70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ru-RU" w:eastAsia="en-US" w:bidi="ar-SA"/>
      </w:rPr>
    </w:lvl>
    <w:lvl w:ilvl="1" w:tplc="7E9489C2">
      <w:numFmt w:val="bullet"/>
      <w:lvlText w:val="•"/>
      <w:lvlJc w:val="left"/>
      <w:pPr>
        <w:ind w:left="602" w:hanging="708"/>
      </w:pPr>
      <w:rPr>
        <w:rFonts w:hint="default"/>
        <w:lang w:val="ru-RU" w:eastAsia="en-US" w:bidi="ar-SA"/>
      </w:rPr>
    </w:lvl>
    <w:lvl w:ilvl="2" w:tplc="727ECCC2">
      <w:numFmt w:val="bullet"/>
      <w:lvlText w:val="•"/>
      <w:lvlJc w:val="left"/>
      <w:pPr>
        <w:ind w:left="1104" w:hanging="708"/>
      </w:pPr>
      <w:rPr>
        <w:rFonts w:hint="default"/>
        <w:lang w:val="ru-RU" w:eastAsia="en-US" w:bidi="ar-SA"/>
      </w:rPr>
    </w:lvl>
    <w:lvl w:ilvl="3" w:tplc="CDD01A5E">
      <w:numFmt w:val="bullet"/>
      <w:lvlText w:val="•"/>
      <w:lvlJc w:val="left"/>
      <w:pPr>
        <w:ind w:left="1607" w:hanging="708"/>
      </w:pPr>
      <w:rPr>
        <w:rFonts w:hint="default"/>
        <w:lang w:val="ru-RU" w:eastAsia="en-US" w:bidi="ar-SA"/>
      </w:rPr>
    </w:lvl>
    <w:lvl w:ilvl="4" w:tplc="03227C46">
      <w:numFmt w:val="bullet"/>
      <w:lvlText w:val="•"/>
      <w:lvlJc w:val="left"/>
      <w:pPr>
        <w:ind w:left="2109" w:hanging="708"/>
      </w:pPr>
      <w:rPr>
        <w:rFonts w:hint="default"/>
        <w:lang w:val="ru-RU" w:eastAsia="en-US" w:bidi="ar-SA"/>
      </w:rPr>
    </w:lvl>
    <w:lvl w:ilvl="5" w:tplc="EF60EAE0">
      <w:numFmt w:val="bullet"/>
      <w:lvlText w:val="•"/>
      <w:lvlJc w:val="left"/>
      <w:pPr>
        <w:ind w:left="2612" w:hanging="708"/>
      </w:pPr>
      <w:rPr>
        <w:rFonts w:hint="default"/>
        <w:lang w:val="ru-RU" w:eastAsia="en-US" w:bidi="ar-SA"/>
      </w:rPr>
    </w:lvl>
    <w:lvl w:ilvl="6" w:tplc="24344366">
      <w:numFmt w:val="bullet"/>
      <w:lvlText w:val="•"/>
      <w:lvlJc w:val="left"/>
      <w:pPr>
        <w:ind w:left="3114" w:hanging="708"/>
      </w:pPr>
      <w:rPr>
        <w:rFonts w:hint="default"/>
        <w:lang w:val="ru-RU" w:eastAsia="en-US" w:bidi="ar-SA"/>
      </w:rPr>
    </w:lvl>
    <w:lvl w:ilvl="7" w:tplc="2970FCE2">
      <w:numFmt w:val="bullet"/>
      <w:lvlText w:val="•"/>
      <w:lvlJc w:val="left"/>
      <w:pPr>
        <w:ind w:left="3616" w:hanging="708"/>
      </w:pPr>
      <w:rPr>
        <w:rFonts w:hint="default"/>
        <w:lang w:val="ru-RU" w:eastAsia="en-US" w:bidi="ar-SA"/>
      </w:rPr>
    </w:lvl>
    <w:lvl w:ilvl="8" w:tplc="1820F4A6">
      <w:numFmt w:val="bullet"/>
      <w:lvlText w:val="•"/>
      <w:lvlJc w:val="left"/>
      <w:pPr>
        <w:ind w:left="4119" w:hanging="708"/>
      </w:pPr>
      <w:rPr>
        <w:rFonts w:hint="default"/>
        <w:lang w:val="ru-RU" w:eastAsia="en-US" w:bidi="ar-SA"/>
      </w:rPr>
    </w:lvl>
  </w:abstractNum>
  <w:abstractNum w:abstractNumId="20" w15:restartNumberingAfterBreak="0">
    <w:nsid w:val="340B413C"/>
    <w:multiLevelType w:val="multilevel"/>
    <w:tmpl w:val="660AF1E0"/>
    <w:styleLink w:val="1"/>
    <w:lvl w:ilvl="0">
      <w:start w:val="1"/>
      <w:numFmt w:val="russianLower"/>
      <w:lvlText w:val="%1)"/>
      <w:lvlJc w:val="left"/>
      <w:pPr>
        <w:ind w:left="144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 w15:restartNumberingAfterBreak="0">
    <w:nsid w:val="39AE75DB"/>
    <w:multiLevelType w:val="hybridMultilevel"/>
    <w:tmpl w:val="7540B1C0"/>
    <w:lvl w:ilvl="0" w:tplc="B9FEC67E">
      <w:start w:val="2"/>
      <w:numFmt w:val="decimal"/>
      <w:lvlText w:val="%1"/>
      <w:lvlJc w:val="left"/>
      <w:pPr>
        <w:ind w:left="841" w:hanging="420"/>
      </w:pPr>
      <w:rPr>
        <w:rFonts w:hint="default"/>
        <w:lang w:val="ru-RU" w:eastAsia="en-US" w:bidi="ar-SA"/>
      </w:rPr>
    </w:lvl>
    <w:lvl w:ilvl="1" w:tplc="73DE9D4E">
      <w:numFmt w:val="none"/>
      <w:lvlText w:val=""/>
      <w:lvlJc w:val="left"/>
      <w:pPr>
        <w:tabs>
          <w:tab w:val="num" w:pos="360"/>
        </w:tabs>
      </w:pPr>
    </w:lvl>
    <w:lvl w:ilvl="2" w:tplc="5A165C56">
      <w:start w:val="1"/>
      <w:numFmt w:val="decimal"/>
      <w:lvlText w:val="%3."/>
      <w:lvlJc w:val="left"/>
      <w:pPr>
        <w:ind w:left="2245" w:hanging="281"/>
        <w:jc w:val="righ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3" w:tplc="D3A0371E">
      <w:numFmt w:val="none"/>
      <w:lvlText w:val=""/>
      <w:lvlJc w:val="left"/>
      <w:pPr>
        <w:tabs>
          <w:tab w:val="num" w:pos="360"/>
        </w:tabs>
      </w:pPr>
    </w:lvl>
    <w:lvl w:ilvl="4" w:tplc="DE9CABD6">
      <w:numFmt w:val="bullet"/>
      <w:lvlText w:val="•"/>
      <w:lvlJc w:val="left"/>
      <w:pPr>
        <w:ind w:left="4786" w:hanging="423"/>
      </w:pPr>
      <w:rPr>
        <w:rFonts w:hint="default"/>
        <w:lang w:val="ru-RU" w:eastAsia="en-US" w:bidi="ar-SA"/>
      </w:rPr>
    </w:lvl>
    <w:lvl w:ilvl="5" w:tplc="C300701C">
      <w:numFmt w:val="bullet"/>
      <w:lvlText w:val="•"/>
      <w:lvlJc w:val="left"/>
      <w:pPr>
        <w:ind w:left="5689" w:hanging="423"/>
      </w:pPr>
      <w:rPr>
        <w:rFonts w:hint="default"/>
        <w:lang w:val="ru-RU" w:eastAsia="en-US" w:bidi="ar-SA"/>
      </w:rPr>
    </w:lvl>
    <w:lvl w:ilvl="6" w:tplc="42121CDC">
      <w:numFmt w:val="bullet"/>
      <w:lvlText w:val="•"/>
      <w:lvlJc w:val="left"/>
      <w:pPr>
        <w:ind w:left="6593" w:hanging="423"/>
      </w:pPr>
      <w:rPr>
        <w:rFonts w:hint="default"/>
        <w:lang w:val="ru-RU" w:eastAsia="en-US" w:bidi="ar-SA"/>
      </w:rPr>
    </w:lvl>
    <w:lvl w:ilvl="7" w:tplc="A510E7A2">
      <w:numFmt w:val="bullet"/>
      <w:lvlText w:val="•"/>
      <w:lvlJc w:val="left"/>
      <w:pPr>
        <w:ind w:left="7496" w:hanging="423"/>
      </w:pPr>
      <w:rPr>
        <w:rFonts w:hint="default"/>
        <w:lang w:val="ru-RU" w:eastAsia="en-US" w:bidi="ar-SA"/>
      </w:rPr>
    </w:lvl>
    <w:lvl w:ilvl="8" w:tplc="F8B6F218">
      <w:numFmt w:val="bullet"/>
      <w:lvlText w:val="•"/>
      <w:lvlJc w:val="left"/>
      <w:pPr>
        <w:ind w:left="8399" w:hanging="423"/>
      </w:pPr>
      <w:rPr>
        <w:rFonts w:hint="default"/>
        <w:lang w:val="ru-RU" w:eastAsia="en-US" w:bidi="ar-SA"/>
      </w:rPr>
    </w:lvl>
  </w:abstractNum>
  <w:abstractNum w:abstractNumId="22" w15:restartNumberingAfterBreak="0">
    <w:nsid w:val="3AAF1248"/>
    <w:multiLevelType w:val="multilevel"/>
    <w:tmpl w:val="76680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BDB7001"/>
    <w:multiLevelType w:val="hybridMultilevel"/>
    <w:tmpl w:val="3C68E884"/>
    <w:lvl w:ilvl="0" w:tplc="BBF425FA">
      <w:numFmt w:val="bullet"/>
      <w:lvlText w:val="-"/>
      <w:lvlJc w:val="left"/>
      <w:pPr>
        <w:ind w:left="108" w:hanging="140"/>
      </w:pPr>
      <w:rPr>
        <w:rFonts w:ascii="Times New Roman" w:eastAsia="Times New Roman" w:hAnsi="Times New Roman" w:cs="Times New Roman" w:hint="default"/>
        <w:spacing w:val="0"/>
        <w:w w:val="100"/>
        <w:lang w:val="ru-RU" w:eastAsia="en-US" w:bidi="ar-SA"/>
      </w:rPr>
    </w:lvl>
    <w:lvl w:ilvl="1" w:tplc="2EACDFA2">
      <w:numFmt w:val="bullet"/>
      <w:lvlText w:val="•"/>
      <w:lvlJc w:val="left"/>
      <w:pPr>
        <w:ind w:left="573" w:hanging="140"/>
      </w:pPr>
      <w:rPr>
        <w:rFonts w:hint="default"/>
        <w:lang w:val="ru-RU" w:eastAsia="en-US" w:bidi="ar-SA"/>
      </w:rPr>
    </w:lvl>
    <w:lvl w:ilvl="2" w:tplc="01A44206">
      <w:numFmt w:val="bullet"/>
      <w:lvlText w:val="•"/>
      <w:lvlJc w:val="left"/>
      <w:pPr>
        <w:ind w:left="1047" w:hanging="140"/>
      </w:pPr>
      <w:rPr>
        <w:rFonts w:hint="default"/>
        <w:lang w:val="ru-RU" w:eastAsia="en-US" w:bidi="ar-SA"/>
      </w:rPr>
    </w:lvl>
    <w:lvl w:ilvl="3" w:tplc="57861888">
      <w:numFmt w:val="bullet"/>
      <w:lvlText w:val="•"/>
      <w:lvlJc w:val="left"/>
      <w:pPr>
        <w:ind w:left="1521" w:hanging="140"/>
      </w:pPr>
      <w:rPr>
        <w:rFonts w:hint="default"/>
        <w:lang w:val="ru-RU" w:eastAsia="en-US" w:bidi="ar-SA"/>
      </w:rPr>
    </w:lvl>
    <w:lvl w:ilvl="4" w:tplc="910A937E">
      <w:numFmt w:val="bullet"/>
      <w:lvlText w:val="•"/>
      <w:lvlJc w:val="left"/>
      <w:pPr>
        <w:ind w:left="1995" w:hanging="140"/>
      </w:pPr>
      <w:rPr>
        <w:rFonts w:hint="default"/>
        <w:lang w:val="ru-RU" w:eastAsia="en-US" w:bidi="ar-SA"/>
      </w:rPr>
    </w:lvl>
    <w:lvl w:ilvl="5" w:tplc="BC9C3728">
      <w:numFmt w:val="bullet"/>
      <w:lvlText w:val="•"/>
      <w:lvlJc w:val="left"/>
      <w:pPr>
        <w:ind w:left="2469" w:hanging="140"/>
      </w:pPr>
      <w:rPr>
        <w:rFonts w:hint="default"/>
        <w:lang w:val="ru-RU" w:eastAsia="en-US" w:bidi="ar-SA"/>
      </w:rPr>
    </w:lvl>
    <w:lvl w:ilvl="6" w:tplc="57E0ADD2">
      <w:numFmt w:val="bullet"/>
      <w:lvlText w:val="•"/>
      <w:lvlJc w:val="left"/>
      <w:pPr>
        <w:ind w:left="2943" w:hanging="140"/>
      </w:pPr>
      <w:rPr>
        <w:rFonts w:hint="default"/>
        <w:lang w:val="ru-RU" w:eastAsia="en-US" w:bidi="ar-SA"/>
      </w:rPr>
    </w:lvl>
    <w:lvl w:ilvl="7" w:tplc="BC663836">
      <w:numFmt w:val="bullet"/>
      <w:lvlText w:val="•"/>
      <w:lvlJc w:val="left"/>
      <w:pPr>
        <w:ind w:left="3417" w:hanging="140"/>
      </w:pPr>
      <w:rPr>
        <w:rFonts w:hint="default"/>
        <w:lang w:val="ru-RU" w:eastAsia="en-US" w:bidi="ar-SA"/>
      </w:rPr>
    </w:lvl>
    <w:lvl w:ilvl="8" w:tplc="C4E4E11A">
      <w:numFmt w:val="bullet"/>
      <w:lvlText w:val="•"/>
      <w:lvlJc w:val="left"/>
      <w:pPr>
        <w:ind w:left="3891" w:hanging="140"/>
      </w:pPr>
      <w:rPr>
        <w:rFonts w:hint="default"/>
        <w:lang w:val="ru-RU" w:eastAsia="en-US" w:bidi="ar-SA"/>
      </w:rPr>
    </w:lvl>
  </w:abstractNum>
  <w:abstractNum w:abstractNumId="24" w15:restartNumberingAfterBreak="0">
    <w:nsid w:val="3E724DBB"/>
    <w:multiLevelType w:val="multilevel"/>
    <w:tmpl w:val="7A9C3E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3EBB3E2A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4C463DB"/>
    <w:multiLevelType w:val="hybridMultilevel"/>
    <w:tmpl w:val="09D6C6E0"/>
    <w:lvl w:ilvl="0" w:tplc="0B6C89A2">
      <w:start w:val="1"/>
      <w:numFmt w:val="decimal"/>
      <w:lvlText w:val="%1."/>
      <w:lvlJc w:val="left"/>
      <w:pPr>
        <w:ind w:left="141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9FE0CB8E">
      <w:numFmt w:val="bullet"/>
      <w:lvlText w:val="•"/>
      <w:lvlJc w:val="left"/>
      <w:pPr>
        <w:ind w:left="2298" w:hanging="281"/>
      </w:pPr>
      <w:rPr>
        <w:rFonts w:hint="default"/>
        <w:lang w:val="ru-RU" w:eastAsia="en-US" w:bidi="ar-SA"/>
      </w:rPr>
    </w:lvl>
    <w:lvl w:ilvl="2" w:tplc="91B2E8B6">
      <w:numFmt w:val="bullet"/>
      <w:lvlText w:val="•"/>
      <w:lvlJc w:val="left"/>
      <w:pPr>
        <w:ind w:left="3177" w:hanging="281"/>
      </w:pPr>
      <w:rPr>
        <w:rFonts w:hint="default"/>
        <w:lang w:val="ru-RU" w:eastAsia="en-US" w:bidi="ar-SA"/>
      </w:rPr>
    </w:lvl>
    <w:lvl w:ilvl="3" w:tplc="453EDE9E">
      <w:numFmt w:val="bullet"/>
      <w:lvlText w:val="•"/>
      <w:lvlJc w:val="left"/>
      <w:pPr>
        <w:ind w:left="4055" w:hanging="281"/>
      </w:pPr>
      <w:rPr>
        <w:rFonts w:hint="default"/>
        <w:lang w:val="ru-RU" w:eastAsia="en-US" w:bidi="ar-SA"/>
      </w:rPr>
    </w:lvl>
    <w:lvl w:ilvl="4" w:tplc="F834ADB6">
      <w:numFmt w:val="bullet"/>
      <w:lvlText w:val="•"/>
      <w:lvlJc w:val="left"/>
      <w:pPr>
        <w:ind w:left="4934" w:hanging="281"/>
      </w:pPr>
      <w:rPr>
        <w:rFonts w:hint="default"/>
        <w:lang w:val="ru-RU" w:eastAsia="en-US" w:bidi="ar-SA"/>
      </w:rPr>
    </w:lvl>
    <w:lvl w:ilvl="5" w:tplc="A4F2494C">
      <w:numFmt w:val="bullet"/>
      <w:lvlText w:val="•"/>
      <w:lvlJc w:val="left"/>
      <w:pPr>
        <w:ind w:left="5813" w:hanging="281"/>
      </w:pPr>
      <w:rPr>
        <w:rFonts w:hint="default"/>
        <w:lang w:val="ru-RU" w:eastAsia="en-US" w:bidi="ar-SA"/>
      </w:rPr>
    </w:lvl>
    <w:lvl w:ilvl="6" w:tplc="6B32EC9E">
      <w:numFmt w:val="bullet"/>
      <w:lvlText w:val="•"/>
      <w:lvlJc w:val="left"/>
      <w:pPr>
        <w:ind w:left="6691" w:hanging="281"/>
      </w:pPr>
      <w:rPr>
        <w:rFonts w:hint="default"/>
        <w:lang w:val="ru-RU" w:eastAsia="en-US" w:bidi="ar-SA"/>
      </w:rPr>
    </w:lvl>
    <w:lvl w:ilvl="7" w:tplc="07BAE860">
      <w:numFmt w:val="bullet"/>
      <w:lvlText w:val="•"/>
      <w:lvlJc w:val="left"/>
      <w:pPr>
        <w:ind w:left="7570" w:hanging="281"/>
      </w:pPr>
      <w:rPr>
        <w:rFonts w:hint="default"/>
        <w:lang w:val="ru-RU" w:eastAsia="en-US" w:bidi="ar-SA"/>
      </w:rPr>
    </w:lvl>
    <w:lvl w:ilvl="8" w:tplc="53CABCF4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27" w15:restartNumberingAfterBreak="0">
    <w:nsid w:val="4B250309"/>
    <w:multiLevelType w:val="multilevel"/>
    <w:tmpl w:val="C08C66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1B7563"/>
    <w:multiLevelType w:val="multilevel"/>
    <w:tmpl w:val="53AC83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83F36F1"/>
    <w:multiLevelType w:val="hybridMultilevel"/>
    <w:tmpl w:val="BBF2EB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AA3825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abstractNum w:abstractNumId="31" w15:restartNumberingAfterBreak="0">
    <w:nsid w:val="5FE93065"/>
    <w:multiLevelType w:val="hybridMultilevel"/>
    <w:tmpl w:val="ACBC211E"/>
    <w:lvl w:ilvl="0" w:tplc="C5FE3A30">
      <w:start w:val="3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B84859B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7C786F08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DD6C273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DD58F236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9A2032B4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AAC2807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0796822E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B28C588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2" w15:restartNumberingAfterBreak="0">
    <w:nsid w:val="60C36019"/>
    <w:multiLevelType w:val="multilevel"/>
    <w:tmpl w:val="DBB673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27F6E8B"/>
    <w:multiLevelType w:val="hybridMultilevel"/>
    <w:tmpl w:val="3404D44A"/>
    <w:lvl w:ilvl="0" w:tplc="9E709A7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6AB4D376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D7BCF2D4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3CD8BCF0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B942872A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01767FF8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B50069AE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B9DE29CA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AE7C4AD2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4" w15:restartNumberingAfterBreak="0">
    <w:nsid w:val="63156FBB"/>
    <w:multiLevelType w:val="hybridMultilevel"/>
    <w:tmpl w:val="01B268DC"/>
    <w:lvl w:ilvl="0" w:tplc="3266F758">
      <w:start w:val="1"/>
      <w:numFmt w:val="decimal"/>
      <w:lvlText w:val="%1."/>
      <w:lvlJc w:val="left"/>
      <w:pPr>
        <w:ind w:left="720" w:hanging="360"/>
      </w:pPr>
      <w:rPr>
        <w:b/>
        <w:sz w:val="20"/>
        <w:szCs w:val="1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D75C7C"/>
    <w:multiLevelType w:val="hybridMultilevel"/>
    <w:tmpl w:val="711CC564"/>
    <w:lvl w:ilvl="0" w:tplc="3B14D192">
      <w:start w:val="1"/>
      <w:numFmt w:val="decimal"/>
      <w:lvlText w:val="%1."/>
      <w:lvlJc w:val="left"/>
      <w:pPr>
        <w:ind w:left="1130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0"/>
        <w:sz w:val="28"/>
        <w:szCs w:val="28"/>
        <w:lang w:val="ru-RU" w:eastAsia="en-US" w:bidi="ar-SA"/>
      </w:rPr>
    </w:lvl>
    <w:lvl w:ilvl="1" w:tplc="6BE8331C">
      <w:numFmt w:val="bullet"/>
      <w:lvlText w:val="•"/>
      <w:lvlJc w:val="left"/>
      <w:pPr>
        <w:ind w:left="2046" w:hanging="281"/>
      </w:pPr>
      <w:rPr>
        <w:rFonts w:hint="default"/>
        <w:lang w:val="ru-RU" w:eastAsia="en-US" w:bidi="ar-SA"/>
      </w:rPr>
    </w:lvl>
    <w:lvl w:ilvl="2" w:tplc="3FCAAAD6">
      <w:numFmt w:val="bullet"/>
      <w:lvlText w:val="•"/>
      <w:lvlJc w:val="left"/>
      <w:pPr>
        <w:ind w:left="2953" w:hanging="281"/>
      </w:pPr>
      <w:rPr>
        <w:rFonts w:hint="default"/>
        <w:lang w:val="ru-RU" w:eastAsia="en-US" w:bidi="ar-SA"/>
      </w:rPr>
    </w:lvl>
    <w:lvl w:ilvl="3" w:tplc="8962D814">
      <w:numFmt w:val="bullet"/>
      <w:lvlText w:val="•"/>
      <w:lvlJc w:val="left"/>
      <w:pPr>
        <w:ind w:left="3859" w:hanging="281"/>
      </w:pPr>
      <w:rPr>
        <w:rFonts w:hint="default"/>
        <w:lang w:val="ru-RU" w:eastAsia="en-US" w:bidi="ar-SA"/>
      </w:rPr>
    </w:lvl>
    <w:lvl w:ilvl="4" w:tplc="14706656">
      <w:numFmt w:val="bullet"/>
      <w:lvlText w:val="•"/>
      <w:lvlJc w:val="left"/>
      <w:pPr>
        <w:ind w:left="4766" w:hanging="281"/>
      </w:pPr>
      <w:rPr>
        <w:rFonts w:hint="default"/>
        <w:lang w:val="ru-RU" w:eastAsia="en-US" w:bidi="ar-SA"/>
      </w:rPr>
    </w:lvl>
    <w:lvl w:ilvl="5" w:tplc="7E2E2460">
      <w:numFmt w:val="bullet"/>
      <w:lvlText w:val="•"/>
      <w:lvlJc w:val="left"/>
      <w:pPr>
        <w:ind w:left="5673" w:hanging="281"/>
      </w:pPr>
      <w:rPr>
        <w:rFonts w:hint="default"/>
        <w:lang w:val="ru-RU" w:eastAsia="en-US" w:bidi="ar-SA"/>
      </w:rPr>
    </w:lvl>
    <w:lvl w:ilvl="6" w:tplc="E8D0FEC2">
      <w:numFmt w:val="bullet"/>
      <w:lvlText w:val="•"/>
      <w:lvlJc w:val="left"/>
      <w:pPr>
        <w:ind w:left="6579" w:hanging="281"/>
      </w:pPr>
      <w:rPr>
        <w:rFonts w:hint="default"/>
        <w:lang w:val="ru-RU" w:eastAsia="en-US" w:bidi="ar-SA"/>
      </w:rPr>
    </w:lvl>
    <w:lvl w:ilvl="7" w:tplc="E8C093EA">
      <w:numFmt w:val="bullet"/>
      <w:lvlText w:val="•"/>
      <w:lvlJc w:val="left"/>
      <w:pPr>
        <w:ind w:left="7486" w:hanging="281"/>
      </w:pPr>
      <w:rPr>
        <w:rFonts w:hint="default"/>
        <w:lang w:val="ru-RU" w:eastAsia="en-US" w:bidi="ar-SA"/>
      </w:rPr>
    </w:lvl>
    <w:lvl w:ilvl="8" w:tplc="F12A631A">
      <w:numFmt w:val="bullet"/>
      <w:lvlText w:val="•"/>
      <w:lvlJc w:val="left"/>
      <w:pPr>
        <w:ind w:left="8393" w:hanging="281"/>
      </w:pPr>
      <w:rPr>
        <w:rFonts w:hint="default"/>
        <w:lang w:val="ru-RU" w:eastAsia="en-US" w:bidi="ar-SA"/>
      </w:rPr>
    </w:lvl>
  </w:abstractNum>
  <w:abstractNum w:abstractNumId="36" w15:restartNumberingAfterBreak="0">
    <w:nsid w:val="6591350A"/>
    <w:multiLevelType w:val="hybridMultilevel"/>
    <w:tmpl w:val="23B89508"/>
    <w:lvl w:ilvl="0" w:tplc="F80A6180">
      <w:numFmt w:val="bullet"/>
      <w:lvlText w:val="–"/>
      <w:lvlJc w:val="left"/>
      <w:pPr>
        <w:ind w:left="422" w:hanging="28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2"/>
        <w:szCs w:val="22"/>
        <w:lang w:val="ru-RU" w:eastAsia="en-US" w:bidi="ar-SA"/>
      </w:rPr>
    </w:lvl>
    <w:lvl w:ilvl="1" w:tplc="012A2A26">
      <w:numFmt w:val="bullet"/>
      <w:lvlText w:val="•"/>
      <w:lvlJc w:val="left"/>
      <w:pPr>
        <w:ind w:left="1398" w:hanging="286"/>
      </w:pPr>
      <w:rPr>
        <w:rFonts w:hint="default"/>
        <w:lang w:val="ru-RU" w:eastAsia="en-US" w:bidi="ar-SA"/>
      </w:rPr>
    </w:lvl>
    <w:lvl w:ilvl="2" w:tplc="792AC8C6">
      <w:numFmt w:val="bullet"/>
      <w:lvlText w:val="•"/>
      <w:lvlJc w:val="left"/>
      <w:pPr>
        <w:ind w:left="2377" w:hanging="286"/>
      </w:pPr>
      <w:rPr>
        <w:rFonts w:hint="default"/>
        <w:lang w:val="ru-RU" w:eastAsia="en-US" w:bidi="ar-SA"/>
      </w:rPr>
    </w:lvl>
    <w:lvl w:ilvl="3" w:tplc="C9CE5A74">
      <w:numFmt w:val="bullet"/>
      <w:lvlText w:val="•"/>
      <w:lvlJc w:val="left"/>
      <w:pPr>
        <w:ind w:left="3355" w:hanging="286"/>
      </w:pPr>
      <w:rPr>
        <w:rFonts w:hint="default"/>
        <w:lang w:val="ru-RU" w:eastAsia="en-US" w:bidi="ar-SA"/>
      </w:rPr>
    </w:lvl>
    <w:lvl w:ilvl="4" w:tplc="6F94170A">
      <w:numFmt w:val="bullet"/>
      <w:lvlText w:val="•"/>
      <w:lvlJc w:val="left"/>
      <w:pPr>
        <w:ind w:left="4334" w:hanging="286"/>
      </w:pPr>
      <w:rPr>
        <w:rFonts w:hint="default"/>
        <w:lang w:val="ru-RU" w:eastAsia="en-US" w:bidi="ar-SA"/>
      </w:rPr>
    </w:lvl>
    <w:lvl w:ilvl="5" w:tplc="27320DB2">
      <w:numFmt w:val="bullet"/>
      <w:lvlText w:val="•"/>
      <w:lvlJc w:val="left"/>
      <w:pPr>
        <w:ind w:left="5313" w:hanging="286"/>
      </w:pPr>
      <w:rPr>
        <w:rFonts w:hint="default"/>
        <w:lang w:val="ru-RU" w:eastAsia="en-US" w:bidi="ar-SA"/>
      </w:rPr>
    </w:lvl>
    <w:lvl w:ilvl="6" w:tplc="BECE8CD0">
      <w:numFmt w:val="bullet"/>
      <w:lvlText w:val="•"/>
      <w:lvlJc w:val="left"/>
      <w:pPr>
        <w:ind w:left="6291" w:hanging="286"/>
      </w:pPr>
      <w:rPr>
        <w:rFonts w:hint="default"/>
        <w:lang w:val="ru-RU" w:eastAsia="en-US" w:bidi="ar-SA"/>
      </w:rPr>
    </w:lvl>
    <w:lvl w:ilvl="7" w:tplc="7DE2CE8C">
      <w:numFmt w:val="bullet"/>
      <w:lvlText w:val="•"/>
      <w:lvlJc w:val="left"/>
      <w:pPr>
        <w:ind w:left="7270" w:hanging="286"/>
      </w:pPr>
      <w:rPr>
        <w:rFonts w:hint="default"/>
        <w:lang w:val="ru-RU" w:eastAsia="en-US" w:bidi="ar-SA"/>
      </w:rPr>
    </w:lvl>
    <w:lvl w:ilvl="8" w:tplc="8B666372">
      <w:numFmt w:val="bullet"/>
      <w:lvlText w:val="•"/>
      <w:lvlJc w:val="left"/>
      <w:pPr>
        <w:ind w:left="8249" w:hanging="286"/>
      </w:pPr>
      <w:rPr>
        <w:rFonts w:hint="default"/>
        <w:lang w:val="ru-RU" w:eastAsia="en-US" w:bidi="ar-SA"/>
      </w:rPr>
    </w:lvl>
  </w:abstractNum>
  <w:abstractNum w:abstractNumId="37" w15:restartNumberingAfterBreak="0">
    <w:nsid w:val="67AC6CF8"/>
    <w:multiLevelType w:val="hybridMultilevel"/>
    <w:tmpl w:val="6DDAB424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8" w15:restartNumberingAfterBreak="0">
    <w:nsid w:val="6D400902"/>
    <w:multiLevelType w:val="hybridMultilevel"/>
    <w:tmpl w:val="9F96E5DE"/>
    <w:lvl w:ilvl="0" w:tplc="2FB6BFFE">
      <w:start w:val="1"/>
      <w:numFmt w:val="decimal"/>
      <w:lvlText w:val="%1."/>
      <w:lvlJc w:val="left"/>
      <w:pPr>
        <w:ind w:left="1342" w:hanging="2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7"/>
        <w:sz w:val="26"/>
        <w:szCs w:val="26"/>
        <w:lang w:val="ru-RU" w:eastAsia="en-US" w:bidi="ar-SA"/>
      </w:rPr>
    </w:lvl>
    <w:lvl w:ilvl="1" w:tplc="F47A84F8">
      <w:numFmt w:val="bullet"/>
      <w:lvlText w:val="•"/>
      <w:lvlJc w:val="left"/>
      <w:pPr>
        <w:ind w:left="2226" w:hanging="213"/>
      </w:pPr>
      <w:rPr>
        <w:rFonts w:hint="default"/>
        <w:lang w:val="ru-RU" w:eastAsia="en-US" w:bidi="ar-SA"/>
      </w:rPr>
    </w:lvl>
    <w:lvl w:ilvl="2" w:tplc="8FE00C3A">
      <w:numFmt w:val="bullet"/>
      <w:lvlText w:val="•"/>
      <w:lvlJc w:val="left"/>
      <w:pPr>
        <w:ind w:left="3113" w:hanging="213"/>
      </w:pPr>
      <w:rPr>
        <w:rFonts w:hint="default"/>
        <w:lang w:val="ru-RU" w:eastAsia="en-US" w:bidi="ar-SA"/>
      </w:rPr>
    </w:lvl>
    <w:lvl w:ilvl="3" w:tplc="87E015C8">
      <w:numFmt w:val="bullet"/>
      <w:lvlText w:val="•"/>
      <w:lvlJc w:val="left"/>
      <w:pPr>
        <w:ind w:left="3999" w:hanging="213"/>
      </w:pPr>
      <w:rPr>
        <w:rFonts w:hint="default"/>
        <w:lang w:val="ru-RU" w:eastAsia="en-US" w:bidi="ar-SA"/>
      </w:rPr>
    </w:lvl>
    <w:lvl w:ilvl="4" w:tplc="F1F62828">
      <w:numFmt w:val="bullet"/>
      <w:lvlText w:val="•"/>
      <w:lvlJc w:val="left"/>
      <w:pPr>
        <w:ind w:left="4886" w:hanging="213"/>
      </w:pPr>
      <w:rPr>
        <w:rFonts w:hint="default"/>
        <w:lang w:val="ru-RU" w:eastAsia="en-US" w:bidi="ar-SA"/>
      </w:rPr>
    </w:lvl>
    <w:lvl w:ilvl="5" w:tplc="EEB8B3EE">
      <w:numFmt w:val="bullet"/>
      <w:lvlText w:val="•"/>
      <w:lvlJc w:val="left"/>
      <w:pPr>
        <w:ind w:left="5773" w:hanging="213"/>
      </w:pPr>
      <w:rPr>
        <w:rFonts w:hint="default"/>
        <w:lang w:val="ru-RU" w:eastAsia="en-US" w:bidi="ar-SA"/>
      </w:rPr>
    </w:lvl>
    <w:lvl w:ilvl="6" w:tplc="643CF1C2">
      <w:numFmt w:val="bullet"/>
      <w:lvlText w:val="•"/>
      <w:lvlJc w:val="left"/>
      <w:pPr>
        <w:ind w:left="6659" w:hanging="213"/>
      </w:pPr>
      <w:rPr>
        <w:rFonts w:hint="default"/>
        <w:lang w:val="ru-RU" w:eastAsia="en-US" w:bidi="ar-SA"/>
      </w:rPr>
    </w:lvl>
    <w:lvl w:ilvl="7" w:tplc="392C9718">
      <w:numFmt w:val="bullet"/>
      <w:lvlText w:val="•"/>
      <w:lvlJc w:val="left"/>
      <w:pPr>
        <w:ind w:left="7546" w:hanging="213"/>
      </w:pPr>
      <w:rPr>
        <w:rFonts w:hint="default"/>
        <w:lang w:val="ru-RU" w:eastAsia="en-US" w:bidi="ar-SA"/>
      </w:rPr>
    </w:lvl>
    <w:lvl w:ilvl="8" w:tplc="171E4056">
      <w:numFmt w:val="bullet"/>
      <w:lvlText w:val="•"/>
      <w:lvlJc w:val="left"/>
      <w:pPr>
        <w:ind w:left="8433" w:hanging="213"/>
      </w:pPr>
      <w:rPr>
        <w:rFonts w:hint="default"/>
        <w:lang w:val="ru-RU" w:eastAsia="en-US" w:bidi="ar-SA"/>
      </w:rPr>
    </w:lvl>
  </w:abstractNum>
  <w:abstractNum w:abstractNumId="39" w15:restartNumberingAfterBreak="0">
    <w:nsid w:val="6DA63D1E"/>
    <w:multiLevelType w:val="hybridMultilevel"/>
    <w:tmpl w:val="41B06A9E"/>
    <w:lvl w:ilvl="0" w:tplc="AA9CAB6E">
      <w:start w:val="2"/>
      <w:numFmt w:val="decimal"/>
      <w:lvlText w:val="%1"/>
      <w:lvlJc w:val="left"/>
      <w:pPr>
        <w:ind w:left="2750" w:hanging="423"/>
      </w:pPr>
      <w:rPr>
        <w:rFonts w:hint="default"/>
        <w:lang w:val="ru-RU" w:eastAsia="en-US" w:bidi="ar-SA"/>
      </w:rPr>
    </w:lvl>
    <w:lvl w:ilvl="1" w:tplc="1BC6CFD8">
      <w:numFmt w:val="none"/>
      <w:lvlText w:val=""/>
      <w:lvlJc w:val="left"/>
      <w:pPr>
        <w:tabs>
          <w:tab w:val="num" w:pos="360"/>
        </w:tabs>
      </w:pPr>
    </w:lvl>
    <w:lvl w:ilvl="2" w:tplc="2F40F012">
      <w:numFmt w:val="bullet"/>
      <w:lvlText w:val="•"/>
      <w:lvlJc w:val="left"/>
      <w:pPr>
        <w:ind w:left="4249" w:hanging="423"/>
      </w:pPr>
      <w:rPr>
        <w:rFonts w:hint="default"/>
        <w:lang w:val="ru-RU" w:eastAsia="en-US" w:bidi="ar-SA"/>
      </w:rPr>
    </w:lvl>
    <w:lvl w:ilvl="3" w:tplc="87E624A0">
      <w:numFmt w:val="bullet"/>
      <w:lvlText w:val="•"/>
      <w:lvlJc w:val="left"/>
      <w:pPr>
        <w:ind w:left="4993" w:hanging="423"/>
      </w:pPr>
      <w:rPr>
        <w:rFonts w:hint="default"/>
        <w:lang w:val="ru-RU" w:eastAsia="en-US" w:bidi="ar-SA"/>
      </w:rPr>
    </w:lvl>
    <w:lvl w:ilvl="4" w:tplc="8A0ED3E4">
      <w:numFmt w:val="bullet"/>
      <w:lvlText w:val="•"/>
      <w:lvlJc w:val="left"/>
      <w:pPr>
        <w:ind w:left="5738" w:hanging="423"/>
      </w:pPr>
      <w:rPr>
        <w:rFonts w:hint="default"/>
        <w:lang w:val="ru-RU" w:eastAsia="en-US" w:bidi="ar-SA"/>
      </w:rPr>
    </w:lvl>
    <w:lvl w:ilvl="5" w:tplc="8078F8C2">
      <w:numFmt w:val="bullet"/>
      <w:lvlText w:val="•"/>
      <w:lvlJc w:val="left"/>
      <w:pPr>
        <w:ind w:left="6483" w:hanging="423"/>
      </w:pPr>
      <w:rPr>
        <w:rFonts w:hint="default"/>
        <w:lang w:val="ru-RU" w:eastAsia="en-US" w:bidi="ar-SA"/>
      </w:rPr>
    </w:lvl>
    <w:lvl w:ilvl="6" w:tplc="D43806A0">
      <w:numFmt w:val="bullet"/>
      <w:lvlText w:val="•"/>
      <w:lvlJc w:val="left"/>
      <w:pPr>
        <w:ind w:left="7227" w:hanging="423"/>
      </w:pPr>
      <w:rPr>
        <w:rFonts w:hint="default"/>
        <w:lang w:val="ru-RU" w:eastAsia="en-US" w:bidi="ar-SA"/>
      </w:rPr>
    </w:lvl>
    <w:lvl w:ilvl="7" w:tplc="94DC2A82">
      <w:numFmt w:val="bullet"/>
      <w:lvlText w:val="•"/>
      <w:lvlJc w:val="left"/>
      <w:pPr>
        <w:ind w:left="7972" w:hanging="423"/>
      </w:pPr>
      <w:rPr>
        <w:rFonts w:hint="default"/>
        <w:lang w:val="ru-RU" w:eastAsia="en-US" w:bidi="ar-SA"/>
      </w:rPr>
    </w:lvl>
    <w:lvl w:ilvl="8" w:tplc="1FF8F016">
      <w:numFmt w:val="bullet"/>
      <w:lvlText w:val="•"/>
      <w:lvlJc w:val="left"/>
      <w:pPr>
        <w:ind w:left="8717" w:hanging="423"/>
      </w:pPr>
      <w:rPr>
        <w:rFonts w:hint="default"/>
        <w:lang w:val="ru-RU" w:eastAsia="en-US" w:bidi="ar-SA"/>
      </w:rPr>
    </w:lvl>
  </w:abstractNum>
  <w:abstractNum w:abstractNumId="40" w15:restartNumberingAfterBreak="0">
    <w:nsid w:val="7739071C"/>
    <w:multiLevelType w:val="hybridMultilevel"/>
    <w:tmpl w:val="0254BB50"/>
    <w:lvl w:ilvl="0" w:tplc="A50439D4">
      <w:start w:val="1"/>
      <w:numFmt w:val="decimal"/>
      <w:lvlText w:val="%1."/>
      <w:lvlJc w:val="left"/>
      <w:pPr>
        <w:ind w:left="70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DED405C0">
      <w:numFmt w:val="none"/>
      <w:lvlText w:val=""/>
      <w:lvlJc w:val="left"/>
      <w:pPr>
        <w:tabs>
          <w:tab w:val="num" w:pos="360"/>
        </w:tabs>
      </w:pPr>
    </w:lvl>
    <w:lvl w:ilvl="2" w:tplc="D64A5632">
      <w:numFmt w:val="bullet"/>
      <w:lvlText w:val="•"/>
      <w:lvlJc w:val="left"/>
      <w:pPr>
        <w:ind w:left="1880" w:hanging="423"/>
      </w:pPr>
      <w:rPr>
        <w:rFonts w:hint="default"/>
        <w:lang w:val="ru-RU" w:eastAsia="en-US" w:bidi="ar-SA"/>
      </w:rPr>
    </w:lvl>
    <w:lvl w:ilvl="3" w:tplc="38BCE756">
      <w:numFmt w:val="bullet"/>
      <w:lvlText w:val="•"/>
      <w:lvlJc w:val="left"/>
      <w:pPr>
        <w:ind w:left="2921" w:hanging="423"/>
      </w:pPr>
      <w:rPr>
        <w:rFonts w:hint="default"/>
        <w:lang w:val="ru-RU" w:eastAsia="en-US" w:bidi="ar-SA"/>
      </w:rPr>
    </w:lvl>
    <w:lvl w:ilvl="4" w:tplc="6DC23CFA">
      <w:numFmt w:val="bullet"/>
      <w:lvlText w:val="•"/>
      <w:lvlJc w:val="left"/>
      <w:pPr>
        <w:ind w:left="3962" w:hanging="423"/>
      </w:pPr>
      <w:rPr>
        <w:rFonts w:hint="default"/>
        <w:lang w:val="ru-RU" w:eastAsia="en-US" w:bidi="ar-SA"/>
      </w:rPr>
    </w:lvl>
    <w:lvl w:ilvl="5" w:tplc="AECA232A">
      <w:numFmt w:val="bullet"/>
      <w:lvlText w:val="•"/>
      <w:lvlJc w:val="left"/>
      <w:pPr>
        <w:ind w:left="5002" w:hanging="423"/>
      </w:pPr>
      <w:rPr>
        <w:rFonts w:hint="default"/>
        <w:lang w:val="ru-RU" w:eastAsia="en-US" w:bidi="ar-SA"/>
      </w:rPr>
    </w:lvl>
    <w:lvl w:ilvl="6" w:tplc="5A54D622">
      <w:numFmt w:val="bullet"/>
      <w:lvlText w:val="•"/>
      <w:lvlJc w:val="left"/>
      <w:pPr>
        <w:ind w:left="6043" w:hanging="423"/>
      </w:pPr>
      <w:rPr>
        <w:rFonts w:hint="default"/>
        <w:lang w:val="ru-RU" w:eastAsia="en-US" w:bidi="ar-SA"/>
      </w:rPr>
    </w:lvl>
    <w:lvl w:ilvl="7" w:tplc="50D8C8FE">
      <w:numFmt w:val="bullet"/>
      <w:lvlText w:val="•"/>
      <w:lvlJc w:val="left"/>
      <w:pPr>
        <w:ind w:left="7084" w:hanging="423"/>
      </w:pPr>
      <w:rPr>
        <w:rFonts w:hint="default"/>
        <w:lang w:val="ru-RU" w:eastAsia="en-US" w:bidi="ar-SA"/>
      </w:rPr>
    </w:lvl>
    <w:lvl w:ilvl="8" w:tplc="3F644B24">
      <w:numFmt w:val="bullet"/>
      <w:lvlText w:val="•"/>
      <w:lvlJc w:val="left"/>
      <w:pPr>
        <w:ind w:left="8124" w:hanging="423"/>
      </w:pPr>
      <w:rPr>
        <w:rFonts w:hint="default"/>
        <w:lang w:val="ru-RU" w:eastAsia="en-US" w:bidi="ar-SA"/>
      </w:rPr>
    </w:lvl>
  </w:abstractNum>
  <w:abstractNum w:abstractNumId="41" w15:restartNumberingAfterBreak="0">
    <w:nsid w:val="788E3E56"/>
    <w:multiLevelType w:val="hybridMultilevel"/>
    <w:tmpl w:val="32487CC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C00477"/>
    <w:multiLevelType w:val="hybridMultilevel"/>
    <w:tmpl w:val="D2721392"/>
    <w:lvl w:ilvl="0" w:tplc="091E37DE">
      <w:start w:val="1"/>
      <w:numFmt w:val="decimal"/>
      <w:lvlText w:val="%1."/>
      <w:lvlJc w:val="left"/>
      <w:pPr>
        <w:ind w:left="422" w:hanging="28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ru-RU" w:eastAsia="en-US" w:bidi="ar-SA"/>
      </w:rPr>
    </w:lvl>
    <w:lvl w:ilvl="1" w:tplc="AB44EF70">
      <w:numFmt w:val="bullet"/>
      <w:lvlText w:val="•"/>
      <w:lvlJc w:val="left"/>
      <w:pPr>
        <w:ind w:left="1398" w:hanging="281"/>
      </w:pPr>
      <w:rPr>
        <w:rFonts w:hint="default"/>
        <w:lang w:val="ru-RU" w:eastAsia="en-US" w:bidi="ar-SA"/>
      </w:rPr>
    </w:lvl>
    <w:lvl w:ilvl="2" w:tplc="3E9EAB3E">
      <w:numFmt w:val="bullet"/>
      <w:lvlText w:val="•"/>
      <w:lvlJc w:val="left"/>
      <w:pPr>
        <w:ind w:left="2377" w:hanging="281"/>
      </w:pPr>
      <w:rPr>
        <w:rFonts w:hint="default"/>
        <w:lang w:val="ru-RU" w:eastAsia="en-US" w:bidi="ar-SA"/>
      </w:rPr>
    </w:lvl>
    <w:lvl w:ilvl="3" w:tplc="EDD468BC">
      <w:numFmt w:val="bullet"/>
      <w:lvlText w:val="•"/>
      <w:lvlJc w:val="left"/>
      <w:pPr>
        <w:ind w:left="3355" w:hanging="281"/>
      </w:pPr>
      <w:rPr>
        <w:rFonts w:hint="default"/>
        <w:lang w:val="ru-RU" w:eastAsia="en-US" w:bidi="ar-SA"/>
      </w:rPr>
    </w:lvl>
    <w:lvl w:ilvl="4" w:tplc="5A0E2A4A">
      <w:numFmt w:val="bullet"/>
      <w:lvlText w:val="•"/>
      <w:lvlJc w:val="left"/>
      <w:pPr>
        <w:ind w:left="4334" w:hanging="281"/>
      </w:pPr>
      <w:rPr>
        <w:rFonts w:hint="default"/>
        <w:lang w:val="ru-RU" w:eastAsia="en-US" w:bidi="ar-SA"/>
      </w:rPr>
    </w:lvl>
    <w:lvl w:ilvl="5" w:tplc="D17ABA7C">
      <w:numFmt w:val="bullet"/>
      <w:lvlText w:val="•"/>
      <w:lvlJc w:val="left"/>
      <w:pPr>
        <w:ind w:left="5313" w:hanging="281"/>
      </w:pPr>
      <w:rPr>
        <w:rFonts w:hint="default"/>
        <w:lang w:val="ru-RU" w:eastAsia="en-US" w:bidi="ar-SA"/>
      </w:rPr>
    </w:lvl>
    <w:lvl w:ilvl="6" w:tplc="C7A2295E">
      <w:numFmt w:val="bullet"/>
      <w:lvlText w:val="•"/>
      <w:lvlJc w:val="left"/>
      <w:pPr>
        <w:ind w:left="6291" w:hanging="281"/>
      </w:pPr>
      <w:rPr>
        <w:rFonts w:hint="default"/>
        <w:lang w:val="ru-RU" w:eastAsia="en-US" w:bidi="ar-SA"/>
      </w:rPr>
    </w:lvl>
    <w:lvl w:ilvl="7" w:tplc="4C826F02">
      <w:numFmt w:val="bullet"/>
      <w:lvlText w:val="•"/>
      <w:lvlJc w:val="left"/>
      <w:pPr>
        <w:ind w:left="7270" w:hanging="281"/>
      </w:pPr>
      <w:rPr>
        <w:rFonts w:hint="default"/>
        <w:lang w:val="ru-RU" w:eastAsia="en-US" w:bidi="ar-SA"/>
      </w:rPr>
    </w:lvl>
    <w:lvl w:ilvl="8" w:tplc="179C3DE4">
      <w:numFmt w:val="bullet"/>
      <w:lvlText w:val="•"/>
      <w:lvlJc w:val="left"/>
      <w:pPr>
        <w:ind w:left="8249" w:hanging="281"/>
      </w:pPr>
      <w:rPr>
        <w:rFonts w:hint="default"/>
        <w:lang w:val="ru-RU" w:eastAsia="en-US" w:bidi="ar-SA"/>
      </w:rPr>
    </w:lvl>
  </w:abstractNum>
  <w:num w:numId="1">
    <w:abstractNumId w:val="16"/>
  </w:num>
  <w:num w:numId="2">
    <w:abstractNumId w:val="4"/>
  </w:num>
  <w:num w:numId="3">
    <w:abstractNumId w:val="42"/>
  </w:num>
  <w:num w:numId="4">
    <w:abstractNumId w:val="33"/>
  </w:num>
  <w:num w:numId="5">
    <w:abstractNumId w:val="31"/>
  </w:num>
  <w:num w:numId="6">
    <w:abstractNumId w:val="35"/>
  </w:num>
  <w:num w:numId="7">
    <w:abstractNumId w:val="38"/>
  </w:num>
  <w:num w:numId="8">
    <w:abstractNumId w:val="5"/>
  </w:num>
  <w:num w:numId="9">
    <w:abstractNumId w:val="17"/>
  </w:num>
  <w:num w:numId="10">
    <w:abstractNumId w:val="12"/>
  </w:num>
  <w:num w:numId="11">
    <w:abstractNumId w:val="26"/>
  </w:num>
  <w:num w:numId="12">
    <w:abstractNumId w:val="39"/>
  </w:num>
  <w:num w:numId="13">
    <w:abstractNumId w:val="13"/>
  </w:num>
  <w:num w:numId="14">
    <w:abstractNumId w:val="19"/>
  </w:num>
  <w:num w:numId="15">
    <w:abstractNumId w:val="11"/>
  </w:num>
  <w:num w:numId="16">
    <w:abstractNumId w:val="23"/>
  </w:num>
  <w:num w:numId="17">
    <w:abstractNumId w:val="7"/>
  </w:num>
  <w:num w:numId="18">
    <w:abstractNumId w:val="36"/>
  </w:num>
  <w:num w:numId="19">
    <w:abstractNumId w:val="21"/>
  </w:num>
  <w:num w:numId="20">
    <w:abstractNumId w:val="40"/>
  </w:num>
  <w:num w:numId="21">
    <w:abstractNumId w:val="41"/>
  </w:num>
  <w:num w:numId="22">
    <w:abstractNumId w:val="9"/>
  </w:num>
  <w:num w:numId="23">
    <w:abstractNumId w:val="0"/>
  </w:num>
  <w:num w:numId="24">
    <w:abstractNumId w:val="37"/>
  </w:num>
  <w:num w:numId="25">
    <w:abstractNumId w:val="10"/>
  </w:num>
  <w:num w:numId="26">
    <w:abstractNumId w:val="6"/>
  </w:num>
  <w:num w:numId="27">
    <w:abstractNumId w:val="29"/>
  </w:num>
  <w:num w:numId="28">
    <w:abstractNumId w:val="1"/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4"/>
  </w:num>
  <w:num w:numId="31">
    <w:abstractNumId w:val="27"/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2"/>
  </w:num>
  <w:num w:numId="3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0"/>
  </w:num>
  <w:num w:numId="4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0"/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08"/>
  <w:characterSpacingControl w:val="doNotCompress"/>
  <w:hdrShapeDefaults>
    <o:shapedefaults v:ext="edit" spidmax="1654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402D0"/>
    <w:rsid w:val="00374814"/>
    <w:rsid w:val="003D0B9D"/>
    <w:rsid w:val="003F1A8F"/>
    <w:rsid w:val="0041608E"/>
    <w:rsid w:val="00463737"/>
    <w:rsid w:val="00481FDD"/>
    <w:rsid w:val="00616A8F"/>
    <w:rsid w:val="00647021"/>
    <w:rsid w:val="00804332"/>
    <w:rsid w:val="00931EB1"/>
    <w:rsid w:val="00BE0605"/>
    <w:rsid w:val="00BE4346"/>
    <w:rsid w:val="00BF008E"/>
    <w:rsid w:val="00C3488D"/>
    <w:rsid w:val="00D402D0"/>
    <w:rsid w:val="00D849A8"/>
    <w:rsid w:val="00DB2EBF"/>
    <w:rsid w:val="00E40F88"/>
    <w:rsid w:val="00EE123C"/>
    <w:rsid w:val="00F06BC9"/>
    <w:rsid w:val="00F81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545"/>
    <o:shapelayout v:ext="edit">
      <o:idmap v:ext="edit" data="1,16"/>
      <o:rules v:ext="edit">
        <o:r id="V:Rule23" type="connector" idref="#_x0000_s1517"/>
        <o:r id="V:Rule24" type="connector" idref="#_x0000_s1509"/>
        <o:r id="V:Rule25" type="connector" idref="#_x0000_s1518"/>
        <o:r id="V:Rule26" type="connector" idref="#_x0000_s1526"/>
        <o:r id="V:Rule27" type="connector" idref="#_x0000_s1529"/>
        <o:r id="V:Rule28" type="connector" idref="#_x0000_s1527"/>
        <o:r id="V:Rule29" type="connector" idref="#_x0000_s1519"/>
        <o:r id="V:Rule30" type="connector" idref="#_x0000_s1522"/>
        <o:r id="V:Rule31" type="connector" idref="#_x0000_s1514"/>
        <o:r id="V:Rule32" type="connector" idref="#_x0000_s1534"/>
        <o:r id="V:Rule33" type="connector" idref="#_x0000_s1531"/>
        <o:r id="V:Rule34" type="connector" idref="#_x0000_s1533"/>
        <o:r id="V:Rule35" type="connector" idref="#_x0000_s1530"/>
        <o:r id="V:Rule36" type="connector" idref="#_x0000_s1515"/>
        <o:r id="V:Rule37" type="connector" idref="#_x0000_s1510"/>
        <o:r id="V:Rule38" type="connector" idref="#_x0000_s1516"/>
        <o:r id="V:Rule39" type="connector" idref="#_x0000_s1512"/>
        <o:r id="V:Rule40" type="connector" idref="#_x0000_s1521"/>
        <o:r id="V:Rule41" type="connector" idref="#_x0000_s1528"/>
        <o:r id="V:Rule42" type="connector" idref="#_x0000_s1525"/>
        <o:r id="V:Rule43" type="connector" idref="#_x0000_s1511"/>
        <o:r id="V:Rule44" type="connector" idref="#_x0000_s1523"/>
      </o:rules>
    </o:shapelayout>
  </w:shapeDefaults>
  <w:decimalSymbol w:val=","/>
  <w:listSeparator w:val=";"/>
  <w14:docId w14:val="0A69151C"/>
  <w15:docId w15:val="{C423DA9C-5D29-4579-9615-61618C92E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E4346"/>
  </w:style>
  <w:style w:type="paragraph" w:styleId="10">
    <w:name w:val="heading 1"/>
    <w:basedOn w:val="a"/>
    <w:next w:val="a"/>
    <w:link w:val="11"/>
    <w:qFormat/>
    <w:rsid w:val="00D402D0"/>
    <w:pPr>
      <w:keepNext/>
      <w:spacing w:after="0" w:line="360" w:lineRule="auto"/>
      <w:ind w:left="360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D402D0"/>
    <w:rPr>
      <w:rFonts w:ascii="Times New Roman" w:eastAsia="Times New Roman" w:hAnsi="Times New Roman" w:cs="Times New Roman"/>
      <w:sz w:val="28"/>
      <w:szCs w:val="24"/>
    </w:rPr>
  </w:style>
  <w:style w:type="table" w:customStyle="1" w:styleId="TableNormal">
    <w:name w:val="Table Normal"/>
    <w:uiPriority w:val="2"/>
    <w:semiHidden/>
    <w:unhideWhenUsed/>
    <w:qFormat/>
    <w:rsid w:val="00D402D0"/>
    <w:pPr>
      <w:widowControl w:val="0"/>
      <w:autoSpaceDE w:val="0"/>
      <w:autoSpaceDN w:val="0"/>
      <w:spacing w:after="0" w:line="240" w:lineRule="auto"/>
    </w:pPr>
    <w:rPr>
      <w:rFonts w:eastAsiaTheme="minorHAnsi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110">
    <w:name w:val="Оглавление 11"/>
    <w:basedOn w:val="a"/>
    <w:uiPriority w:val="1"/>
    <w:qFormat/>
    <w:rsid w:val="00D402D0"/>
    <w:pPr>
      <w:widowControl w:val="0"/>
      <w:autoSpaceDE w:val="0"/>
      <w:autoSpaceDN w:val="0"/>
      <w:spacing w:before="100" w:after="0" w:line="240" w:lineRule="auto"/>
      <w:ind w:left="840" w:hanging="418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a3">
    <w:name w:val="Body Text"/>
    <w:basedOn w:val="a"/>
    <w:link w:val="a4"/>
    <w:qFormat/>
    <w:rsid w:val="00D402D0"/>
    <w:pPr>
      <w:widowControl w:val="0"/>
      <w:autoSpaceDE w:val="0"/>
      <w:autoSpaceDN w:val="0"/>
      <w:spacing w:after="0" w:line="240" w:lineRule="auto"/>
      <w:ind w:left="422"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a4">
    <w:name w:val="Основной текст Знак"/>
    <w:basedOn w:val="a0"/>
    <w:link w:val="a3"/>
    <w:rsid w:val="00D402D0"/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customStyle="1" w:styleId="111">
    <w:name w:val="Заголовок 11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130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styleId="a5">
    <w:name w:val="List Paragraph"/>
    <w:basedOn w:val="a"/>
    <w:qFormat/>
    <w:rsid w:val="00D402D0"/>
    <w:pPr>
      <w:widowControl w:val="0"/>
      <w:autoSpaceDE w:val="0"/>
      <w:autoSpaceDN w:val="0"/>
      <w:spacing w:after="0" w:line="240" w:lineRule="auto"/>
      <w:ind w:left="422" w:firstLine="707"/>
    </w:pPr>
    <w:rPr>
      <w:rFonts w:ascii="Times New Roman" w:eastAsia="Times New Roman" w:hAnsi="Times New Roman" w:cs="Times New Roman"/>
      <w:lang w:eastAsia="en-US"/>
    </w:rPr>
  </w:style>
  <w:style w:type="paragraph" w:customStyle="1" w:styleId="TableParagraph">
    <w:name w:val="Table Paragraph"/>
    <w:basedOn w:val="a"/>
    <w:uiPriority w:val="1"/>
    <w:qFormat/>
    <w:rsid w:val="00D402D0"/>
    <w:pPr>
      <w:widowControl w:val="0"/>
      <w:autoSpaceDE w:val="0"/>
      <w:autoSpaceDN w:val="0"/>
      <w:spacing w:after="0" w:line="240" w:lineRule="auto"/>
      <w:ind w:left="108"/>
    </w:pPr>
    <w:rPr>
      <w:rFonts w:ascii="Times New Roman" w:eastAsia="Times New Roman" w:hAnsi="Times New Roman" w:cs="Times New Roman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D402D0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7">
    <w:name w:val="Текст выноски Знак"/>
    <w:basedOn w:val="a0"/>
    <w:link w:val="a6"/>
    <w:uiPriority w:val="99"/>
    <w:semiHidden/>
    <w:rsid w:val="00D402D0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pple-converted-space">
    <w:name w:val="apple-converted-space"/>
    <w:basedOn w:val="a0"/>
    <w:rsid w:val="00D402D0"/>
  </w:style>
  <w:style w:type="paragraph" w:styleId="a8">
    <w:name w:val="Normal (Web)"/>
    <w:basedOn w:val="a"/>
    <w:unhideWhenUsed/>
    <w:rsid w:val="00D402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9">
    <w:name w:val="Table Grid"/>
    <w:basedOn w:val="a1"/>
    <w:rsid w:val="00D402D0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Emphasis"/>
    <w:basedOn w:val="a0"/>
    <w:qFormat/>
    <w:rsid w:val="00D402D0"/>
    <w:rPr>
      <w:i/>
      <w:iCs/>
    </w:rPr>
  </w:style>
  <w:style w:type="character" w:styleId="ab">
    <w:name w:val="Strong"/>
    <w:basedOn w:val="a0"/>
    <w:uiPriority w:val="22"/>
    <w:qFormat/>
    <w:rsid w:val="00D402D0"/>
    <w:rPr>
      <w:b/>
      <w:bCs/>
    </w:rPr>
  </w:style>
  <w:style w:type="character" w:styleId="ac">
    <w:name w:val="Placeholder Text"/>
    <w:basedOn w:val="a0"/>
    <w:uiPriority w:val="99"/>
    <w:semiHidden/>
    <w:rsid w:val="00D402D0"/>
    <w:rPr>
      <w:color w:val="808080"/>
    </w:rPr>
  </w:style>
  <w:style w:type="paragraph" w:styleId="ad">
    <w:name w:val="Title"/>
    <w:basedOn w:val="a"/>
    <w:link w:val="ae"/>
    <w:qFormat/>
    <w:rsid w:val="00D402D0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ae">
    <w:name w:val="Заголовок Знак"/>
    <w:basedOn w:val="a0"/>
    <w:link w:val="ad"/>
    <w:rsid w:val="00D402D0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af">
    <w:name w:val="List"/>
    <w:basedOn w:val="a"/>
    <w:uiPriority w:val="99"/>
    <w:rsid w:val="00D402D0"/>
    <w:pPr>
      <w:spacing w:after="0" w:line="240" w:lineRule="auto"/>
      <w:ind w:left="283" w:hanging="283"/>
    </w:pPr>
    <w:rPr>
      <w:rFonts w:ascii="Arial" w:eastAsia="Times New Roman" w:hAnsi="Arial" w:cs="Wingdings"/>
      <w:sz w:val="24"/>
      <w:szCs w:val="28"/>
      <w:lang w:eastAsia="ar-SA"/>
    </w:rPr>
  </w:style>
  <w:style w:type="paragraph" w:styleId="af0">
    <w:name w:val="Body Text Indent"/>
    <w:aliases w:val="текст,Основной текст 1"/>
    <w:basedOn w:val="a"/>
    <w:link w:val="af1"/>
    <w:uiPriority w:val="99"/>
    <w:rsid w:val="00D402D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Основной текст с отступом Знак"/>
    <w:aliases w:val="текст Знак,Основной текст 1 Знак"/>
    <w:basedOn w:val="a0"/>
    <w:link w:val="af0"/>
    <w:uiPriority w:val="99"/>
    <w:rsid w:val="00D402D0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List 2"/>
    <w:basedOn w:val="a"/>
    <w:uiPriority w:val="99"/>
    <w:semiHidden/>
    <w:rsid w:val="00D402D0"/>
    <w:pPr>
      <w:spacing w:after="0"/>
      <w:ind w:left="566" w:hanging="283"/>
      <w:contextualSpacing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20">
    <w:name w:val="Body Text Indent 2"/>
    <w:basedOn w:val="a"/>
    <w:link w:val="21"/>
    <w:uiPriority w:val="99"/>
    <w:rsid w:val="00D402D0"/>
    <w:pPr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4"/>
      <w:lang w:eastAsia="en-US"/>
    </w:rPr>
  </w:style>
  <w:style w:type="character" w:customStyle="1" w:styleId="21">
    <w:name w:val="Основной текст с отступом 2 Знак"/>
    <w:basedOn w:val="a0"/>
    <w:link w:val="20"/>
    <w:uiPriority w:val="99"/>
    <w:rsid w:val="00D402D0"/>
    <w:rPr>
      <w:rFonts w:ascii="Times New Roman" w:eastAsia="Calibri" w:hAnsi="Times New Roman" w:cs="Times New Roman"/>
      <w:sz w:val="24"/>
      <w:szCs w:val="24"/>
      <w:lang w:eastAsia="en-US"/>
    </w:rPr>
  </w:style>
  <w:style w:type="paragraph" w:customStyle="1" w:styleId="af2">
    <w:name w:val="Перечисление для таблиц"/>
    <w:basedOn w:val="a"/>
    <w:uiPriority w:val="99"/>
    <w:rsid w:val="00D402D0"/>
    <w:pPr>
      <w:tabs>
        <w:tab w:val="left" w:pos="227"/>
      </w:tabs>
      <w:spacing w:after="0" w:line="240" w:lineRule="auto"/>
      <w:jc w:val="both"/>
    </w:pPr>
    <w:rPr>
      <w:rFonts w:ascii="Times New Roman" w:eastAsia="Calibri" w:hAnsi="Times New Roman" w:cs="Times New Roman"/>
    </w:rPr>
  </w:style>
  <w:style w:type="numbering" w:customStyle="1" w:styleId="1">
    <w:name w:val="Стиль1"/>
    <w:rsid w:val="00D402D0"/>
    <w:pPr>
      <w:numPr>
        <w:numId w:val="41"/>
      </w:numPr>
    </w:pPr>
  </w:style>
  <w:style w:type="paragraph" w:customStyle="1" w:styleId="Default">
    <w:name w:val="Default"/>
    <w:rsid w:val="00D402D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numbering" w:customStyle="1" w:styleId="12">
    <w:name w:val="Нет списка1"/>
    <w:next w:val="a2"/>
    <w:semiHidden/>
    <w:unhideWhenUsed/>
    <w:rsid w:val="00D402D0"/>
  </w:style>
  <w:style w:type="paragraph" w:styleId="af3">
    <w:name w:val="Subtitle"/>
    <w:basedOn w:val="a"/>
    <w:link w:val="af4"/>
    <w:qFormat/>
    <w:rsid w:val="00D402D0"/>
    <w:pPr>
      <w:spacing w:after="0" w:line="360" w:lineRule="auto"/>
      <w:jc w:val="center"/>
    </w:pPr>
    <w:rPr>
      <w:rFonts w:ascii="Arial" w:eastAsia="Times New Roman" w:hAnsi="Arial" w:cs="Arial"/>
      <w:b/>
      <w:bCs/>
      <w:iCs/>
      <w:color w:val="000000"/>
      <w:sz w:val="20"/>
      <w:szCs w:val="24"/>
    </w:rPr>
  </w:style>
  <w:style w:type="character" w:customStyle="1" w:styleId="af4">
    <w:name w:val="Подзаголовок Знак"/>
    <w:basedOn w:val="a0"/>
    <w:link w:val="af3"/>
    <w:rsid w:val="00D402D0"/>
    <w:rPr>
      <w:rFonts w:ascii="Arial" w:eastAsia="Times New Roman" w:hAnsi="Arial" w:cs="Arial"/>
      <w:b/>
      <w:bCs/>
      <w:iCs/>
      <w:color w:val="000000"/>
      <w:sz w:val="20"/>
      <w:szCs w:val="24"/>
    </w:rPr>
  </w:style>
  <w:style w:type="paragraph" w:styleId="22">
    <w:name w:val="Body Text 2"/>
    <w:basedOn w:val="a"/>
    <w:link w:val="23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b/>
      <w:bCs/>
      <w:color w:val="000000"/>
      <w:sz w:val="28"/>
    </w:rPr>
  </w:style>
  <w:style w:type="character" w:customStyle="1" w:styleId="23">
    <w:name w:val="Основной текст 2 Знак"/>
    <w:basedOn w:val="a0"/>
    <w:link w:val="22"/>
    <w:rsid w:val="00D402D0"/>
    <w:rPr>
      <w:rFonts w:ascii="Courier New" w:eastAsia="Times New Roman" w:hAnsi="Courier New" w:cs="Courier New"/>
      <w:b/>
      <w:bCs/>
      <w:color w:val="000000"/>
      <w:sz w:val="28"/>
    </w:rPr>
  </w:style>
  <w:style w:type="paragraph" w:customStyle="1" w:styleId="13">
    <w:name w:val="Без интервала1"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14">
    <w:name w:val="Сетка таблицы1"/>
    <w:basedOn w:val="a1"/>
    <w:next w:val="a9"/>
    <w:rsid w:val="00D402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Знак1"/>
    <w:basedOn w:val="a"/>
    <w:rsid w:val="00D402D0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customStyle="1" w:styleId="Style1">
    <w:name w:val="Style1"/>
    <w:basedOn w:val="a"/>
    <w:rsid w:val="00D402D0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rsid w:val="00D402D0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"/>
    <w:rsid w:val="00D402D0"/>
    <w:pPr>
      <w:widowControl w:val="0"/>
      <w:autoSpaceDE w:val="0"/>
      <w:autoSpaceDN w:val="0"/>
      <w:adjustRightInd w:val="0"/>
      <w:spacing w:after="0" w:line="317" w:lineRule="exact"/>
      <w:ind w:hanging="35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rsid w:val="00D402D0"/>
    <w:rPr>
      <w:rFonts w:ascii="Times New Roman" w:hAnsi="Times New Roman" w:cs="Times New Roman" w:hint="default"/>
      <w:b/>
      <w:bCs/>
      <w:sz w:val="32"/>
      <w:szCs w:val="32"/>
    </w:rPr>
  </w:style>
  <w:style w:type="character" w:customStyle="1" w:styleId="FontStyle12">
    <w:name w:val="Font Style12"/>
    <w:rsid w:val="00D402D0"/>
    <w:rPr>
      <w:rFonts w:ascii="Times New Roman" w:hAnsi="Times New Roman" w:cs="Times New Roman" w:hint="default"/>
      <w:sz w:val="28"/>
      <w:szCs w:val="28"/>
    </w:rPr>
  </w:style>
  <w:style w:type="paragraph" w:customStyle="1" w:styleId="Style5">
    <w:name w:val="Style5"/>
    <w:basedOn w:val="a"/>
    <w:rsid w:val="00D402D0"/>
    <w:pPr>
      <w:widowControl w:val="0"/>
      <w:autoSpaceDE w:val="0"/>
      <w:autoSpaceDN w:val="0"/>
      <w:adjustRightInd w:val="0"/>
      <w:spacing w:after="0" w:line="298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">
    <w:name w:val="Style6"/>
    <w:basedOn w:val="a"/>
    <w:rsid w:val="00D402D0"/>
    <w:pPr>
      <w:widowControl w:val="0"/>
      <w:autoSpaceDE w:val="0"/>
      <w:autoSpaceDN w:val="0"/>
      <w:adjustRightInd w:val="0"/>
      <w:spacing w:after="0" w:line="269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3">
    <w:name w:val="Font Style13"/>
    <w:rsid w:val="00D402D0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14">
    <w:name w:val="Font Style14"/>
    <w:rsid w:val="00D402D0"/>
    <w:rPr>
      <w:rFonts w:ascii="Times New Roman" w:hAnsi="Times New Roman" w:cs="Times New Roman" w:hint="default"/>
      <w:sz w:val="22"/>
      <w:szCs w:val="22"/>
    </w:rPr>
  </w:style>
  <w:style w:type="character" w:styleId="af5">
    <w:name w:val="Hyperlink"/>
    <w:rsid w:val="00D402D0"/>
    <w:rPr>
      <w:color w:val="0000FF"/>
      <w:u w:val="single"/>
    </w:rPr>
  </w:style>
  <w:style w:type="paragraph" w:customStyle="1" w:styleId="af6">
    <w:name w:val="Для таблиц"/>
    <w:basedOn w:val="a"/>
    <w:rsid w:val="00D402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16">
    <w:name w:val="Просмотренная гиперссылка1"/>
    <w:uiPriority w:val="99"/>
    <w:semiHidden/>
    <w:unhideWhenUsed/>
    <w:rsid w:val="00D402D0"/>
    <w:rPr>
      <w:color w:val="800080"/>
      <w:u w:val="single"/>
    </w:rPr>
  </w:style>
  <w:style w:type="character" w:styleId="af7">
    <w:name w:val="FollowedHyperlink"/>
    <w:basedOn w:val="a0"/>
    <w:uiPriority w:val="99"/>
    <w:semiHidden/>
    <w:unhideWhenUsed/>
    <w:rsid w:val="00D402D0"/>
    <w:rPr>
      <w:color w:val="800080" w:themeColor="followedHyperlink"/>
      <w:u w:val="single"/>
    </w:rPr>
  </w:style>
  <w:style w:type="paragraph" w:customStyle="1" w:styleId="17">
    <w:name w:val="Абзац списка1"/>
    <w:basedOn w:val="a"/>
    <w:rsid w:val="00D402D0"/>
    <w:pPr>
      <w:ind w:left="720"/>
    </w:pPr>
    <w:rPr>
      <w:rFonts w:ascii="Calibri" w:eastAsia="Times New Roman" w:hAnsi="Calibri" w:cs="Calibri"/>
      <w:lang w:eastAsia="en-US"/>
    </w:rPr>
  </w:style>
  <w:style w:type="paragraph" w:styleId="af8">
    <w:name w:val="footer"/>
    <w:basedOn w:val="a"/>
    <w:link w:val="af9"/>
    <w:uiPriority w:val="99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9">
    <w:name w:val="Нижний колонтитул Знак"/>
    <w:basedOn w:val="a0"/>
    <w:link w:val="af8"/>
    <w:uiPriority w:val="99"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a">
    <w:name w:val="page number"/>
    <w:basedOn w:val="a0"/>
    <w:rsid w:val="00D402D0"/>
  </w:style>
  <w:style w:type="paragraph" w:styleId="afb">
    <w:name w:val="header"/>
    <w:basedOn w:val="a"/>
    <w:link w:val="afc"/>
    <w:rsid w:val="00D402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c">
    <w:name w:val="Верхний колонтитул Знак"/>
    <w:basedOn w:val="a0"/>
    <w:link w:val="afb"/>
    <w:rsid w:val="00D402D0"/>
    <w:rPr>
      <w:rFonts w:ascii="Times New Roman" w:eastAsia="Times New Roman" w:hAnsi="Times New Roman" w:cs="Times New Roman"/>
      <w:sz w:val="20"/>
      <w:szCs w:val="20"/>
    </w:rPr>
  </w:style>
  <w:style w:type="paragraph" w:styleId="afd">
    <w:name w:val="footnote text"/>
    <w:basedOn w:val="a"/>
    <w:link w:val="afe"/>
    <w:semiHidden/>
    <w:rsid w:val="00D402D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e">
    <w:name w:val="Текст сноски Знак"/>
    <w:basedOn w:val="a0"/>
    <w:link w:val="afd"/>
    <w:semiHidden/>
    <w:rsid w:val="00D402D0"/>
    <w:rPr>
      <w:rFonts w:ascii="Times New Roman" w:eastAsia="Times New Roman" w:hAnsi="Times New Roman" w:cs="Times New Roman"/>
      <w:sz w:val="20"/>
      <w:szCs w:val="20"/>
    </w:rPr>
  </w:style>
  <w:style w:type="character" w:styleId="aff">
    <w:name w:val="footnote reference"/>
    <w:basedOn w:val="a0"/>
    <w:semiHidden/>
    <w:rsid w:val="00D402D0"/>
    <w:rPr>
      <w:vertAlign w:val="superscript"/>
    </w:rPr>
  </w:style>
  <w:style w:type="paragraph" w:styleId="aff0">
    <w:name w:val="No Spacing"/>
    <w:uiPriority w:val="1"/>
    <w:qFormat/>
    <w:rsid w:val="00D402D0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24">
    <w:name w:val="Сетка таблицы2"/>
    <w:basedOn w:val="a1"/>
    <w:next w:val="a9"/>
    <w:uiPriority w:val="59"/>
    <w:rsid w:val="00D402D0"/>
    <w:pPr>
      <w:spacing w:after="0" w:line="240" w:lineRule="auto"/>
    </w:pPr>
    <w:rPr>
      <w:rFonts w:ascii="Calibri" w:eastAsia="Calibri" w:hAnsi="Calibri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0.wmf"/><Relationship Id="rId268" Type="http://schemas.openxmlformats.org/officeDocument/2006/relationships/image" Target="media/image119.wmf"/><Relationship Id="rId475" Type="http://schemas.openxmlformats.org/officeDocument/2006/relationships/image" Target="media/image223.wmf"/><Relationship Id="rId682" Type="http://schemas.openxmlformats.org/officeDocument/2006/relationships/oleObject" Target="embeddings/oleObject363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6.bin"/><Relationship Id="rId987" Type="http://schemas.openxmlformats.org/officeDocument/2006/relationships/oleObject" Target="embeddings/oleObject558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50.bin"/><Relationship Id="rId1032" Type="http://schemas.openxmlformats.org/officeDocument/2006/relationships/image" Target="media/image443.wmf"/><Relationship Id="rId707" Type="http://schemas.openxmlformats.org/officeDocument/2006/relationships/oleObject" Target="embeddings/oleObject377.bin"/><Relationship Id="rId914" Type="http://schemas.openxmlformats.org/officeDocument/2006/relationships/oleObject" Target="embeddings/oleObject495.bin"/><Relationship Id="rId43" Type="http://schemas.openxmlformats.org/officeDocument/2006/relationships/image" Target="media/image17.wmf"/><Relationship Id="rId192" Type="http://schemas.openxmlformats.org/officeDocument/2006/relationships/image" Target="media/image79.wmf"/><Relationship Id="rId497" Type="http://schemas.openxmlformats.org/officeDocument/2006/relationships/oleObject" Target="embeddings/oleObject257.bin"/><Relationship Id="rId357" Type="http://schemas.openxmlformats.org/officeDocument/2006/relationships/oleObject" Target="embeddings/oleObject183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299.bin"/><Relationship Id="rId771" Type="http://schemas.openxmlformats.org/officeDocument/2006/relationships/image" Target="media/image354.wmf"/><Relationship Id="rId869" Type="http://schemas.openxmlformats.org/officeDocument/2006/relationships/image" Target="media/image400.wmf"/><Relationship Id="rId424" Type="http://schemas.openxmlformats.org/officeDocument/2006/relationships/oleObject" Target="embeddings/oleObject217.bin"/><Relationship Id="rId631" Type="http://schemas.openxmlformats.org/officeDocument/2006/relationships/image" Target="media/image288.wmf"/><Relationship Id="rId729" Type="http://schemas.openxmlformats.org/officeDocument/2006/relationships/image" Target="media/image334.wmf"/><Relationship Id="rId1054" Type="http://schemas.openxmlformats.org/officeDocument/2006/relationships/image" Target="media/image454.wmf"/><Relationship Id="rId936" Type="http://schemas.openxmlformats.org/officeDocument/2006/relationships/oleObject" Target="embeddings/oleObject512.bin"/><Relationship Id="rId1121" Type="http://schemas.openxmlformats.org/officeDocument/2006/relationships/image" Target="media/image495.png"/><Relationship Id="rId65" Type="http://schemas.openxmlformats.org/officeDocument/2006/relationships/image" Target="media/image26.wmf"/><Relationship Id="rId281" Type="http://schemas.openxmlformats.org/officeDocument/2006/relationships/image" Target="media/image126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12.bin"/><Relationship Id="rId793" Type="http://schemas.openxmlformats.org/officeDocument/2006/relationships/image" Target="media/image365.wmf"/><Relationship Id="rId7" Type="http://schemas.openxmlformats.org/officeDocument/2006/relationships/footer" Target="footer1.xml"/><Relationship Id="rId239" Type="http://schemas.openxmlformats.org/officeDocument/2006/relationships/image" Target="media/image104.wmf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48.bin"/><Relationship Id="rId1076" Type="http://schemas.openxmlformats.org/officeDocument/2006/relationships/image" Target="media/image465.wmf"/><Relationship Id="rId306" Type="http://schemas.openxmlformats.org/officeDocument/2006/relationships/oleObject" Target="embeddings/oleObject159.bin"/><Relationship Id="rId860" Type="http://schemas.openxmlformats.org/officeDocument/2006/relationships/image" Target="media/image397.wmf"/><Relationship Id="rId958" Type="http://schemas.openxmlformats.org/officeDocument/2006/relationships/oleObject" Target="embeddings/oleObject530.bin"/><Relationship Id="rId1143" Type="http://schemas.openxmlformats.org/officeDocument/2006/relationships/image" Target="media/image517.jpeg"/><Relationship Id="rId87" Type="http://schemas.openxmlformats.org/officeDocument/2006/relationships/image" Target="media/image35.wmf"/><Relationship Id="rId513" Type="http://schemas.openxmlformats.org/officeDocument/2006/relationships/oleObject" Target="embeddings/oleObject267.bin"/><Relationship Id="rId720" Type="http://schemas.openxmlformats.org/officeDocument/2006/relationships/oleObject" Target="embeddings/oleObject384.bin"/><Relationship Id="rId818" Type="http://schemas.openxmlformats.org/officeDocument/2006/relationships/oleObject" Target="embeddings/oleObject434.bin"/><Relationship Id="rId1003" Type="http://schemas.openxmlformats.org/officeDocument/2006/relationships/image" Target="media/image430.wmf"/><Relationship Id="rId14" Type="http://schemas.openxmlformats.org/officeDocument/2006/relationships/image" Target="media/image4.wmf"/><Relationship Id="rId163" Type="http://schemas.openxmlformats.org/officeDocument/2006/relationships/image" Target="media/image67.wmf"/><Relationship Id="rId370" Type="http://schemas.openxmlformats.org/officeDocument/2006/relationships/image" Target="media/image174.wmf"/><Relationship Id="rId230" Type="http://schemas.openxmlformats.org/officeDocument/2006/relationships/image" Target="media/image99.png"/><Relationship Id="rId468" Type="http://schemas.openxmlformats.org/officeDocument/2006/relationships/oleObject" Target="embeddings/oleObject241.bin"/><Relationship Id="rId675" Type="http://schemas.openxmlformats.org/officeDocument/2006/relationships/image" Target="media/image309.wmf"/><Relationship Id="rId882" Type="http://schemas.openxmlformats.org/officeDocument/2006/relationships/oleObject" Target="embeddings/oleObject469.bin"/><Relationship Id="rId1098" Type="http://schemas.openxmlformats.org/officeDocument/2006/relationships/image" Target="media/image477.wmf"/><Relationship Id="rId328" Type="http://schemas.openxmlformats.org/officeDocument/2006/relationships/image" Target="media/image152.wmf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5.bin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79.bin"/><Relationship Id="rId907" Type="http://schemas.openxmlformats.org/officeDocument/2006/relationships/oleObject" Target="embeddings/oleObject488.bin"/><Relationship Id="rId36" Type="http://schemas.openxmlformats.org/officeDocument/2006/relationships/image" Target="media/image14.wmf"/><Relationship Id="rId185" Type="http://schemas.openxmlformats.org/officeDocument/2006/relationships/oleObject" Target="embeddings/oleObject102.bin"/><Relationship Id="rId392" Type="http://schemas.openxmlformats.org/officeDocument/2006/relationships/image" Target="media/image185.wmf"/><Relationship Id="rId613" Type="http://schemas.openxmlformats.org/officeDocument/2006/relationships/image" Target="media/image279.wmf"/><Relationship Id="rId697" Type="http://schemas.openxmlformats.org/officeDocument/2006/relationships/image" Target="media/image320.wmf"/><Relationship Id="rId820" Type="http://schemas.openxmlformats.org/officeDocument/2006/relationships/oleObject" Target="embeddings/oleObject435.bin"/><Relationship Id="rId918" Type="http://schemas.openxmlformats.org/officeDocument/2006/relationships/oleObject" Target="embeddings/oleObject497.bin"/><Relationship Id="rId252" Type="http://schemas.openxmlformats.org/officeDocument/2006/relationships/image" Target="media/image111.wmf"/><Relationship Id="rId1103" Type="http://schemas.openxmlformats.org/officeDocument/2006/relationships/oleObject" Target="embeddings/oleObject617.bin"/><Relationship Id="rId47" Type="http://schemas.openxmlformats.org/officeDocument/2006/relationships/image" Target="media/image19.wmf"/><Relationship Id="rId112" Type="http://schemas.openxmlformats.org/officeDocument/2006/relationships/oleObject" Target="embeddings/oleObject61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07.bin"/><Relationship Id="rId971" Type="http://schemas.openxmlformats.org/officeDocument/2006/relationships/oleObject" Target="embeddings/oleObject543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97.wmf"/><Relationship Id="rId624" Type="http://schemas.openxmlformats.org/officeDocument/2006/relationships/oleObject" Target="embeddings/oleObject333.bin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590.bin"/><Relationship Id="rId263" Type="http://schemas.openxmlformats.org/officeDocument/2006/relationships/oleObject" Target="embeddings/oleObject140.bin"/><Relationship Id="rId470" Type="http://schemas.openxmlformats.org/officeDocument/2006/relationships/image" Target="media/image221.wmf"/><Relationship Id="rId929" Type="http://schemas.openxmlformats.org/officeDocument/2006/relationships/oleObject" Target="embeddings/oleObject505.bin"/><Relationship Id="rId1114" Type="http://schemas.openxmlformats.org/officeDocument/2006/relationships/image" Target="media/image488.png"/><Relationship Id="rId58" Type="http://schemas.openxmlformats.org/officeDocument/2006/relationships/oleObject" Target="embeddings/oleObject28.bin"/><Relationship Id="rId123" Type="http://schemas.openxmlformats.org/officeDocument/2006/relationships/image" Target="media/image49.wmf"/><Relationship Id="rId330" Type="http://schemas.openxmlformats.org/officeDocument/2006/relationships/image" Target="media/image153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56.wmf"/><Relationship Id="rId982" Type="http://schemas.openxmlformats.org/officeDocument/2006/relationships/oleObject" Target="embeddings/oleObject554.bin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0.wmf"/><Relationship Id="rId842" Type="http://schemas.openxmlformats.org/officeDocument/2006/relationships/oleObject" Target="embeddings/oleObject447.bin"/><Relationship Id="rId1058" Type="http://schemas.openxmlformats.org/officeDocument/2006/relationships/image" Target="media/image456.wmf"/><Relationship Id="rId274" Type="http://schemas.openxmlformats.org/officeDocument/2006/relationships/image" Target="media/image122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74.bin"/><Relationship Id="rId1125" Type="http://schemas.openxmlformats.org/officeDocument/2006/relationships/image" Target="media/image499.png"/><Relationship Id="rId69" Type="http://schemas.openxmlformats.org/officeDocument/2006/relationships/image" Target="media/image28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08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25.wmf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8.wmf"/><Relationship Id="rId646" Type="http://schemas.openxmlformats.org/officeDocument/2006/relationships/image" Target="media/image295.wmf"/><Relationship Id="rId1069" Type="http://schemas.openxmlformats.org/officeDocument/2006/relationships/oleObject" Target="embeddings/oleObject601.bin"/><Relationship Id="rId201" Type="http://schemas.openxmlformats.org/officeDocument/2006/relationships/image" Target="media/image83.wmf"/><Relationship Id="rId285" Type="http://schemas.openxmlformats.org/officeDocument/2006/relationships/image" Target="media/image128.wmf"/><Relationship Id="rId506" Type="http://schemas.openxmlformats.org/officeDocument/2006/relationships/image" Target="media/image236.wmf"/><Relationship Id="rId853" Type="http://schemas.openxmlformats.org/officeDocument/2006/relationships/oleObject" Target="embeddings/oleObject453.bin"/><Relationship Id="rId1136" Type="http://schemas.openxmlformats.org/officeDocument/2006/relationships/image" Target="media/image510.jpeg"/><Relationship Id="rId492" Type="http://schemas.openxmlformats.org/officeDocument/2006/relationships/image" Target="media/image231.wmf"/><Relationship Id="rId713" Type="http://schemas.openxmlformats.org/officeDocument/2006/relationships/oleObject" Target="embeddings/oleObject380.bin"/><Relationship Id="rId797" Type="http://schemas.openxmlformats.org/officeDocument/2006/relationships/image" Target="media/image367.wmf"/><Relationship Id="rId920" Type="http://schemas.openxmlformats.org/officeDocument/2006/relationships/oleObject" Target="embeddings/oleObject498.bin"/><Relationship Id="rId145" Type="http://schemas.openxmlformats.org/officeDocument/2006/relationships/image" Target="media/image58.wmf"/><Relationship Id="rId352" Type="http://schemas.openxmlformats.org/officeDocument/2006/relationships/oleObject" Target="embeddings/oleObject181.bin"/><Relationship Id="rId212" Type="http://schemas.openxmlformats.org/officeDocument/2006/relationships/oleObject" Target="embeddings/oleObject117.bin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60.bin"/><Relationship Id="rId296" Type="http://schemas.openxmlformats.org/officeDocument/2006/relationships/image" Target="media/image134.png"/><Relationship Id="rId517" Type="http://schemas.openxmlformats.org/officeDocument/2006/relationships/oleObject" Target="embeddings/oleObject269.bin"/><Relationship Id="rId724" Type="http://schemas.openxmlformats.org/officeDocument/2006/relationships/oleObject" Target="embeddings/oleObject386.bin"/><Relationship Id="rId931" Type="http://schemas.openxmlformats.org/officeDocument/2006/relationships/oleObject" Target="embeddings/oleObject507.bin"/><Relationship Id="rId1147" Type="http://schemas.openxmlformats.org/officeDocument/2006/relationships/fontTable" Target="fontTable.xml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186.bin"/><Relationship Id="rId570" Type="http://schemas.openxmlformats.org/officeDocument/2006/relationships/oleObject" Target="embeddings/oleObject302.bin"/><Relationship Id="rId1007" Type="http://schemas.openxmlformats.org/officeDocument/2006/relationships/image" Target="media/image432.wmf"/><Relationship Id="rId223" Type="http://schemas.openxmlformats.org/officeDocument/2006/relationships/image" Target="media/image94.wmf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56.bin"/><Relationship Id="rId875" Type="http://schemas.openxmlformats.org/officeDocument/2006/relationships/image" Target="media/image403.wmf"/><Relationship Id="rId1060" Type="http://schemas.openxmlformats.org/officeDocument/2006/relationships/image" Target="media/image457.wmf"/><Relationship Id="rId18" Type="http://schemas.openxmlformats.org/officeDocument/2006/relationships/image" Target="media/image6.wmf"/><Relationship Id="rId528" Type="http://schemas.openxmlformats.org/officeDocument/2006/relationships/image" Target="media/image245.wmf"/><Relationship Id="rId735" Type="http://schemas.openxmlformats.org/officeDocument/2006/relationships/image" Target="media/image337.wmf"/><Relationship Id="rId942" Type="http://schemas.openxmlformats.org/officeDocument/2006/relationships/oleObject" Target="embeddings/oleObject518.bin"/><Relationship Id="rId167" Type="http://schemas.openxmlformats.org/officeDocument/2006/relationships/oleObject" Target="embeddings/oleObject92.bin"/><Relationship Id="rId374" Type="http://schemas.openxmlformats.org/officeDocument/2006/relationships/image" Target="media/image176.wmf"/><Relationship Id="rId581" Type="http://schemas.openxmlformats.org/officeDocument/2006/relationships/image" Target="media/image265.wmf"/><Relationship Id="rId1018" Type="http://schemas.openxmlformats.org/officeDocument/2006/relationships/image" Target="media/image436.wmf"/><Relationship Id="rId71" Type="http://schemas.openxmlformats.org/officeDocument/2006/relationships/image" Target="media/image29.wmf"/><Relationship Id="rId234" Type="http://schemas.openxmlformats.org/officeDocument/2006/relationships/oleObject" Target="embeddings/oleObject126.bin"/><Relationship Id="rId679" Type="http://schemas.openxmlformats.org/officeDocument/2006/relationships/image" Target="media/image311.wmf"/><Relationship Id="rId802" Type="http://schemas.openxmlformats.org/officeDocument/2006/relationships/oleObject" Target="embeddings/oleObject426.bin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9.wmf"/><Relationship Id="rId539" Type="http://schemas.openxmlformats.org/officeDocument/2006/relationships/image" Target="media/image248.wmf"/><Relationship Id="rId746" Type="http://schemas.openxmlformats.org/officeDocument/2006/relationships/image" Target="media/image342.wmf"/><Relationship Id="rId1071" Type="http://schemas.openxmlformats.org/officeDocument/2006/relationships/oleObject" Target="embeddings/oleObject602.bin"/><Relationship Id="rId178" Type="http://schemas.openxmlformats.org/officeDocument/2006/relationships/image" Target="media/image73.png"/><Relationship Id="rId301" Type="http://schemas.openxmlformats.org/officeDocument/2006/relationships/image" Target="media/image137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1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4.bin"/><Relationship Id="rId813" Type="http://schemas.openxmlformats.org/officeDocument/2006/relationships/image" Target="media/image375.wmf"/><Relationship Id="rId245" Type="http://schemas.openxmlformats.org/officeDocument/2006/relationships/oleObject" Target="embeddings/oleObject131.bin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81.bin"/><Relationship Id="rId1082" Type="http://schemas.openxmlformats.org/officeDocument/2006/relationships/image" Target="media/image468.wmf"/><Relationship Id="rId105" Type="http://schemas.openxmlformats.org/officeDocument/2006/relationships/image" Target="media/image41.wmf"/><Relationship Id="rId312" Type="http://schemas.openxmlformats.org/officeDocument/2006/relationships/oleObject" Target="embeddings/oleObject162.bin"/><Relationship Id="rId757" Type="http://schemas.openxmlformats.org/officeDocument/2006/relationships/oleObject" Target="embeddings/oleObject403.bin"/><Relationship Id="rId964" Type="http://schemas.openxmlformats.org/officeDocument/2006/relationships/oleObject" Target="embeddings/oleObject536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78.wmf"/><Relationship Id="rId396" Type="http://schemas.openxmlformats.org/officeDocument/2006/relationships/image" Target="media/image187.wmf"/><Relationship Id="rId617" Type="http://schemas.openxmlformats.org/officeDocument/2006/relationships/image" Target="media/image281.wmf"/><Relationship Id="rId824" Type="http://schemas.openxmlformats.org/officeDocument/2006/relationships/image" Target="media/image380.wmf"/><Relationship Id="rId256" Type="http://schemas.openxmlformats.org/officeDocument/2006/relationships/image" Target="media/image113.wmf"/><Relationship Id="rId463" Type="http://schemas.openxmlformats.org/officeDocument/2006/relationships/image" Target="media/image218.wmf"/><Relationship Id="rId670" Type="http://schemas.openxmlformats.org/officeDocument/2006/relationships/oleObject" Target="embeddings/oleObject357.bin"/><Relationship Id="rId1093" Type="http://schemas.openxmlformats.org/officeDocument/2006/relationships/image" Target="media/image474.wmf"/><Relationship Id="rId1107" Type="http://schemas.openxmlformats.org/officeDocument/2006/relationships/oleObject" Target="embeddings/oleObject619.bin"/><Relationship Id="rId116" Type="http://schemas.openxmlformats.org/officeDocument/2006/relationships/oleObject" Target="embeddings/oleObject63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8.bin"/><Relationship Id="rId768" Type="http://schemas.openxmlformats.org/officeDocument/2006/relationships/oleObject" Target="embeddings/oleObject409.bin"/><Relationship Id="rId975" Type="http://schemas.openxmlformats.org/officeDocument/2006/relationships/oleObject" Target="embeddings/oleObject54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85.wmf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45.bin"/><Relationship Id="rId1020" Type="http://schemas.openxmlformats.org/officeDocument/2006/relationships/image" Target="media/image437.wmf"/><Relationship Id="rId1118" Type="http://schemas.openxmlformats.org/officeDocument/2006/relationships/image" Target="media/image492.png"/><Relationship Id="rId127" Type="http://schemas.openxmlformats.org/officeDocument/2006/relationships/oleObject" Target="embeddings/oleObject70.bin"/><Relationship Id="rId681" Type="http://schemas.openxmlformats.org/officeDocument/2006/relationships/image" Target="media/image312.wmf"/><Relationship Id="rId779" Type="http://schemas.openxmlformats.org/officeDocument/2006/relationships/image" Target="media/image358.wmf"/><Relationship Id="rId902" Type="http://schemas.openxmlformats.org/officeDocument/2006/relationships/oleObject" Target="embeddings/oleObject485.bin"/><Relationship Id="rId986" Type="http://schemas.openxmlformats.org/officeDocument/2006/relationships/image" Target="media/image422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5.wmf"/><Relationship Id="rId541" Type="http://schemas.openxmlformats.org/officeDocument/2006/relationships/image" Target="media/image249.wmf"/><Relationship Id="rId639" Type="http://schemas.openxmlformats.org/officeDocument/2006/relationships/image" Target="media/image292.wmf"/><Relationship Id="rId180" Type="http://schemas.openxmlformats.org/officeDocument/2006/relationships/oleObject" Target="embeddings/oleObject99.bin"/><Relationship Id="rId278" Type="http://schemas.openxmlformats.org/officeDocument/2006/relationships/image" Target="media/image124.png"/><Relationship Id="rId401" Type="http://schemas.openxmlformats.org/officeDocument/2006/relationships/oleObject" Target="embeddings/oleObject205.bin"/><Relationship Id="rId846" Type="http://schemas.openxmlformats.org/officeDocument/2006/relationships/image" Target="media/image390.wmf"/><Relationship Id="rId1031" Type="http://schemas.openxmlformats.org/officeDocument/2006/relationships/oleObject" Target="embeddings/oleObject582.bin"/><Relationship Id="rId1129" Type="http://schemas.openxmlformats.org/officeDocument/2006/relationships/image" Target="media/image503.png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68.bin"/><Relationship Id="rId706" Type="http://schemas.openxmlformats.org/officeDocument/2006/relationships/image" Target="media/image323.wmf"/><Relationship Id="rId913" Type="http://schemas.openxmlformats.org/officeDocument/2006/relationships/oleObject" Target="embeddings/oleObject494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91.bin"/><Relationship Id="rId997" Type="http://schemas.openxmlformats.org/officeDocument/2006/relationships/image" Target="media/image427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5.wmf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55.bin"/><Relationship Id="rId1042" Type="http://schemas.openxmlformats.org/officeDocument/2006/relationships/image" Target="media/image448.wmf"/><Relationship Id="rId289" Type="http://schemas.openxmlformats.org/officeDocument/2006/relationships/oleObject" Target="embeddings/oleObject152.bin"/><Relationship Id="rId496" Type="http://schemas.openxmlformats.org/officeDocument/2006/relationships/image" Target="media/image233.wmf"/><Relationship Id="rId717" Type="http://schemas.openxmlformats.org/officeDocument/2006/relationships/image" Target="media/image328.wmf"/><Relationship Id="rId924" Type="http://schemas.openxmlformats.org/officeDocument/2006/relationships/oleObject" Target="embeddings/oleObject500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0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8.bin"/><Relationship Id="rId770" Type="http://schemas.openxmlformats.org/officeDocument/2006/relationships/oleObject" Target="embeddings/oleObject410.bin"/><Relationship Id="rId216" Type="http://schemas.openxmlformats.org/officeDocument/2006/relationships/oleObject" Target="embeddings/oleObject119.bin"/><Relationship Id="rId423" Type="http://schemas.openxmlformats.org/officeDocument/2006/relationships/image" Target="media/image200.wmf"/><Relationship Id="rId868" Type="http://schemas.openxmlformats.org/officeDocument/2006/relationships/oleObject" Target="embeddings/oleObject462.bin"/><Relationship Id="rId1053" Type="http://schemas.openxmlformats.org/officeDocument/2006/relationships/oleObject" Target="embeddings/oleObject593.bin"/><Relationship Id="rId630" Type="http://schemas.openxmlformats.org/officeDocument/2006/relationships/oleObject" Target="embeddings/oleObject336.bin"/><Relationship Id="rId728" Type="http://schemas.openxmlformats.org/officeDocument/2006/relationships/oleObject" Target="embeddings/oleObject388.bin"/><Relationship Id="rId935" Type="http://schemas.openxmlformats.org/officeDocument/2006/relationships/oleObject" Target="embeddings/oleObject511.bin"/><Relationship Id="rId64" Type="http://schemas.openxmlformats.org/officeDocument/2006/relationships/oleObject" Target="embeddings/oleObject32.bin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304.bin"/><Relationship Id="rId1120" Type="http://schemas.openxmlformats.org/officeDocument/2006/relationships/image" Target="media/image494.png"/><Relationship Id="rId227" Type="http://schemas.openxmlformats.org/officeDocument/2006/relationships/image" Target="media/image96.png"/><Relationship Id="rId781" Type="http://schemas.openxmlformats.org/officeDocument/2006/relationships/image" Target="media/image359.wmf"/><Relationship Id="rId879" Type="http://schemas.openxmlformats.org/officeDocument/2006/relationships/image" Target="media/image405.wmf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42.bin"/><Relationship Id="rId739" Type="http://schemas.openxmlformats.org/officeDocument/2006/relationships/image" Target="media/image339.wmf"/><Relationship Id="rId1064" Type="http://schemas.openxmlformats.org/officeDocument/2006/relationships/image" Target="media/image459.wmf"/><Relationship Id="rId280" Type="http://schemas.openxmlformats.org/officeDocument/2006/relationships/oleObject" Target="embeddings/oleObject148.bin"/><Relationship Id="rId501" Type="http://schemas.openxmlformats.org/officeDocument/2006/relationships/oleObject" Target="embeddings/oleObject259.bin"/><Relationship Id="rId946" Type="http://schemas.openxmlformats.org/officeDocument/2006/relationships/oleObject" Target="embeddings/oleObject522.bin"/><Relationship Id="rId1131" Type="http://schemas.openxmlformats.org/officeDocument/2006/relationships/image" Target="media/image505.png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8.bin"/><Relationship Id="rId378" Type="http://schemas.openxmlformats.org/officeDocument/2006/relationships/image" Target="media/image178.wmf"/><Relationship Id="rId585" Type="http://schemas.openxmlformats.org/officeDocument/2006/relationships/image" Target="media/image267.wmf"/><Relationship Id="rId792" Type="http://schemas.openxmlformats.org/officeDocument/2006/relationships/oleObject" Target="embeddings/oleObject421.bin"/><Relationship Id="rId806" Type="http://schemas.openxmlformats.org/officeDocument/2006/relationships/oleObject" Target="embeddings/oleObject42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211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604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40.wmf"/><Relationship Id="rId512" Type="http://schemas.openxmlformats.org/officeDocument/2006/relationships/image" Target="media/image239.wmf"/><Relationship Id="rId957" Type="http://schemas.openxmlformats.org/officeDocument/2006/relationships/oleObject" Target="embeddings/oleObject529.bin"/><Relationship Id="rId1142" Type="http://schemas.openxmlformats.org/officeDocument/2006/relationships/image" Target="media/image516.png"/><Relationship Id="rId86" Type="http://schemas.openxmlformats.org/officeDocument/2006/relationships/oleObject" Target="embeddings/oleObject45.bin"/><Relationship Id="rId151" Type="http://schemas.openxmlformats.org/officeDocument/2006/relationships/image" Target="media/image61.wmf"/><Relationship Id="rId389" Type="http://schemas.openxmlformats.org/officeDocument/2006/relationships/oleObject" Target="embeddings/oleObject199.bin"/><Relationship Id="rId596" Type="http://schemas.openxmlformats.org/officeDocument/2006/relationships/oleObject" Target="embeddings/oleObject319.bin"/><Relationship Id="rId817" Type="http://schemas.openxmlformats.org/officeDocument/2006/relationships/image" Target="media/image377.wmf"/><Relationship Id="rId1002" Type="http://schemas.openxmlformats.org/officeDocument/2006/relationships/oleObject" Target="embeddings/oleObject566.bin"/><Relationship Id="rId249" Type="http://schemas.openxmlformats.org/officeDocument/2006/relationships/oleObject" Target="embeddings/oleObject133.bin"/><Relationship Id="rId456" Type="http://schemas.openxmlformats.org/officeDocument/2006/relationships/oleObject" Target="embeddings/oleObject233.bin"/><Relationship Id="rId663" Type="http://schemas.openxmlformats.org/officeDocument/2006/relationships/image" Target="media/image303.wmf"/><Relationship Id="rId870" Type="http://schemas.openxmlformats.org/officeDocument/2006/relationships/oleObject" Target="embeddings/oleObject463.bin"/><Relationship Id="rId1086" Type="http://schemas.openxmlformats.org/officeDocument/2006/relationships/image" Target="media/image47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4.bin"/><Relationship Id="rId968" Type="http://schemas.openxmlformats.org/officeDocument/2006/relationships/oleObject" Target="embeddings/oleObject540.bin"/><Relationship Id="rId97" Type="http://schemas.openxmlformats.org/officeDocument/2006/relationships/oleObject" Target="embeddings/oleObject52.bin"/><Relationship Id="rId730" Type="http://schemas.openxmlformats.org/officeDocument/2006/relationships/oleObject" Target="embeddings/oleObject389.bin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72.bin"/><Relationship Id="rId162" Type="http://schemas.openxmlformats.org/officeDocument/2006/relationships/oleObject" Target="embeddings/oleObject89.bin"/><Relationship Id="rId467" Type="http://schemas.openxmlformats.org/officeDocument/2006/relationships/image" Target="media/image220.wmf"/><Relationship Id="rId1097" Type="http://schemas.openxmlformats.org/officeDocument/2006/relationships/image" Target="media/image476.png"/><Relationship Id="rId674" Type="http://schemas.openxmlformats.org/officeDocument/2006/relationships/oleObject" Target="embeddings/oleObject359.bin"/><Relationship Id="rId881" Type="http://schemas.openxmlformats.org/officeDocument/2006/relationships/image" Target="media/image406.wmf"/><Relationship Id="rId979" Type="http://schemas.openxmlformats.org/officeDocument/2006/relationships/oleObject" Target="embeddings/oleObject551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1.bin"/><Relationship Id="rId741" Type="http://schemas.openxmlformats.org/officeDocument/2006/relationships/image" Target="media/image340.wmf"/><Relationship Id="rId839" Type="http://schemas.openxmlformats.org/officeDocument/2006/relationships/image" Target="media/image387.wmf"/><Relationship Id="rId173" Type="http://schemas.openxmlformats.org/officeDocument/2006/relationships/image" Target="media/image71.wmf"/><Relationship Id="rId380" Type="http://schemas.openxmlformats.org/officeDocument/2006/relationships/image" Target="media/image179.wmf"/><Relationship Id="rId601" Type="http://schemas.openxmlformats.org/officeDocument/2006/relationships/image" Target="media/image273.wmf"/><Relationship Id="rId1024" Type="http://schemas.openxmlformats.org/officeDocument/2006/relationships/image" Target="media/image439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224.wmf"/><Relationship Id="rId685" Type="http://schemas.openxmlformats.org/officeDocument/2006/relationships/image" Target="media/image314.wmf"/><Relationship Id="rId892" Type="http://schemas.openxmlformats.org/officeDocument/2006/relationships/oleObject" Target="embeddings/oleObject477.bin"/><Relationship Id="rId906" Type="http://schemas.openxmlformats.org/officeDocument/2006/relationships/oleObject" Target="embeddings/oleObject487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0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1.wmf"/><Relationship Id="rId752" Type="http://schemas.openxmlformats.org/officeDocument/2006/relationships/image" Target="media/image345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1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84.bin"/><Relationship Id="rId251" Type="http://schemas.openxmlformats.org/officeDocument/2006/relationships/oleObject" Target="embeddings/oleObject134.bin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70.bin"/><Relationship Id="rId917" Type="http://schemas.openxmlformats.org/officeDocument/2006/relationships/image" Target="media/image414.wmf"/><Relationship Id="rId1102" Type="http://schemas.openxmlformats.org/officeDocument/2006/relationships/image" Target="media/image479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93.bin"/><Relationship Id="rId763" Type="http://schemas.openxmlformats.org/officeDocument/2006/relationships/oleObject" Target="embeddings/oleObject406.bin"/><Relationship Id="rId111" Type="http://schemas.openxmlformats.org/officeDocument/2006/relationships/image" Target="media/image44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7.wmf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42.bin"/><Relationship Id="rId1046" Type="http://schemas.openxmlformats.org/officeDocument/2006/relationships/image" Target="media/image450.wmf"/><Relationship Id="rId623" Type="http://schemas.openxmlformats.org/officeDocument/2006/relationships/image" Target="media/image284.wmf"/><Relationship Id="rId830" Type="http://schemas.openxmlformats.org/officeDocument/2006/relationships/image" Target="media/image383.wmf"/><Relationship Id="rId928" Type="http://schemas.openxmlformats.org/officeDocument/2006/relationships/oleObject" Target="embeddings/oleObject504.bin"/><Relationship Id="rId57" Type="http://schemas.openxmlformats.org/officeDocument/2006/relationships/image" Target="media/image23.wmf"/><Relationship Id="rId262" Type="http://schemas.openxmlformats.org/officeDocument/2006/relationships/image" Target="media/image116.wmf"/><Relationship Id="rId567" Type="http://schemas.openxmlformats.org/officeDocument/2006/relationships/image" Target="media/image260.wmf"/><Relationship Id="rId1113" Type="http://schemas.openxmlformats.org/officeDocument/2006/relationships/image" Target="media/image487.png"/><Relationship Id="rId122" Type="http://schemas.openxmlformats.org/officeDocument/2006/relationships/oleObject" Target="embeddings/oleObject67.bin"/><Relationship Id="rId774" Type="http://schemas.openxmlformats.org/officeDocument/2006/relationships/oleObject" Target="embeddings/oleObject412.bin"/><Relationship Id="rId981" Type="http://schemas.openxmlformats.org/officeDocument/2006/relationships/oleObject" Target="embeddings/oleObject553.bin"/><Relationship Id="rId1057" Type="http://schemas.openxmlformats.org/officeDocument/2006/relationships/oleObject" Target="embeddings/oleObject595.bin"/><Relationship Id="rId427" Type="http://schemas.openxmlformats.org/officeDocument/2006/relationships/image" Target="media/image202.wmf"/><Relationship Id="rId634" Type="http://schemas.openxmlformats.org/officeDocument/2006/relationships/oleObject" Target="embeddings/oleObject338.bin"/><Relationship Id="rId841" Type="http://schemas.openxmlformats.org/officeDocument/2006/relationships/image" Target="media/image388.wmf"/><Relationship Id="rId273" Type="http://schemas.openxmlformats.org/officeDocument/2006/relationships/oleObject" Target="embeddings/oleObject145.bin"/><Relationship Id="rId480" Type="http://schemas.openxmlformats.org/officeDocument/2006/relationships/image" Target="media/image225.wmf"/><Relationship Id="rId701" Type="http://schemas.openxmlformats.org/officeDocument/2006/relationships/oleObject" Target="embeddings/oleObject373.bin"/><Relationship Id="rId939" Type="http://schemas.openxmlformats.org/officeDocument/2006/relationships/oleObject" Target="embeddings/oleObject515.bin"/><Relationship Id="rId1124" Type="http://schemas.openxmlformats.org/officeDocument/2006/relationships/image" Target="media/image498.png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3.bin"/><Relationship Id="rId340" Type="http://schemas.openxmlformats.org/officeDocument/2006/relationships/image" Target="media/image158.wmf"/><Relationship Id="rId578" Type="http://schemas.openxmlformats.org/officeDocument/2006/relationships/oleObject" Target="embeddings/oleObject307.bin"/><Relationship Id="rId785" Type="http://schemas.openxmlformats.org/officeDocument/2006/relationships/image" Target="media/image361.wmf"/><Relationship Id="rId992" Type="http://schemas.openxmlformats.org/officeDocument/2006/relationships/oleObject" Target="embeddings/oleObject561.bin"/><Relationship Id="rId200" Type="http://schemas.openxmlformats.org/officeDocument/2006/relationships/oleObject" Target="embeddings/oleObject111.bin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44.bin"/><Relationship Id="rId852" Type="http://schemas.openxmlformats.org/officeDocument/2006/relationships/image" Target="media/image393.wmf"/><Relationship Id="rId1068" Type="http://schemas.openxmlformats.org/officeDocument/2006/relationships/image" Target="media/image461.wmf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3.bin"/><Relationship Id="rId712" Type="http://schemas.openxmlformats.org/officeDocument/2006/relationships/image" Target="media/image326.wmf"/><Relationship Id="rId1135" Type="http://schemas.openxmlformats.org/officeDocument/2006/relationships/image" Target="media/image509.png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80.bin"/><Relationship Id="rId589" Type="http://schemas.openxmlformats.org/officeDocument/2006/relationships/image" Target="media/image269.wmf"/><Relationship Id="rId796" Type="http://schemas.openxmlformats.org/officeDocument/2006/relationships/oleObject" Target="embeddings/oleObject423.bin"/><Relationship Id="rId351" Type="http://schemas.openxmlformats.org/officeDocument/2006/relationships/image" Target="media/image164.wmf"/><Relationship Id="rId449" Type="http://schemas.openxmlformats.org/officeDocument/2006/relationships/image" Target="media/image213.wmf"/><Relationship Id="rId656" Type="http://schemas.openxmlformats.org/officeDocument/2006/relationships/image" Target="media/image300.wmf"/><Relationship Id="rId863" Type="http://schemas.openxmlformats.org/officeDocument/2006/relationships/oleObject" Target="embeddings/oleObject459.bin"/><Relationship Id="rId1079" Type="http://schemas.openxmlformats.org/officeDocument/2006/relationships/oleObject" Target="embeddings/oleObject606.bin"/><Relationship Id="rId211" Type="http://schemas.openxmlformats.org/officeDocument/2006/relationships/image" Target="media/image88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42.wmf"/><Relationship Id="rId516" Type="http://schemas.openxmlformats.org/officeDocument/2006/relationships/image" Target="media/image241.wmf"/><Relationship Id="rId1146" Type="http://schemas.openxmlformats.org/officeDocument/2006/relationships/image" Target="media/image520.wmf"/><Relationship Id="rId723" Type="http://schemas.openxmlformats.org/officeDocument/2006/relationships/image" Target="media/image331.wmf"/><Relationship Id="rId930" Type="http://schemas.openxmlformats.org/officeDocument/2006/relationships/oleObject" Target="embeddings/oleObject506.bin"/><Relationship Id="rId1006" Type="http://schemas.openxmlformats.org/officeDocument/2006/relationships/oleObject" Target="embeddings/oleObject568.bin"/><Relationship Id="rId155" Type="http://schemas.openxmlformats.org/officeDocument/2006/relationships/image" Target="media/image63.wmf"/><Relationship Id="rId362" Type="http://schemas.openxmlformats.org/officeDocument/2006/relationships/image" Target="media/image170.wmf"/><Relationship Id="rId222" Type="http://schemas.openxmlformats.org/officeDocument/2006/relationships/oleObject" Target="embeddings/oleObject122.bin"/><Relationship Id="rId667" Type="http://schemas.openxmlformats.org/officeDocument/2006/relationships/image" Target="media/image305.wmf"/><Relationship Id="rId874" Type="http://schemas.openxmlformats.org/officeDocument/2006/relationships/oleObject" Target="embeddings/oleObject465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6.bin"/><Relationship Id="rId734" Type="http://schemas.openxmlformats.org/officeDocument/2006/relationships/oleObject" Target="embeddings/oleObject391.bin"/><Relationship Id="rId941" Type="http://schemas.openxmlformats.org/officeDocument/2006/relationships/oleObject" Target="embeddings/oleObject517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91.bin"/><Relationship Id="rId373" Type="http://schemas.openxmlformats.org/officeDocument/2006/relationships/oleObject" Target="embeddings/oleObject191.bin"/><Relationship Id="rId580" Type="http://schemas.openxmlformats.org/officeDocument/2006/relationships/oleObject" Target="embeddings/oleObject309.bin"/><Relationship Id="rId801" Type="http://schemas.openxmlformats.org/officeDocument/2006/relationships/image" Target="media/image369.wmf"/><Relationship Id="rId1017" Type="http://schemas.openxmlformats.org/officeDocument/2006/relationships/oleObject" Target="embeddings/oleObject575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61.bin"/><Relationship Id="rId885" Type="http://schemas.openxmlformats.org/officeDocument/2006/relationships/oleObject" Target="embeddings/oleObject471.bin"/><Relationship Id="rId1070" Type="http://schemas.openxmlformats.org/officeDocument/2006/relationships/image" Target="media/image462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7.bin"/><Relationship Id="rId538" Type="http://schemas.openxmlformats.org/officeDocument/2006/relationships/oleObject" Target="embeddings/oleObject284.bin"/><Relationship Id="rId745" Type="http://schemas.openxmlformats.org/officeDocument/2006/relationships/oleObject" Target="embeddings/oleObject397.bin"/><Relationship Id="rId952" Type="http://schemas.openxmlformats.org/officeDocument/2006/relationships/image" Target="media/image419.wmf"/><Relationship Id="rId81" Type="http://schemas.openxmlformats.org/officeDocument/2006/relationships/oleObject" Target="embeddings/oleObject42.bin"/><Relationship Id="rId177" Type="http://schemas.openxmlformats.org/officeDocument/2006/relationships/oleObject" Target="embeddings/oleObject98.bin"/><Relationship Id="rId384" Type="http://schemas.openxmlformats.org/officeDocument/2006/relationships/image" Target="media/image181.wmf"/><Relationship Id="rId591" Type="http://schemas.openxmlformats.org/officeDocument/2006/relationships/image" Target="media/image270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31.bin"/><Relationship Id="rId1028" Type="http://schemas.openxmlformats.org/officeDocument/2006/relationships/image" Target="media/image441.wmf"/><Relationship Id="rId244" Type="http://schemas.openxmlformats.org/officeDocument/2006/relationships/image" Target="media/image107.wmf"/><Relationship Id="rId689" Type="http://schemas.openxmlformats.org/officeDocument/2006/relationships/image" Target="media/image316.wmf"/><Relationship Id="rId896" Type="http://schemas.openxmlformats.org/officeDocument/2006/relationships/oleObject" Target="embeddings/oleObject480.bin"/><Relationship Id="rId1081" Type="http://schemas.openxmlformats.org/officeDocument/2006/relationships/oleObject" Target="embeddings/oleObject607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4.wmf"/><Relationship Id="rId549" Type="http://schemas.openxmlformats.org/officeDocument/2006/relationships/image" Target="media/image253.wmf"/><Relationship Id="rId756" Type="http://schemas.openxmlformats.org/officeDocument/2006/relationships/image" Target="media/image347.wmf"/><Relationship Id="rId104" Type="http://schemas.openxmlformats.org/officeDocument/2006/relationships/oleObject" Target="embeddings/oleObject57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43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3.wmf"/><Relationship Id="rId963" Type="http://schemas.openxmlformats.org/officeDocument/2006/relationships/oleObject" Target="embeddings/oleObject535.bin"/><Relationship Id="rId1039" Type="http://schemas.openxmlformats.org/officeDocument/2006/relationships/oleObject" Target="embeddings/oleObject586.bin"/><Relationship Id="rId92" Type="http://schemas.openxmlformats.org/officeDocument/2006/relationships/image" Target="media/image37.wmf"/><Relationship Id="rId616" Type="http://schemas.openxmlformats.org/officeDocument/2006/relationships/oleObject" Target="embeddings/oleObject329.bin"/><Relationship Id="rId823" Type="http://schemas.openxmlformats.org/officeDocument/2006/relationships/oleObject" Target="embeddings/oleObject437.bin"/><Relationship Id="rId255" Type="http://schemas.openxmlformats.org/officeDocument/2006/relationships/oleObject" Target="embeddings/oleObject136.bin"/><Relationship Id="rId462" Type="http://schemas.openxmlformats.org/officeDocument/2006/relationships/oleObject" Target="embeddings/oleObject238.bin"/><Relationship Id="rId1092" Type="http://schemas.openxmlformats.org/officeDocument/2006/relationships/oleObject" Target="embeddings/oleObject612.bin"/><Relationship Id="rId1106" Type="http://schemas.openxmlformats.org/officeDocument/2006/relationships/image" Target="media/image481.wmf"/><Relationship Id="rId115" Type="http://schemas.openxmlformats.org/officeDocument/2006/relationships/image" Target="media/image46.wmf"/><Relationship Id="rId322" Type="http://schemas.openxmlformats.org/officeDocument/2006/relationships/image" Target="media/image149.wmf"/><Relationship Id="rId767" Type="http://schemas.openxmlformats.org/officeDocument/2006/relationships/image" Target="media/image352.wmf"/><Relationship Id="rId974" Type="http://schemas.openxmlformats.org/officeDocument/2006/relationships/oleObject" Target="embeddings/oleObject546.bin"/><Relationship Id="rId199" Type="http://schemas.openxmlformats.org/officeDocument/2006/relationships/image" Target="media/image82.wmf"/><Relationship Id="rId627" Type="http://schemas.openxmlformats.org/officeDocument/2006/relationships/image" Target="media/image286.wmf"/><Relationship Id="rId834" Type="http://schemas.openxmlformats.org/officeDocument/2006/relationships/oleObject" Target="embeddings/oleObject443.bin"/><Relationship Id="rId266" Type="http://schemas.openxmlformats.org/officeDocument/2006/relationships/image" Target="media/image118.wmf"/><Relationship Id="rId473" Type="http://schemas.openxmlformats.org/officeDocument/2006/relationships/oleObject" Target="embeddings/oleObject244.bin"/><Relationship Id="rId680" Type="http://schemas.openxmlformats.org/officeDocument/2006/relationships/oleObject" Target="embeddings/oleObject362.bin"/><Relationship Id="rId901" Type="http://schemas.openxmlformats.org/officeDocument/2006/relationships/image" Target="media/image410.wmf"/><Relationship Id="rId1117" Type="http://schemas.openxmlformats.org/officeDocument/2006/relationships/image" Target="media/image491.png"/><Relationship Id="rId30" Type="http://schemas.openxmlformats.org/officeDocument/2006/relationships/image" Target="media/image11.wmf"/><Relationship Id="rId126" Type="http://schemas.openxmlformats.org/officeDocument/2006/relationships/image" Target="media/image50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5.bin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57.bin"/><Relationship Id="rId638" Type="http://schemas.openxmlformats.org/officeDocument/2006/relationships/oleObject" Target="embeddings/oleObject340.bin"/><Relationship Id="rId845" Type="http://schemas.openxmlformats.org/officeDocument/2006/relationships/oleObject" Target="embeddings/oleObject449.bin"/><Relationship Id="rId1030" Type="http://schemas.openxmlformats.org/officeDocument/2006/relationships/image" Target="media/image442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9.wmf"/><Relationship Id="rId484" Type="http://schemas.openxmlformats.org/officeDocument/2006/relationships/image" Target="media/image227.wmf"/><Relationship Id="rId705" Type="http://schemas.openxmlformats.org/officeDocument/2006/relationships/oleObject" Target="embeddings/oleObject376.bin"/><Relationship Id="rId1128" Type="http://schemas.openxmlformats.org/officeDocument/2006/relationships/image" Target="media/image502.png"/><Relationship Id="rId137" Type="http://schemas.openxmlformats.org/officeDocument/2006/relationships/image" Target="media/image54.wmf"/><Relationship Id="rId344" Type="http://schemas.openxmlformats.org/officeDocument/2006/relationships/image" Target="media/image160.wmf"/><Relationship Id="rId691" Type="http://schemas.openxmlformats.org/officeDocument/2006/relationships/image" Target="media/image317.wmf"/><Relationship Id="rId789" Type="http://schemas.openxmlformats.org/officeDocument/2006/relationships/image" Target="media/image363.wmf"/><Relationship Id="rId912" Type="http://schemas.openxmlformats.org/officeDocument/2006/relationships/oleObject" Target="embeddings/oleObject493.bin"/><Relationship Id="rId996" Type="http://schemas.openxmlformats.org/officeDocument/2006/relationships/oleObject" Target="embeddings/oleObject563.bin"/><Relationship Id="rId41" Type="http://schemas.openxmlformats.org/officeDocument/2006/relationships/image" Target="media/image16.wmf"/><Relationship Id="rId551" Type="http://schemas.openxmlformats.org/officeDocument/2006/relationships/image" Target="media/image254.wmf"/><Relationship Id="rId649" Type="http://schemas.openxmlformats.org/officeDocument/2006/relationships/oleObject" Target="embeddings/oleObject346.bin"/><Relationship Id="rId856" Type="http://schemas.openxmlformats.org/officeDocument/2006/relationships/image" Target="media/image395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88" Type="http://schemas.openxmlformats.org/officeDocument/2006/relationships/image" Target="media/image130.wmf"/><Relationship Id="rId411" Type="http://schemas.openxmlformats.org/officeDocument/2006/relationships/image" Target="media/image194.wmf"/><Relationship Id="rId509" Type="http://schemas.openxmlformats.org/officeDocument/2006/relationships/oleObject" Target="embeddings/oleObject265.bin"/><Relationship Id="rId1041" Type="http://schemas.openxmlformats.org/officeDocument/2006/relationships/oleObject" Target="embeddings/oleObject587.bin"/><Relationship Id="rId1139" Type="http://schemas.openxmlformats.org/officeDocument/2006/relationships/image" Target="media/image513.png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82.bin"/><Relationship Id="rId923" Type="http://schemas.openxmlformats.org/officeDocument/2006/relationships/image" Target="media/image417.wmf"/><Relationship Id="rId52" Type="http://schemas.openxmlformats.org/officeDocument/2006/relationships/image" Target="media/image21.wmf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182.bin"/><Relationship Id="rId562" Type="http://schemas.openxmlformats.org/officeDocument/2006/relationships/oleObject" Target="embeddings/oleObject297.bin"/><Relationship Id="rId215" Type="http://schemas.openxmlformats.org/officeDocument/2006/relationships/image" Target="media/image90.wmf"/><Relationship Id="rId422" Type="http://schemas.openxmlformats.org/officeDocument/2006/relationships/oleObject" Target="embeddings/oleObject216.bin"/><Relationship Id="rId867" Type="http://schemas.openxmlformats.org/officeDocument/2006/relationships/image" Target="media/image399.wmf"/><Relationship Id="rId1052" Type="http://schemas.openxmlformats.org/officeDocument/2006/relationships/image" Target="media/image453.wmf"/><Relationship Id="rId299" Type="http://schemas.openxmlformats.org/officeDocument/2006/relationships/image" Target="media/image136.wmf"/><Relationship Id="rId727" Type="http://schemas.openxmlformats.org/officeDocument/2006/relationships/image" Target="media/image333.wmf"/><Relationship Id="rId934" Type="http://schemas.openxmlformats.org/officeDocument/2006/relationships/oleObject" Target="embeddings/oleObject510.bin"/><Relationship Id="rId63" Type="http://schemas.openxmlformats.org/officeDocument/2006/relationships/image" Target="media/image25.wmf"/><Relationship Id="rId159" Type="http://schemas.openxmlformats.org/officeDocument/2006/relationships/image" Target="media/image65.png"/><Relationship Id="rId366" Type="http://schemas.openxmlformats.org/officeDocument/2006/relationships/image" Target="media/image172.wmf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5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205.wmf"/><Relationship Id="rId878" Type="http://schemas.openxmlformats.org/officeDocument/2006/relationships/oleObject" Target="embeddings/oleObject467.bin"/><Relationship Id="rId1063" Type="http://schemas.openxmlformats.org/officeDocument/2006/relationships/oleObject" Target="embeddings/oleObject598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3.bin"/><Relationship Id="rId945" Type="http://schemas.openxmlformats.org/officeDocument/2006/relationships/oleObject" Target="embeddings/oleObject521.bin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193.bin"/><Relationship Id="rId500" Type="http://schemas.openxmlformats.org/officeDocument/2006/relationships/image" Target="media/image235.wmf"/><Relationship Id="rId584" Type="http://schemas.openxmlformats.org/officeDocument/2006/relationships/oleObject" Target="embeddings/oleObject311.bin"/><Relationship Id="rId805" Type="http://schemas.openxmlformats.org/officeDocument/2006/relationships/image" Target="media/image371.wmf"/><Relationship Id="rId1130" Type="http://schemas.openxmlformats.org/officeDocument/2006/relationships/image" Target="media/image504.png"/><Relationship Id="rId5" Type="http://schemas.openxmlformats.org/officeDocument/2006/relationships/footnotes" Target="footnotes.xml"/><Relationship Id="rId237" Type="http://schemas.openxmlformats.org/officeDocument/2006/relationships/image" Target="media/image103.wmf"/><Relationship Id="rId791" Type="http://schemas.openxmlformats.org/officeDocument/2006/relationships/image" Target="media/image364.wmf"/><Relationship Id="rId889" Type="http://schemas.openxmlformats.org/officeDocument/2006/relationships/oleObject" Target="embeddings/oleObject475.bin"/><Relationship Id="rId1074" Type="http://schemas.openxmlformats.org/officeDocument/2006/relationships/image" Target="media/image464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1.wmf"/><Relationship Id="rId304" Type="http://schemas.openxmlformats.org/officeDocument/2006/relationships/image" Target="media/image139.png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6.bin"/><Relationship Id="rId609" Type="http://schemas.openxmlformats.org/officeDocument/2006/relationships/image" Target="media/image277.wmf"/><Relationship Id="rId956" Type="http://schemas.openxmlformats.org/officeDocument/2006/relationships/image" Target="media/image421.wmf"/><Relationship Id="rId1141" Type="http://schemas.openxmlformats.org/officeDocument/2006/relationships/image" Target="media/image515.png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18.bin"/><Relationship Id="rId816" Type="http://schemas.openxmlformats.org/officeDocument/2006/relationships/oleObject" Target="embeddings/oleObject433.bin"/><Relationship Id="rId1001" Type="http://schemas.openxmlformats.org/officeDocument/2006/relationships/image" Target="media/image429.wmf"/><Relationship Id="rId248" Type="http://schemas.openxmlformats.org/officeDocument/2006/relationships/image" Target="media/image109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3.bin"/><Relationship Id="rId1085" Type="http://schemas.openxmlformats.org/officeDocument/2006/relationships/oleObject" Target="embeddings/oleObject60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45.wmf"/><Relationship Id="rId522" Type="http://schemas.openxmlformats.org/officeDocument/2006/relationships/image" Target="media/image242.wmf"/><Relationship Id="rId967" Type="http://schemas.openxmlformats.org/officeDocument/2006/relationships/oleObject" Target="embeddings/oleObject539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39.bin"/><Relationship Id="rId1012" Type="http://schemas.openxmlformats.org/officeDocument/2006/relationships/oleObject" Target="embeddings/oleObject571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40.bin"/><Relationship Id="rId673" Type="http://schemas.openxmlformats.org/officeDocument/2006/relationships/image" Target="media/image308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1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51.wmf"/><Relationship Id="rId533" Type="http://schemas.openxmlformats.org/officeDocument/2006/relationships/oleObject" Target="embeddings/oleObject280.bin"/><Relationship Id="rId978" Type="http://schemas.openxmlformats.org/officeDocument/2006/relationships/oleObject" Target="embeddings/oleObject550.bin"/><Relationship Id="rId740" Type="http://schemas.openxmlformats.org/officeDocument/2006/relationships/oleObject" Target="embeddings/oleObject394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78.bin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4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76.bin"/><Relationship Id="rId905" Type="http://schemas.openxmlformats.org/officeDocument/2006/relationships/image" Target="media/image412.wmf"/><Relationship Id="rId989" Type="http://schemas.openxmlformats.org/officeDocument/2006/relationships/oleObject" Target="embeddings/oleObject559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51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7.bin"/><Relationship Id="rId611" Type="http://schemas.openxmlformats.org/officeDocument/2006/relationships/image" Target="media/image278.wmf"/><Relationship Id="rId1034" Type="http://schemas.openxmlformats.org/officeDocument/2006/relationships/image" Target="media/image444.wmf"/><Relationship Id="rId250" Type="http://schemas.openxmlformats.org/officeDocument/2006/relationships/image" Target="media/image110.wmf"/><Relationship Id="rId488" Type="http://schemas.openxmlformats.org/officeDocument/2006/relationships/image" Target="media/image229.wmf"/><Relationship Id="rId695" Type="http://schemas.openxmlformats.org/officeDocument/2006/relationships/image" Target="media/image319.wmf"/><Relationship Id="rId709" Type="http://schemas.openxmlformats.org/officeDocument/2006/relationships/oleObject" Target="embeddings/oleObject378.bin"/><Relationship Id="rId916" Type="http://schemas.openxmlformats.org/officeDocument/2006/relationships/oleObject" Target="embeddings/oleObject496.bin"/><Relationship Id="rId1101" Type="http://schemas.openxmlformats.org/officeDocument/2006/relationships/oleObject" Target="embeddings/oleObject616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62.wmf"/><Relationship Id="rId555" Type="http://schemas.openxmlformats.org/officeDocument/2006/relationships/image" Target="media/image256.wmf"/><Relationship Id="rId762" Type="http://schemas.openxmlformats.org/officeDocument/2006/relationships/image" Target="media/image350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5.bin"/><Relationship Id="rId415" Type="http://schemas.openxmlformats.org/officeDocument/2006/relationships/image" Target="media/image196.wmf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89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58.bin"/><Relationship Id="rId927" Type="http://schemas.openxmlformats.org/officeDocument/2006/relationships/oleObject" Target="embeddings/oleObject503.bin"/><Relationship Id="rId1112" Type="http://schemas.openxmlformats.org/officeDocument/2006/relationships/image" Target="media/image486.png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5.wmf"/><Relationship Id="rId121" Type="http://schemas.openxmlformats.org/officeDocument/2006/relationships/oleObject" Target="embeddings/oleObject66.bin"/><Relationship Id="rId219" Type="http://schemas.openxmlformats.org/officeDocument/2006/relationships/image" Target="media/image92.wmf"/><Relationship Id="rId426" Type="http://schemas.openxmlformats.org/officeDocument/2006/relationships/oleObject" Target="embeddings/oleObject218.bin"/><Relationship Id="rId633" Type="http://schemas.openxmlformats.org/officeDocument/2006/relationships/image" Target="media/image289.wmf"/><Relationship Id="rId980" Type="http://schemas.openxmlformats.org/officeDocument/2006/relationships/oleObject" Target="embeddings/oleObject552.bin"/><Relationship Id="rId1056" Type="http://schemas.openxmlformats.org/officeDocument/2006/relationships/image" Target="media/image455.w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514.bin"/><Relationship Id="rId67" Type="http://schemas.openxmlformats.org/officeDocument/2006/relationships/image" Target="media/image27.wmf"/><Relationship Id="rId272" Type="http://schemas.openxmlformats.org/officeDocument/2006/relationships/image" Target="media/image121.wmf"/><Relationship Id="rId577" Type="http://schemas.openxmlformats.org/officeDocument/2006/relationships/oleObject" Target="embeddings/oleObject306.bin"/><Relationship Id="rId700" Type="http://schemas.openxmlformats.org/officeDocument/2006/relationships/oleObject" Target="embeddings/oleObject372.bin"/><Relationship Id="rId1123" Type="http://schemas.openxmlformats.org/officeDocument/2006/relationships/image" Target="media/image497.png"/><Relationship Id="rId132" Type="http://schemas.openxmlformats.org/officeDocument/2006/relationships/image" Target="media/image53.wmf"/><Relationship Id="rId784" Type="http://schemas.openxmlformats.org/officeDocument/2006/relationships/oleObject" Target="embeddings/oleObject417.bin"/><Relationship Id="rId991" Type="http://schemas.openxmlformats.org/officeDocument/2006/relationships/image" Target="media/image424.wmf"/><Relationship Id="rId1067" Type="http://schemas.openxmlformats.org/officeDocument/2006/relationships/oleObject" Target="embeddings/oleObject600.bin"/><Relationship Id="rId437" Type="http://schemas.openxmlformats.org/officeDocument/2006/relationships/image" Target="media/image207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52.bin"/><Relationship Id="rId283" Type="http://schemas.openxmlformats.org/officeDocument/2006/relationships/image" Target="media/image127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9.bin"/><Relationship Id="rId949" Type="http://schemas.openxmlformats.org/officeDocument/2006/relationships/oleObject" Target="embeddings/oleObject525.bin"/><Relationship Id="rId1134" Type="http://schemas.openxmlformats.org/officeDocument/2006/relationships/image" Target="media/image508.png"/><Relationship Id="rId78" Type="http://schemas.openxmlformats.org/officeDocument/2006/relationships/image" Target="media/image31.wmf"/><Relationship Id="rId143" Type="http://schemas.openxmlformats.org/officeDocument/2006/relationships/image" Target="media/image57.wmf"/><Relationship Id="rId350" Type="http://schemas.openxmlformats.org/officeDocument/2006/relationships/image" Target="media/image163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66.wmf"/><Relationship Id="rId809" Type="http://schemas.openxmlformats.org/officeDocument/2006/relationships/image" Target="media/image37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49.bin"/><Relationship Id="rId862" Type="http://schemas.openxmlformats.org/officeDocument/2006/relationships/oleObject" Target="embeddings/oleObject458.bin"/><Relationship Id="rId1078" Type="http://schemas.openxmlformats.org/officeDocument/2006/relationships/image" Target="media/image466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8.bin"/><Relationship Id="rId722" Type="http://schemas.openxmlformats.org/officeDocument/2006/relationships/oleObject" Target="embeddings/oleObject385.bin"/><Relationship Id="rId1145" Type="http://schemas.openxmlformats.org/officeDocument/2006/relationships/image" Target="media/image519.png"/><Relationship Id="rId89" Type="http://schemas.openxmlformats.org/officeDocument/2006/relationships/image" Target="media/image36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185.bin"/><Relationship Id="rId599" Type="http://schemas.openxmlformats.org/officeDocument/2006/relationships/image" Target="media/image272.wmf"/><Relationship Id="rId1005" Type="http://schemas.openxmlformats.org/officeDocument/2006/relationships/image" Target="media/image431.wmf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55.bin"/><Relationship Id="rId873" Type="http://schemas.openxmlformats.org/officeDocument/2006/relationships/image" Target="media/image402.wmf"/><Relationship Id="rId1089" Type="http://schemas.openxmlformats.org/officeDocument/2006/relationships/oleObject" Target="embeddings/oleObject611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47.png"/><Relationship Id="rId526" Type="http://schemas.openxmlformats.org/officeDocument/2006/relationships/image" Target="media/image244.wmf"/><Relationship Id="rId733" Type="http://schemas.openxmlformats.org/officeDocument/2006/relationships/image" Target="media/image336.wmf"/><Relationship Id="rId940" Type="http://schemas.openxmlformats.org/officeDocument/2006/relationships/oleObject" Target="embeddings/oleObject516.bin"/><Relationship Id="rId1016" Type="http://schemas.openxmlformats.org/officeDocument/2006/relationships/image" Target="media/image435.wmf"/><Relationship Id="rId165" Type="http://schemas.openxmlformats.org/officeDocument/2006/relationships/image" Target="media/image68.wmf"/><Relationship Id="rId372" Type="http://schemas.openxmlformats.org/officeDocument/2006/relationships/image" Target="media/image175.wmf"/><Relationship Id="rId677" Type="http://schemas.openxmlformats.org/officeDocument/2006/relationships/image" Target="media/image310.wmf"/><Relationship Id="rId800" Type="http://schemas.openxmlformats.org/officeDocument/2006/relationships/oleObject" Target="embeddings/oleObject425.bin"/><Relationship Id="rId232" Type="http://schemas.openxmlformats.org/officeDocument/2006/relationships/oleObject" Target="embeddings/oleObject125.bin"/><Relationship Id="rId884" Type="http://schemas.openxmlformats.org/officeDocument/2006/relationships/oleObject" Target="embeddings/oleObject470.bin"/><Relationship Id="rId27" Type="http://schemas.openxmlformats.org/officeDocument/2006/relationships/image" Target="media/image10.wmf"/><Relationship Id="rId537" Type="http://schemas.openxmlformats.org/officeDocument/2006/relationships/image" Target="media/image247.wmf"/><Relationship Id="rId744" Type="http://schemas.openxmlformats.org/officeDocument/2006/relationships/oleObject" Target="embeddings/oleObject396.bin"/><Relationship Id="rId951" Type="http://schemas.openxmlformats.org/officeDocument/2006/relationships/oleObject" Target="embeddings/oleObject526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74.wmf"/><Relationship Id="rId1027" Type="http://schemas.openxmlformats.org/officeDocument/2006/relationships/oleObject" Target="embeddings/oleObject580.bin"/><Relationship Id="rId243" Type="http://schemas.openxmlformats.org/officeDocument/2006/relationships/image" Target="media/image106.png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66.bin"/><Relationship Id="rId895" Type="http://schemas.openxmlformats.org/officeDocument/2006/relationships/image" Target="media/image409.wmf"/><Relationship Id="rId909" Type="http://schemas.openxmlformats.org/officeDocument/2006/relationships/oleObject" Target="embeddings/oleObject490.bin"/><Relationship Id="rId1080" Type="http://schemas.openxmlformats.org/officeDocument/2006/relationships/image" Target="media/image467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6.bin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89.bin"/><Relationship Id="rId755" Type="http://schemas.openxmlformats.org/officeDocument/2006/relationships/oleObject" Target="embeddings/oleObject402.bin"/><Relationship Id="rId962" Type="http://schemas.openxmlformats.org/officeDocument/2006/relationships/oleObject" Target="embeddings/oleObject534.bin"/><Relationship Id="rId91" Type="http://schemas.openxmlformats.org/officeDocument/2006/relationships/oleObject" Target="embeddings/oleObject48.bin"/><Relationship Id="rId187" Type="http://schemas.openxmlformats.org/officeDocument/2006/relationships/image" Target="media/image77.wmf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0.wmf"/><Relationship Id="rId822" Type="http://schemas.openxmlformats.org/officeDocument/2006/relationships/oleObject" Target="embeddings/oleObject436.bin"/><Relationship Id="rId1038" Type="http://schemas.openxmlformats.org/officeDocument/2006/relationships/image" Target="media/image446.wmf"/><Relationship Id="rId254" Type="http://schemas.openxmlformats.org/officeDocument/2006/relationships/image" Target="media/image112.wmf"/><Relationship Id="rId699" Type="http://schemas.openxmlformats.org/officeDocument/2006/relationships/image" Target="media/image321.wmf"/><Relationship Id="rId1091" Type="http://schemas.openxmlformats.org/officeDocument/2006/relationships/image" Target="media/image473.wmf"/><Relationship Id="rId1105" Type="http://schemas.openxmlformats.org/officeDocument/2006/relationships/oleObject" Target="embeddings/oleObject61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461" Type="http://schemas.openxmlformats.org/officeDocument/2006/relationships/image" Target="media/image217.wmf"/><Relationship Id="rId559" Type="http://schemas.openxmlformats.org/officeDocument/2006/relationships/image" Target="media/image258.wmf"/><Relationship Id="rId766" Type="http://schemas.openxmlformats.org/officeDocument/2006/relationships/oleObject" Target="embeddings/oleObject408.bin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8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45.bin"/><Relationship Id="rId1049" Type="http://schemas.openxmlformats.org/officeDocument/2006/relationships/oleObject" Target="embeddings/oleObject591.bin"/><Relationship Id="rId833" Type="http://schemas.openxmlformats.org/officeDocument/2006/relationships/image" Target="media/image384.wmf"/><Relationship Id="rId1116" Type="http://schemas.openxmlformats.org/officeDocument/2006/relationships/image" Target="media/image490.png"/><Relationship Id="rId265" Type="http://schemas.openxmlformats.org/officeDocument/2006/relationships/oleObject" Target="embeddings/oleObject141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84.bin"/><Relationship Id="rId125" Type="http://schemas.openxmlformats.org/officeDocument/2006/relationships/oleObject" Target="embeddings/oleObject69.bin"/><Relationship Id="rId332" Type="http://schemas.openxmlformats.org/officeDocument/2006/relationships/image" Target="media/image154.wmf"/><Relationship Id="rId777" Type="http://schemas.openxmlformats.org/officeDocument/2006/relationships/image" Target="media/image357.wmf"/><Relationship Id="rId984" Type="http://schemas.openxmlformats.org/officeDocument/2006/relationships/oleObject" Target="embeddings/oleObject556.bin"/><Relationship Id="rId637" Type="http://schemas.openxmlformats.org/officeDocument/2006/relationships/image" Target="media/image291.wmf"/><Relationship Id="rId844" Type="http://schemas.openxmlformats.org/officeDocument/2006/relationships/oleObject" Target="embeddings/oleObject448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50.bin"/><Relationship Id="rId690" Type="http://schemas.openxmlformats.org/officeDocument/2006/relationships/oleObject" Target="embeddings/oleObject367.bin"/><Relationship Id="rId704" Type="http://schemas.openxmlformats.org/officeDocument/2006/relationships/image" Target="media/image322.wmf"/><Relationship Id="rId911" Type="http://schemas.openxmlformats.org/officeDocument/2006/relationships/oleObject" Target="embeddings/oleObject492.bin"/><Relationship Id="rId1127" Type="http://schemas.openxmlformats.org/officeDocument/2006/relationships/image" Target="media/image501.png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6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0.bin"/><Relationship Id="rId788" Type="http://schemas.openxmlformats.org/officeDocument/2006/relationships/oleObject" Target="embeddings/oleObject419.bin"/><Relationship Id="rId995" Type="http://schemas.openxmlformats.org/officeDocument/2006/relationships/image" Target="media/image426.wmf"/><Relationship Id="rId203" Type="http://schemas.openxmlformats.org/officeDocument/2006/relationships/image" Target="media/image84.wmf"/><Relationship Id="rId648" Type="http://schemas.openxmlformats.org/officeDocument/2006/relationships/image" Target="media/image296.wmf"/><Relationship Id="rId855" Type="http://schemas.openxmlformats.org/officeDocument/2006/relationships/oleObject" Target="embeddings/oleObject454.bin"/><Relationship Id="rId1040" Type="http://schemas.openxmlformats.org/officeDocument/2006/relationships/image" Target="media/image447.wmf"/><Relationship Id="rId287" Type="http://schemas.openxmlformats.org/officeDocument/2006/relationships/image" Target="media/image129.png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2.wmf"/><Relationship Id="rId508" Type="http://schemas.openxmlformats.org/officeDocument/2006/relationships/image" Target="media/image237.wmf"/><Relationship Id="rId715" Type="http://schemas.openxmlformats.org/officeDocument/2006/relationships/oleObject" Target="embeddings/oleObject381.bin"/><Relationship Id="rId922" Type="http://schemas.openxmlformats.org/officeDocument/2006/relationships/oleObject" Target="embeddings/oleObject499.bin"/><Relationship Id="rId1138" Type="http://schemas.openxmlformats.org/officeDocument/2006/relationships/image" Target="media/image512.png"/><Relationship Id="rId147" Type="http://schemas.openxmlformats.org/officeDocument/2006/relationships/image" Target="media/image59.wmf"/><Relationship Id="rId354" Type="http://schemas.openxmlformats.org/officeDocument/2006/relationships/image" Target="media/image166.wmf"/><Relationship Id="rId799" Type="http://schemas.openxmlformats.org/officeDocument/2006/relationships/image" Target="media/image368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6.bin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1.bin"/><Relationship Id="rId214" Type="http://schemas.openxmlformats.org/officeDocument/2006/relationships/oleObject" Target="embeddings/oleObject118.bin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9.wmf"/><Relationship Id="rId519" Type="http://schemas.openxmlformats.org/officeDocument/2006/relationships/oleObject" Target="embeddings/oleObject271.bin"/><Relationship Id="rId1051" Type="http://schemas.openxmlformats.org/officeDocument/2006/relationships/oleObject" Target="embeddings/oleObject592.bin"/><Relationship Id="rId158" Type="http://schemas.openxmlformats.org/officeDocument/2006/relationships/oleObject" Target="embeddings/oleObject87.bin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33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303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21.bin"/><Relationship Id="rId877" Type="http://schemas.openxmlformats.org/officeDocument/2006/relationships/image" Target="media/image404.wmf"/><Relationship Id="rId1062" Type="http://schemas.openxmlformats.org/officeDocument/2006/relationships/image" Target="media/image458.wmf"/><Relationship Id="rId737" Type="http://schemas.openxmlformats.org/officeDocument/2006/relationships/image" Target="media/image338.wmf"/><Relationship Id="rId944" Type="http://schemas.openxmlformats.org/officeDocument/2006/relationships/oleObject" Target="embeddings/oleObject520.bin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93.bin"/><Relationship Id="rId376" Type="http://schemas.openxmlformats.org/officeDocument/2006/relationships/image" Target="media/image177.wmf"/><Relationship Id="rId583" Type="http://schemas.openxmlformats.org/officeDocument/2006/relationships/image" Target="media/image266.wmf"/><Relationship Id="rId790" Type="http://schemas.openxmlformats.org/officeDocument/2006/relationships/oleObject" Target="embeddings/oleObject420.bin"/><Relationship Id="rId804" Type="http://schemas.openxmlformats.org/officeDocument/2006/relationships/oleObject" Target="embeddings/oleObject42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7.bin"/><Relationship Id="rId443" Type="http://schemas.openxmlformats.org/officeDocument/2006/relationships/image" Target="media/image210.wmf"/><Relationship Id="rId650" Type="http://schemas.openxmlformats.org/officeDocument/2006/relationships/image" Target="media/image297.wmf"/><Relationship Id="rId888" Type="http://schemas.openxmlformats.org/officeDocument/2006/relationships/oleObject" Target="embeddings/oleObject474.bin"/><Relationship Id="rId1073" Type="http://schemas.openxmlformats.org/officeDocument/2006/relationships/oleObject" Target="embeddings/oleObject603.bin"/><Relationship Id="rId303" Type="http://schemas.openxmlformats.org/officeDocument/2006/relationships/image" Target="media/image138.png"/><Relationship Id="rId748" Type="http://schemas.openxmlformats.org/officeDocument/2006/relationships/image" Target="media/image343.wmf"/><Relationship Id="rId955" Type="http://schemas.openxmlformats.org/officeDocument/2006/relationships/oleObject" Target="embeddings/oleObject528.bin"/><Relationship Id="rId1140" Type="http://schemas.openxmlformats.org/officeDocument/2006/relationships/image" Target="media/image514.png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8.wmf"/><Relationship Id="rId594" Type="http://schemas.openxmlformats.org/officeDocument/2006/relationships/oleObject" Target="embeddings/oleObject317.bin"/><Relationship Id="rId608" Type="http://schemas.openxmlformats.org/officeDocument/2006/relationships/oleObject" Target="embeddings/oleObject325.bin"/><Relationship Id="rId815" Type="http://schemas.openxmlformats.org/officeDocument/2006/relationships/image" Target="media/image376.wmf"/><Relationship Id="rId247" Type="http://schemas.openxmlformats.org/officeDocument/2006/relationships/oleObject" Target="embeddings/oleObject132.bin"/><Relationship Id="rId899" Type="http://schemas.openxmlformats.org/officeDocument/2006/relationships/oleObject" Target="embeddings/oleObject483.bin"/><Relationship Id="rId1000" Type="http://schemas.openxmlformats.org/officeDocument/2006/relationships/oleObject" Target="embeddings/oleObject565.bin"/><Relationship Id="rId1084" Type="http://schemas.openxmlformats.org/officeDocument/2006/relationships/image" Target="media/image469.wmf"/><Relationship Id="rId107" Type="http://schemas.openxmlformats.org/officeDocument/2006/relationships/image" Target="media/image42.wmf"/><Relationship Id="rId454" Type="http://schemas.openxmlformats.org/officeDocument/2006/relationships/oleObject" Target="embeddings/oleObject232.bin"/><Relationship Id="rId661" Type="http://schemas.openxmlformats.org/officeDocument/2006/relationships/image" Target="media/image302.wmf"/><Relationship Id="rId759" Type="http://schemas.openxmlformats.org/officeDocument/2006/relationships/oleObject" Target="embeddings/oleObject404.bin"/><Relationship Id="rId966" Type="http://schemas.openxmlformats.org/officeDocument/2006/relationships/oleObject" Target="embeddings/oleObject53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3.bin"/><Relationship Id="rId398" Type="http://schemas.openxmlformats.org/officeDocument/2006/relationships/image" Target="media/image188.wmf"/><Relationship Id="rId521" Type="http://schemas.openxmlformats.org/officeDocument/2006/relationships/oleObject" Target="embeddings/oleObject273.bin"/><Relationship Id="rId619" Type="http://schemas.openxmlformats.org/officeDocument/2006/relationships/image" Target="media/image282.wmf"/><Relationship Id="rId95" Type="http://schemas.openxmlformats.org/officeDocument/2006/relationships/image" Target="media/image38.wmf"/><Relationship Id="rId160" Type="http://schemas.openxmlformats.org/officeDocument/2006/relationships/image" Target="media/image66.wmf"/><Relationship Id="rId826" Type="http://schemas.openxmlformats.org/officeDocument/2006/relationships/image" Target="media/image381.wmf"/><Relationship Id="rId1011" Type="http://schemas.openxmlformats.org/officeDocument/2006/relationships/image" Target="media/image434.wmf"/><Relationship Id="rId1109" Type="http://schemas.openxmlformats.org/officeDocument/2006/relationships/image" Target="media/image483.png"/><Relationship Id="rId258" Type="http://schemas.openxmlformats.org/officeDocument/2006/relationships/image" Target="media/image114.wmf"/><Relationship Id="rId465" Type="http://schemas.openxmlformats.org/officeDocument/2006/relationships/image" Target="media/image219.wmf"/><Relationship Id="rId672" Type="http://schemas.openxmlformats.org/officeDocument/2006/relationships/oleObject" Target="embeddings/oleObject358.bin"/><Relationship Id="rId1095" Type="http://schemas.openxmlformats.org/officeDocument/2006/relationships/image" Target="media/image47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9.bin"/><Relationship Id="rId977" Type="http://schemas.openxmlformats.org/officeDocument/2006/relationships/oleObject" Target="embeddings/oleObject549.bin"/><Relationship Id="rId171" Type="http://schemas.openxmlformats.org/officeDocument/2006/relationships/oleObject" Target="embeddings/oleObject94.bin"/><Relationship Id="rId837" Type="http://schemas.openxmlformats.org/officeDocument/2006/relationships/image" Target="media/image386.wmf"/><Relationship Id="rId1022" Type="http://schemas.openxmlformats.org/officeDocument/2006/relationships/image" Target="media/image438.wmf"/><Relationship Id="rId269" Type="http://schemas.openxmlformats.org/officeDocument/2006/relationships/oleObject" Target="embeddings/oleObject143.bin"/><Relationship Id="rId476" Type="http://schemas.openxmlformats.org/officeDocument/2006/relationships/oleObject" Target="embeddings/oleObject246.bin"/><Relationship Id="rId683" Type="http://schemas.openxmlformats.org/officeDocument/2006/relationships/image" Target="media/image313.wmf"/><Relationship Id="rId890" Type="http://schemas.openxmlformats.org/officeDocument/2006/relationships/image" Target="media/image408.wmf"/><Relationship Id="rId904" Type="http://schemas.openxmlformats.org/officeDocument/2006/relationships/oleObject" Target="embeddings/oleObject486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0.wmf"/><Relationship Id="rId988" Type="http://schemas.openxmlformats.org/officeDocument/2006/relationships/image" Target="media/image423.wmf"/><Relationship Id="rId182" Type="http://schemas.openxmlformats.org/officeDocument/2006/relationships/image" Target="media/image75.wmf"/><Relationship Id="rId403" Type="http://schemas.openxmlformats.org/officeDocument/2006/relationships/image" Target="media/image190.wmf"/><Relationship Id="rId750" Type="http://schemas.openxmlformats.org/officeDocument/2006/relationships/image" Target="media/image344.wmf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83.bin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69.bin"/><Relationship Id="rId708" Type="http://schemas.openxmlformats.org/officeDocument/2006/relationships/image" Target="media/image324.wmf"/><Relationship Id="rId915" Type="http://schemas.openxmlformats.org/officeDocument/2006/relationships/image" Target="media/image413.wmf"/><Relationship Id="rId347" Type="http://schemas.openxmlformats.org/officeDocument/2006/relationships/oleObject" Target="embeddings/oleObject179.bin"/><Relationship Id="rId999" Type="http://schemas.openxmlformats.org/officeDocument/2006/relationships/image" Target="media/image428.wmf"/><Relationship Id="rId1100" Type="http://schemas.openxmlformats.org/officeDocument/2006/relationships/image" Target="media/image478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2.bin"/><Relationship Id="rId761" Type="http://schemas.openxmlformats.org/officeDocument/2006/relationships/oleObject" Target="embeddings/oleObject405.bin"/><Relationship Id="rId859" Type="http://schemas.openxmlformats.org/officeDocument/2006/relationships/oleObject" Target="embeddings/oleObject456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6.wmf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4.wmf"/><Relationship Id="rId621" Type="http://schemas.openxmlformats.org/officeDocument/2006/relationships/image" Target="media/image283.wmf"/><Relationship Id="rId1044" Type="http://schemas.openxmlformats.org/officeDocument/2006/relationships/image" Target="media/image449.wmf"/><Relationship Id="rId260" Type="http://schemas.openxmlformats.org/officeDocument/2006/relationships/image" Target="media/image115.wmf"/><Relationship Id="rId719" Type="http://schemas.openxmlformats.org/officeDocument/2006/relationships/image" Target="media/image329.wmf"/><Relationship Id="rId926" Type="http://schemas.openxmlformats.org/officeDocument/2006/relationships/oleObject" Target="embeddings/oleObject502.bin"/><Relationship Id="rId1111" Type="http://schemas.openxmlformats.org/officeDocument/2006/relationships/image" Target="media/image485.png"/><Relationship Id="rId55" Type="http://schemas.openxmlformats.org/officeDocument/2006/relationships/oleObject" Target="embeddings/oleObject26.bin"/><Relationship Id="rId120" Type="http://schemas.openxmlformats.org/officeDocument/2006/relationships/image" Target="media/image48.wmf"/><Relationship Id="rId358" Type="http://schemas.openxmlformats.org/officeDocument/2006/relationships/image" Target="media/image168.wmf"/><Relationship Id="rId565" Type="http://schemas.openxmlformats.org/officeDocument/2006/relationships/image" Target="media/image259.wmf"/><Relationship Id="rId772" Type="http://schemas.openxmlformats.org/officeDocument/2006/relationships/oleObject" Target="embeddings/oleObject411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201.wmf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94.bin"/><Relationship Id="rId271" Type="http://schemas.openxmlformats.org/officeDocument/2006/relationships/oleObject" Target="embeddings/oleObject144.bin"/><Relationship Id="rId937" Type="http://schemas.openxmlformats.org/officeDocument/2006/relationships/oleObject" Target="embeddings/oleObject513.bin"/><Relationship Id="rId1122" Type="http://schemas.openxmlformats.org/officeDocument/2006/relationships/image" Target="media/image496.png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60.wmf"/><Relationship Id="rId990" Type="http://schemas.openxmlformats.org/officeDocument/2006/relationships/oleObject" Target="embeddings/oleObject560.bin"/><Relationship Id="rId229" Type="http://schemas.openxmlformats.org/officeDocument/2006/relationships/image" Target="media/image98.png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460.wmf"/><Relationship Id="rId850" Type="http://schemas.openxmlformats.org/officeDocument/2006/relationships/image" Target="media/image392.wmf"/><Relationship Id="rId948" Type="http://schemas.openxmlformats.org/officeDocument/2006/relationships/oleObject" Target="embeddings/oleObject524.bin"/><Relationship Id="rId1133" Type="http://schemas.openxmlformats.org/officeDocument/2006/relationships/image" Target="media/image507.png"/><Relationship Id="rId77" Type="http://schemas.openxmlformats.org/officeDocument/2006/relationships/oleObject" Target="embeddings/oleObject40.bin"/><Relationship Id="rId282" Type="http://schemas.openxmlformats.org/officeDocument/2006/relationships/oleObject" Target="embeddings/oleObject149.bin"/><Relationship Id="rId503" Type="http://schemas.openxmlformats.org/officeDocument/2006/relationships/oleObject" Target="embeddings/oleObject261.bin"/><Relationship Id="rId587" Type="http://schemas.openxmlformats.org/officeDocument/2006/relationships/image" Target="media/image268.wmf"/><Relationship Id="rId710" Type="http://schemas.openxmlformats.org/officeDocument/2006/relationships/image" Target="media/image325.wmf"/><Relationship Id="rId808" Type="http://schemas.openxmlformats.org/officeDocument/2006/relationships/oleObject" Target="embeddings/oleObject42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9.bin"/><Relationship Id="rId447" Type="http://schemas.openxmlformats.org/officeDocument/2006/relationships/image" Target="media/image212.wmf"/><Relationship Id="rId794" Type="http://schemas.openxmlformats.org/officeDocument/2006/relationships/oleObject" Target="embeddings/oleObject422.bin"/><Relationship Id="rId1077" Type="http://schemas.openxmlformats.org/officeDocument/2006/relationships/oleObject" Target="embeddings/oleObject605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57.bin"/><Relationship Id="rId959" Type="http://schemas.openxmlformats.org/officeDocument/2006/relationships/oleObject" Target="embeddings/oleObject531.bin"/><Relationship Id="rId293" Type="http://schemas.openxmlformats.org/officeDocument/2006/relationships/oleObject" Target="embeddings/oleObject154.bin"/><Relationship Id="rId307" Type="http://schemas.openxmlformats.org/officeDocument/2006/relationships/image" Target="media/image141.wmf"/><Relationship Id="rId514" Type="http://schemas.openxmlformats.org/officeDocument/2006/relationships/image" Target="media/image240.wmf"/><Relationship Id="rId721" Type="http://schemas.openxmlformats.org/officeDocument/2006/relationships/image" Target="media/image330.wmf"/><Relationship Id="rId1144" Type="http://schemas.openxmlformats.org/officeDocument/2006/relationships/image" Target="media/image518.png"/><Relationship Id="rId88" Type="http://schemas.openxmlformats.org/officeDocument/2006/relationships/oleObject" Target="embeddings/oleObject46.bin"/><Relationship Id="rId153" Type="http://schemas.openxmlformats.org/officeDocument/2006/relationships/image" Target="media/image62.wmf"/><Relationship Id="rId360" Type="http://schemas.openxmlformats.org/officeDocument/2006/relationships/image" Target="media/image169.wmf"/><Relationship Id="rId598" Type="http://schemas.openxmlformats.org/officeDocument/2006/relationships/oleObject" Target="embeddings/oleObject320.bin"/><Relationship Id="rId819" Type="http://schemas.openxmlformats.org/officeDocument/2006/relationships/image" Target="media/image378.wmf"/><Relationship Id="rId1004" Type="http://schemas.openxmlformats.org/officeDocument/2006/relationships/oleObject" Target="embeddings/oleObject567.bin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35.bin"/><Relationship Id="rId665" Type="http://schemas.openxmlformats.org/officeDocument/2006/relationships/image" Target="media/image304.wmf"/><Relationship Id="rId872" Type="http://schemas.openxmlformats.org/officeDocument/2006/relationships/oleObject" Target="embeddings/oleObject464.bin"/><Relationship Id="rId1088" Type="http://schemas.openxmlformats.org/officeDocument/2006/relationships/image" Target="media/image47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46.emf"/><Relationship Id="rId525" Type="http://schemas.openxmlformats.org/officeDocument/2006/relationships/oleObject" Target="embeddings/oleObject275.bin"/><Relationship Id="rId732" Type="http://schemas.openxmlformats.org/officeDocument/2006/relationships/oleObject" Target="embeddings/oleObject390.bin"/><Relationship Id="rId99" Type="http://schemas.openxmlformats.org/officeDocument/2006/relationships/oleObject" Target="embeddings/oleObject53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0.bin"/><Relationship Id="rId1015" Type="http://schemas.openxmlformats.org/officeDocument/2006/relationships/oleObject" Target="embeddings/oleObject574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60.bin"/><Relationship Id="rId883" Type="http://schemas.openxmlformats.org/officeDocument/2006/relationships/image" Target="media/image407.wmf"/><Relationship Id="rId1099" Type="http://schemas.openxmlformats.org/officeDocument/2006/relationships/oleObject" Target="embeddings/oleObject6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83.bin"/><Relationship Id="rId175" Type="http://schemas.openxmlformats.org/officeDocument/2006/relationships/image" Target="media/image72.wmf"/><Relationship Id="rId743" Type="http://schemas.openxmlformats.org/officeDocument/2006/relationships/image" Target="media/image341.wmf"/><Relationship Id="rId950" Type="http://schemas.openxmlformats.org/officeDocument/2006/relationships/image" Target="media/image418.wmf"/><Relationship Id="rId1026" Type="http://schemas.openxmlformats.org/officeDocument/2006/relationships/image" Target="media/image440.wmf"/><Relationship Id="rId382" Type="http://schemas.openxmlformats.org/officeDocument/2006/relationships/image" Target="media/image180.wmf"/><Relationship Id="rId603" Type="http://schemas.openxmlformats.org/officeDocument/2006/relationships/image" Target="media/image274.wmf"/><Relationship Id="rId687" Type="http://schemas.openxmlformats.org/officeDocument/2006/relationships/image" Target="media/image315.wmf"/><Relationship Id="rId810" Type="http://schemas.openxmlformats.org/officeDocument/2006/relationships/oleObject" Target="embeddings/oleObject430.bin"/><Relationship Id="rId908" Type="http://schemas.openxmlformats.org/officeDocument/2006/relationships/oleObject" Target="embeddings/oleObject489.bin"/><Relationship Id="rId242" Type="http://schemas.openxmlformats.org/officeDocument/2006/relationships/oleObject" Target="embeddings/oleObject130.bin"/><Relationship Id="rId894" Type="http://schemas.openxmlformats.org/officeDocument/2006/relationships/oleObject" Target="embeddings/oleObject479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5.bin"/><Relationship Id="rId547" Type="http://schemas.openxmlformats.org/officeDocument/2006/relationships/image" Target="media/image252.wmf"/><Relationship Id="rId754" Type="http://schemas.openxmlformats.org/officeDocument/2006/relationships/image" Target="media/image346.wmf"/><Relationship Id="rId961" Type="http://schemas.openxmlformats.org/officeDocument/2006/relationships/oleObject" Target="embeddings/oleObject533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3.bin"/><Relationship Id="rId393" Type="http://schemas.openxmlformats.org/officeDocument/2006/relationships/oleObject" Target="embeddings/oleObject201.bin"/><Relationship Id="rId407" Type="http://schemas.openxmlformats.org/officeDocument/2006/relationships/image" Target="media/image192.wmf"/><Relationship Id="rId614" Type="http://schemas.openxmlformats.org/officeDocument/2006/relationships/oleObject" Target="embeddings/oleObject328.bin"/><Relationship Id="rId821" Type="http://schemas.openxmlformats.org/officeDocument/2006/relationships/image" Target="media/image379.wmf"/><Relationship Id="rId1037" Type="http://schemas.openxmlformats.org/officeDocument/2006/relationships/oleObject" Target="embeddings/oleObject585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37.bin"/><Relationship Id="rId698" Type="http://schemas.openxmlformats.org/officeDocument/2006/relationships/oleObject" Target="embeddings/oleObject371.bin"/><Relationship Id="rId919" Type="http://schemas.openxmlformats.org/officeDocument/2006/relationships/image" Target="media/image415.wmf"/><Relationship Id="rId1090" Type="http://schemas.openxmlformats.org/officeDocument/2006/relationships/image" Target="media/image472.png"/><Relationship Id="rId1104" Type="http://schemas.openxmlformats.org/officeDocument/2006/relationships/image" Target="media/image480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5.wmf"/><Relationship Id="rId320" Type="http://schemas.openxmlformats.org/officeDocument/2006/relationships/image" Target="media/image148.wmf"/><Relationship Id="rId558" Type="http://schemas.openxmlformats.org/officeDocument/2006/relationships/oleObject" Target="embeddings/oleObject294.bin"/><Relationship Id="rId765" Type="http://schemas.openxmlformats.org/officeDocument/2006/relationships/image" Target="media/image351.wmf"/><Relationship Id="rId972" Type="http://schemas.openxmlformats.org/officeDocument/2006/relationships/oleObject" Target="embeddings/oleObject544.bin"/><Relationship Id="rId197" Type="http://schemas.openxmlformats.org/officeDocument/2006/relationships/image" Target="media/image81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85.wmf"/><Relationship Id="rId832" Type="http://schemas.openxmlformats.org/officeDocument/2006/relationships/oleObject" Target="embeddings/oleObject442.bin"/><Relationship Id="rId1048" Type="http://schemas.openxmlformats.org/officeDocument/2006/relationships/image" Target="media/image451.wmf"/><Relationship Id="rId264" Type="http://schemas.openxmlformats.org/officeDocument/2006/relationships/image" Target="media/image117.wmf"/><Relationship Id="rId471" Type="http://schemas.openxmlformats.org/officeDocument/2006/relationships/oleObject" Target="embeddings/oleObject243.bin"/><Relationship Id="rId1115" Type="http://schemas.openxmlformats.org/officeDocument/2006/relationships/image" Target="media/image489.png"/><Relationship Id="rId59" Type="http://schemas.openxmlformats.org/officeDocument/2006/relationships/image" Target="media/image24.wmf"/><Relationship Id="rId124" Type="http://schemas.openxmlformats.org/officeDocument/2006/relationships/oleObject" Target="embeddings/oleObject68.bin"/><Relationship Id="rId569" Type="http://schemas.openxmlformats.org/officeDocument/2006/relationships/image" Target="media/image261.wmf"/><Relationship Id="rId776" Type="http://schemas.openxmlformats.org/officeDocument/2006/relationships/oleObject" Target="embeddings/oleObject413.bin"/><Relationship Id="rId983" Type="http://schemas.openxmlformats.org/officeDocument/2006/relationships/oleObject" Target="embeddings/oleObject555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3.wmf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96.bin"/><Relationship Id="rId843" Type="http://schemas.openxmlformats.org/officeDocument/2006/relationships/image" Target="media/image389.wmf"/><Relationship Id="rId1126" Type="http://schemas.openxmlformats.org/officeDocument/2006/relationships/image" Target="media/image500.png"/><Relationship Id="rId275" Type="http://schemas.openxmlformats.org/officeDocument/2006/relationships/oleObject" Target="embeddings/oleObject146.bin"/><Relationship Id="rId482" Type="http://schemas.openxmlformats.org/officeDocument/2006/relationships/image" Target="media/image226.wmf"/><Relationship Id="rId703" Type="http://schemas.openxmlformats.org/officeDocument/2006/relationships/oleObject" Target="embeddings/oleObject375.bin"/><Relationship Id="rId910" Type="http://schemas.openxmlformats.org/officeDocument/2006/relationships/oleObject" Target="embeddings/oleObject491.bin"/><Relationship Id="rId135" Type="http://schemas.openxmlformats.org/officeDocument/2006/relationships/oleObject" Target="embeddings/oleObject75.bin"/><Relationship Id="rId342" Type="http://schemas.openxmlformats.org/officeDocument/2006/relationships/image" Target="media/image159.wmf"/><Relationship Id="rId787" Type="http://schemas.openxmlformats.org/officeDocument/2006/relationships/image" Target="media/image362.wmf"/><Relationship Id="rId994" Type="http://schemas.openxmlformats.org/officeDocument/2006/relationships/oleObject" Target="embeddings/oleObject562.bin"/><Relationship Id="rId202" Type="http://schemas.openxmlformats.org/officeDocument/2006/relationships/oleObject" Target="embeddings/oleObject112.bin"/><Relationship Id="rId647" Type="http://schemas.openxmlformats.org/officeDocument/2006/relationships/oleObject" Target="embeddings/oleObject345.bin"/><Relationship Id="rId854" Type="http://schemas.openxmlformats.org/officeDocument/2006/relationships/image" Target="media/image394.wmf"/><Relationship Id="rId286" Type="http://schemas.openxmlformats.org/officeDocument/2006/relationships/oleObject" Target="embeddings/oleObject151.bin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4.bin"/><Relationship Id="rId714" Type="http://schemas.openxmlformats.org/officeDocument/2006/relationships/image" Target="media/image327.wmf"/><Relationship Id="rId921" Type="http://schemas.openxmlformats.org/officeDocument/2006/relationships/image" Target="media/image416.wmf"/><Relationship Id="rId1137" Type="http://schemas.openxmlformats.org/officeDocument/2006/relationships/image" Target="media/image511.png"/><Relationship Id="rId50" Type="http://schemas.openxmlformats.org/officeDocument/2006/relationships/image" Target="media/image20.wmf"/><Relationship Id="rId146" Type="http://schemas.openxmlformats.org/officeDocument/2006/relationships/oleObject" Target="embeddings/oleObject81.bin"/><Relationship Id="rId353" Type="http://schemas.openxmlformats.org/officeDocument/2006/relationships/image" Target="media/image165.wmf"/><Relationship Id="rId560" Type="http://schemas.openxmlformats.org/officeDocument/2006/relationships/oleObject" Target="embeddings/oleObject295.bin"/><Relationship Id="rId798" Type="http://schemas.openxmlformats.org/officeDocument/2006/relationships/oleObject" Target="embeddings/oleObject424.bin"/><Relationship Id="rId213" Type="http://schemas.openxmlformats.org/officeDocument/2006/relationships/image" Target="media/image89.wmf"/><Relationship Id="rId420" Type="http://schemas.openxmlformats.org/officeDocument/2006/relationships/oleObject" Target="embeddings/oleObject215.bin"/><Relationship Id="rId658" Type="http://schemas.openxmlformats.org/officeDocument/2006/relationships/image" Target="media/image301.wmf"/><Relationship Id="rId865" Type="http://schemas.openxmlformats.org/officeDocument/2006/relationships/image" Target="media/image398.wmf"/><Relationship Id="rId1050" Type="http://schemas.openxmlformats.org/officeDocument/2006/relationships/image" Target="media/image452.wmf"/><Relationship Id="rId297" Type="http://schemas.openxmlformats.org/officeDocument/2006/relationships/image" Target="media/image135.wmf"/><Relationship Id="rId518" Type="http://schemas.openxmlformats.org/officeDocument/2006/relationships/oleObject" Target="embeddings/oleObject270.bin"/><Relationship Id="rId725" Type="http://schemas.openxmlformats.org/officeDocument/2006/relationships/image" Target="media/image332.wmf"/><Relationship Id="rId932" Type="http://schemas.openxmlformats.org/officeDocument/2006/relationships/oleObject" Target="embeddings/oleObject508.bin"/><Relationship Id="rId1148" Type="http://schemas.openxmlformats.org/officeDocument/2006/relationships/theme" Target="theme/theme1.xml"/><Relationship Id="rId157" Type="http://schemas.openxmlformats.org/officeDocument/2006/relationships/image" Target="media/image64.wmf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69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62.wmf"/><Relationship Id="rId669" Type="http://schemas.openxmlformats.org/officeDocument/2006/relationships/image" Target="media/image306.wmf"/><Relationship Id="rId876" Type="http://schemas.openxmlformats.org/officeDocument/2006/relationships/oleObject" Target="embeddings/oleObject46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431" Type="http://schemas.openxmlformats.org/officeDocument/2006/relationships/image" Target="media/image204.wmf"/><Relationship Id="rId529" Type="http://schemas.openxmlformats.org/officeDocument/2006/relationships/oleObject" Target="embeddings/oleObject277.bin"/><Relationship Id="rId736" Type="http://schemas.openxmlformats.org/officeDocument/2006/relationships/oleObject" Target="embeddings/oleObject392.bin"/><Relationship Id="rId1061" Type="http://schemas.openxmlformats.org/officeDocument/2006/relationships/oleObject" Target="embeddings/oleObject597.bin"/><Relationship Id="rId168" Type="http://schemas.openxmlformats.org/officeDocument/2006/relationships/image" Target="media/image69.wmf"/><Relationship Id="rId943" Type="http://schemas.openxmlformats.org/officeDocument/2006/relationships/oleObject" Target="embeddings/oleObject519.bin"/><Relationship Id="rId1019" Type="http://schemas.openxmlformats.org/officeDocument/2006/relationships/oleObject" Target="embeddings/oleObject576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10.bin"/><Relationship Id="rId803" Type="http://schemas.openxmlformats.org/officeDocument/2006/relationships/image" Target="media/image370.wmf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442" Type="http://schemas.openxmlformats.org/officeDocument/2006/relationships/oleObject" Target="embeddings/oleObject226.bin"/><Relationship Id="rId887" Type="http://schemas.openxmlformats.org/officeDocument/2006/relationships/oleObject" Target="embeddings/oleObject473.bin"/><Relationship Id="rId1072" Type="http://schemas.openxmlformats.org/officeDocument/2006/relationships/image" Target="media/image463.wmf"/><Relationship Id="rId302" Type="http://schemas.openxmlformats.org/officeDocument/2006/relationships/oleObject" Target="embeddings/oleObject158.bin"/><Relationship Id="rId747" Type="http://schemas.openxmlformats.org/officeDocument/2006/relationships/oleObject" Target="embeddings/oleObject398.bin"/><Relationship Id="rId954" Type="http://schemas.openxmlformats.org/officeDocument/2006/relationships/image" Target="media/image420.wmf"/><Relationship Id="rId83" Type="http://schemas.openxmlformats.org/officeDocument/2006/relationships/image" Target="media/image33.wmf"/><Relationship Id="rId179" Type="http://schemas.openxmlformats.org/officeDocument/2006/relationships/image" Target="media/image74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6.wmf"/><Relationship Id="rId814" Type="http://schemas.openxmlformats.org/officeDocument/2006/relationships/oleObject" Target="embeddings/oleObject432.bin"/><Relationship Id="rId246" Type="http://schemas.openxmlformats.org/officeDocument/2006/relationships/image" Target="media/image108.wmf"/><Relationship Id="rId453" Type="http://schemas.openxmlformats.org/officeDocument/2006/relationships/image" Target="media/image215.wmf"/><Relationship Id="rId660" Type="http://schemas.openxmlformats.org/officeDocument/2006/relationships/oleObject" Target="embeddings/oleObject352.bin"/><Relationship Id="rId898" Type="http://schemas.openxmlformats.org/officeDocument/2006/relationships/oleObject" Target="embeddings/oleObject482.bin"/><Relationship Id="rId1083" Type="http://schemas.openxmlformats.org/officeDocument/2006/relationships/oleObject" Target="embeddings/oleObject608.bin"/><Relationship Id="rId106" Type="http://schemas.openxmlformats.org/officeDocument/2006/relationships/oleObject" Target="embeddings/oleObject58.bin"/><Relationship Id="rId313" Type="http://schemas.openxmlformats.org/officeDocument/2006/relationships/image" Target="media/image144.wmf"/><Relationship Id="rId758" Type="http://schemas.openxmlformats.org/officeDocument/2006/relationships/image" Target="media/image348.wmf"/><Relationship Id="rId965" Type="http://schemas.openxmlformats.org/officeDocument/2006/relationships/oleObject" Target="embeddings/oleObject537.bin"/><Relationship Id="rId10" Type="http://schemas.openxmlformats.org/officeDocument/2006/relationships/image" Target="media/image2.wmf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2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8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39.bin"/><Relationship Id="rId1010" Type="http://schemas.openxmlformats.org/officeDocument/2006/relationships/oleObject" Target="embeddings/oleObject570.bin"/><Relationship Id="rId1094" Type="http://schemas.openxmlformats.org/officeDocument/2006/relationships/oleObject" Target="embeddings/oleObject613.bin"/><Relationship Id="rId1108" Type="http://schemas.openxmlformats.org/officeDocument/2006/relationships/image" Target="media/image482.png"/><Relationship Id="rId117" Type="http://schemas.openxmlformats.org/officeDocument/2006/relationships/image" Target="media/image47.wmf"/><Relationship Id="rId671" Type="http://schemas.openxmlformats.org/officeDocument/2006/relationships/image" Target="media/image307.wmf"/><Relationship Id="rId769" Type="http://schemas.openxmlformats.org/officeDocument/2006/relationships/image" Target="media/image353.wmf"/><Relationship Id="rId976" Type="http://schemas.openxmlformats.org/officeDocument/2006/relationships/oleObject" Target="embeddings/oleObject548.bin"/><Relationship Id="rId324" Type="http://schemas.openxmlformats.org/officeDocument/2006/relationships/image" Target="media/image150.wmf"/><Relationship Id="rId531" Type="http://schemas.openxmlformats.org/officeDocument/2006/relationships/image" Target="media/image246.wmf"/><Relationship Id="rId629" Type="http://schemas.openxmlformats.org/officeDocument/2006/relationships/image" Target="media/image287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77.bin"/><Relationship Id="rId1119" Type="http://schemas.openxmlformats.org/officeDocument/2006/relationships/image" Target="media/image493.png"/><Relationship Id="rId903" Type="http://schemas.openxmlformats.org/officeDocument/2006/relationships/image" Target="media/image411.wmf"/><Relationship Id="rId32" Type="http://schemas.openxmlformats.org/officeDocument/2006/relationships/image" Target="media/image12.wmf"/><Relationship Id="rId181" Type="http://schemas.openxmlformats.org/officeDocument/2006/relationships/oleObject" Target="embeddings/oleObject100.bin"/><Relationship Id="rId279" Type="http://schemas.openxmlformats.org/officeDocument/2006/relationships/image" Target="media/image125.wmf"/><Relationship Id="rId486" Type="http://schemas.openxmlformats.org/officeDocument/2006/relationships/image" Target="media/image228.wmf"/><Relationship Id="rId693" Type="http://schemas.openxmlformats.org/officeDocument/2006/relationships/image" Target="media/image318.wmf"/><Relationship Id="rId139" Type="http://schemas.openxmlformats.org/officeDocument/2006/relationships/image" Target="media/image55.wmf"/><Relationship Id="rId346" Type="http://schemas.openxmlformats.org/officeDocument/2006/relationships/image" Target="media/image161.wmf"/><Relationship Id="rId553" Type="http://schemas.openxmlformats.org/officeDocument/2006/relationships/image" Target="media/image255.wmf"/><Relationship Id="rId760" Type="http://schemas.openxmlformats.org/officeDocument/2006/relationships/image" Target="media/image349.wmf"/><Relationship Id="rId998" Type="http://schemas.openxmlformats.org/officeDocument/2006/relationships/oleObject" Target="embeddings/oleObject564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95.wmf"/><Relationship Id="rId858" Type="http://schemas.openxmlformats.org/officeDocument/2006/relationships/image" Target="media/image396.wmf"/><Relationship Id="rId1043" Type="http://schemas.openxmlformats.org/officeDocument/2006/relationships/oleObject" Target="embeddings/oleObject588.bin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3.bin"/><Relationship Id="rId925" Type="http://schemas.openxmlformats.org/officeDocument/2006/relationships/oleObject" Target="embeddings/oleObject501.bin"/><Relationship Id="rId1110" Type="http://schemas.openxmlformats.org/officeDocument/2006/relationships/image" Target="media/image484.png"/><Relationship Id="rId54" Type="http://schemas.openxmlformats.org/officeDocument/2006/relationships/image" Target="media/image22.wmf"/><Relationship Id="rId270" Type="http://schemas.openxmlformats.org/officeDocument/2006/relationships/image" Target="media/image120.emf"/><Relationship Id="rId130" Type="http://schemas.openxmlformats.org/officeDocument/2006/relationships/image" Target="media/image52.wmf"/><Relationship Id="rId368" Type="http://schemas.openxmlformats.org/officeDocument/2006/relationships/image" Target="media/image173.wmf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6.bin"/><Relationship Id="rId228" Type="http://schemas.openxmlformats.org/officeDocument/2006/relationships/image" Target="media/image97.png"/><Relationship Id="rId435" Type="http://schemas.openxmlformats.org/officeDocument/2006/relationships/image" Target="media/image206.wmf"/><Relationship Id="rId642" Type="http://schemas.openxmlformats.org/officeDocument/2006/relationships/image" Target="media/image293.wmf"/><Relationship Id="rId1065" Type="http://schemas.openxmlformats.org/officeDocument/2006/relationships/oleObject" Target="embeddings/oleObject599.bin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23.bin"/><Relationship Id="rId1132" Type="http://schemas.openxmlformats.org/officeDocument/2006/relationships/image" Target="media/image506.png"/><Relationship Id="rId76" Type="http://schemas.openxmlformats.org/officeDocument/2006/relationships/image" Target="media/image30.wmf"/><Relationship Id="rId807" Type="http://schemas.openxmlformats.org/officeDocument/2006/relationships/image" Target="media/image372.wmf"/><Relationship Id="rId292" Type="http://schemas.openxmlformats.org/officeDocument/2006/relationships/image" Target="media/image132.wmf"/><Relationship Id="rId597" Type="http://schemas.openxmlformats.org/officeDocument/2006/relationships/image" Target="media/image271.wmf"/><Relationship Id="rId152" Type="http://schemas.openxmlformats.org/officeDocument/2006/relationships/oleObject" Target="embeddings/oleObject84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610.bin"/><Relationship Id="rId664" Type="http://schemas.openxmlformats.org/officeDocument/2006/relationships/oleObject" Target="embeddings/oleObject354.bin"/><Relationship Id="rId871" Type="http://schemas.openxmlformats.org/officeDocument/2006/relationships/image" Target="media/image401.wmf"/><Relationship Id="rId969" Type="http://schemas.openxmlformats.org/officeDocument/2006/relationships/oleObject" Target="embeddings/oleObject541.bin"/><Relationship Id="rId317" Type="http://schemas.openxmlformats.org/officeDocument/2006/relationships/oleObject" Target="embeddings/oleObject165.bin"/><Relationship Id="rId524" Type="http://schemas.openxmlformats.org/officeDocument/2006/relationships/image" Target="media/image243.wmf"/><Relationship Id="rId731" Type="http://schemas.openxmlformats.org/officeDocument/2006/relationships/image" Target="media/image335.wmf"/><Relationship Id="rId98" Type="http://schemas.openxmlformats.org/officeDocument/2006/relationships/image" Target="media/image39.wmf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73.bin"/><Relationship Id="rId25" Type="http://schemas.openxmlformats.org/officeDocument/2006/relationships/image" Target="media/image9.wmf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48.bin"/><Relationship Id="rId686" Type="http://schemas.openxmlformats.org/officeDocument/2006/relationships/oleObject" Target="embeddings/oleObject365.bin"/><Relationship Id="rId893" Type="http://schemas.openxmlformats.org/officeDocument/2006/relationships/oleObject" Target="embeddings/oleObject478.bin"/><Relationship Id="rId339" Type="http://schemas.openxmlformats.org/officeDocument/2006/relationships/image" Target="media/image157.png"/><Relationship Id="rId546" Type="http://schemas.openxmlformats.org/officeDocument/2006/relationships/oleObject" Target="embeddings/oleObject288.bin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4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32.bin"/><Relationship Id="rId1036" Type="http://schemas.openxmlformats.org/officeDocument/2006/relationships/image" Target="media/image44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1</Pages>
  <Words>14744</Words>
  <Characters>84041</Characters>
  <Application>Microsoft Office Word</Application>
  <DocSecurity>0</DocSecurity>
  <Lines>700</Lines>
  <Paragraphs>1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98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Асхаб</cp:lastModifiedBy>
  <cp:revision>7</cp:revision>
  <dcterms:created xsi:type="dcterms:W3CDTF">2024-05-03T05:12:00Z</dcterms:created>
  <dcterms:modified xsi:type="dcterms:W3CDTF">2025-02-13T12:39:00Z</dcterms:modified>
</cp:coreProperties>
</file>